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0"/>
  </p:notesMasterIdLst>
  <p:handoutMasterIdLst>
    <p:handoutMasterId r:id="rId41"/>
  </p:handoutMasterIdLst>
  <p:sldIdLst>
    <p:sldId id="559" r:id="rId2"/>
    <p:sldId id="930" r:id="rId3"/>
    <p:sldId id="607" r:id="rId4"/>
    <p:sldId id="312" r:id="rId5"/>
    <p:sldId id="581" r:id="rId6"/>
    <p:sldId id="691" r:id="rId7"/>
    <p:sldId id="745" r:id="rId8"/>
    <p:sldId id="746" r:id="rId9"/>
    <p:sldId id="763" r:id="rId10"/>
    <p:sldId id="748" r:id="rId11"/>
    <p:sldId id="749" r:id="rId12"/>
    <p:sldId id="760" r:id="rId13"/>
    <p:sldId id="750" r:id="rId14"/>
    <p:sldId id="803" r:id="rId15"/>
    <p:sldId id="812" r:id="rId16"/>
    <p:sldId id="815" r:id="rId17"/>
    <p:sldId id="817" r:id="rId18"/>
    <p:sldId id="863" r:id="rId19"/>
    <p:sldId id="820" r:id="rId20"/>
    <p:sldId id="821" r:id="rId21"/>
    <p:sldId id="822" r:id="rId22"/>
    <p:sldId id="813" r:id="rId23"/>
    <p:sldId id="818" r:id="rId24"/>
    <p:sldId id="819" r:id="rId25"/>
    <p:sldId id="767" r:id="rId26"/>
    <p:sldId id="814" r:id="rId27"/>
    <p:sldId id="753" r:id="rId28"/>
    <p:sldId id="769" r:id="rId29"/>
    <p:sldId id="756" r:id="rId30"/>
    <p:sldId id="757" r:id="rId31"/>
    <p:sldId id="758" r:id="rId32"/>
    <p:sldId id="770" r:id="rId33"/>
    <p:sldId id="771" r:id="rId34"/>
    <p:sldId id="772" r:id="rId35"/>
    <p:sldId id="773" r:id="rId36"/>
    <p:sldId id="766" r:id="rId37"/>
    <p:sldId id="811" r:id="rId38"/>
    <p:sldId id="931" r:id="rId39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B9EDFF"/>
    <a:srgbClr val="FF0000"/>
    <a:srgbClr val="FFEBEB"/>
    <a:srgbClr val="FFC1C1"/>
    <a:srgbClr val="CFC215"/>
    <a:srgbClr val="B9FFD9"/>
    <a:srgbClr val="B8F8A6"/>
    <a:srgbClr val="B1F1B7"/>
    <a:srgbClr val="B3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0929"/>
  </p:normalViewPr>
  <p:slideViewPr>
    <p:cSldViewPr>
      <p:cViewPr varScale="1">
        <p:scale>
          <a:sx n="139" d="100"/>
          <a:sy n="139" d="100"/>
        </p:scale>
        <p:origin x="84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igmoid Activation Func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4.0715223097112861E-2"/>
          <c:y val="0.17171296296296296"/>
          <c:w val="0.92917085353502493"/>
          <c:h val="0.61903579760863214"/>
        </c:manualLayout>
      </c:layout>
      <c:scatterChart>
        <c:scatterStyle val="smoothMarker"/>
        <c:varyColors val="0"/>
        <c:ser>
          <c:idx val="0"/>
          <c:order val="0"/>
          <c:tx>
            <c:v>Sigmoid</c:v>
          </c:tx>
          <c:spPr>
            <a:ln w="28575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Sigmoid!$A$5:$A$26</c:f>
              <c:numCache>
                <c:formatCode>General</c:formatCode>
                <c:ptCount val="2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.5</c:v>
                </c:pt>
                <c:pt idx="5">
                  <c:v>-1</c:v>
                </c:pt>
                <c:pt idx="6">
                  <c:v>-0.8</c:v>
                </c:pt>
                <c:pt idx="7">
                  <c:v>-0.6</c:v>
                </c:pt>
                <c:pt idx="8">
                  <c:v>-0.4</c:v>
                </c:pt>
                <c:pt idx="9">
                  <c:v>-0.2</c:v>
                </c:pt>
                <c:pt idx="10">
                  <c:v>0</c:v>
                </c:pt>
                <c:pt idx="11">
                  <c:v>0.2</c:v>
                </c:pt>
                <c:pt idx="12">
                  <c:v>0.4</c:v>
                </c:pt>
                <c:pt idx="13">
                  <c:v>0.6</c:v>
                </c:pt>
                <c:pt idx="14">
                  <c:v>0.8</c:v>
                </c:pt>
                <c:pt idx="15">
                  <c:v>1</c:v>
                </c:pt>
                <c:pt idx="16">
                  <c:v>1.5</c:v>
                </c:pt>
                <c:pt idx="17">
                  <c:v>2</c:v>
                </c:pt>
                <c:pt idx="18">
                  <c:v>3</c:v>
                </c:pt>
                <c:pt idx="19">
                  <c:v>4</c:v>
                </c:pt>
                <c:pt idx="20">
                  <c:v>5</c:v>
                </c:pt>
              </c:numCache>
            </c:numRef>
          </c:xVal>
          <c:yVal>
            <c:numRef>
              <c:f>Sigmoid!$B$5:$B$25</c:f>
              <c:numCache>
                <c:formatCode>General</c:formatCode>
                <c:ptCount val="21"/>
                <c:pt idx="0">
                  <c:v>6.6928509242848554E-3</c:v>
                </c:pt>
                <c:pt idx="1">
                  <c:v>1.7986209962091559E-2</c:v>
                </c:pt>
                <c:pt idx="2">
                  <c:v>4.7425873177566781E-2</c:v>
                </c:pt>
                <c:pt idx="3">
                  <c:v>0.11920292202211755</c:v>
                </c:pt>
                <c:pt idx="4">
                  <c:v>0.18242552380635635</c:v>
                </c:pt>
                <c:pt idx="5">
                  <c:v>0.2689414213699951</c:v>
                </c:pt>
                <c:pt idx="6">
                  <c:v>0.31002551887238755</c:v>
                </c:pt>
                <c:pt idx="7">
                  <c:v>0.35434369377420455</c:v>
                </c:pt>
                <c:pt idx="8">
                  <c:v>0.401312339887548</c:v>
                </c:pt>
                <c:pt idx="9">
                  <c:v>0.45016600268752216</c:v>
                </c:pt>
                <c:pt idx="10">
                  <c:v>0.5</c:v>
                </c:pt>
                <c:pt idx="11">
                  <c:v>0.54983399731247795</c:v>
                </c:pt>
                <c:pt idx="12">
                  <c:v>0.598687660112452</c:v>
                </c:pt>
                <c:pt idx="13">
                  <c:v>0.6456563062257954</c:v>
                </c:pt>
                <c:pt idx="14">
                  <c:v>0.6899744811276125</c:v>
                </c:pt>
                <c:pt idx="15">
                  <c:v>0.7310585786300049</c:v>
                </c:pt>
                <c:pt idx="16">
                  <c:v>0.81757447619364365</c:v>
                </c:pt>
                <c:pt idx="17">
                  <c:v>0.88079707797788231</c:v>
                </c:pt>
                <c:pt idx="18">
                  <c:v>0.95257412682243336</c:v>
                </c:pt>
                <c:pt idx="19">
                  <c:v>0.98201379003790845</c:v>
                </c:pt>
                <c:pt idx="20">
                  <c:v>0.993307149075715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8E-46EB-96A3-E71419962865}"/>
            </c:ext>
          </c:extLst>
        </c:ser>
        <c:ser>
          <c:idx val="1"/>
          <c:order val="1"/>
          <c:tx>
            <c:v>Derivative</c:v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igmoid!$A$5:$A$25</c:f>
              <c:numCache>
                <c:formatCode>General</c:formatCode>
                <c:ptCount val="21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.5</c:v>
                </c:pt>
                <c:pt idx="5">
                  <c:v>-1</c:v>
                </c:pt>
                <c:pt idx="6">
                  <c:v>-0.8</c:v>
                </c:pt>
                <c:pt idx="7">
                  <c:v>-0.6</c:v>
                </c:pt>
                <c:pt idx="8">
                  <c:v>-0.4</c:v>
                </c:pt>
                <c:pt idx="9">
                  <c:v>-0.2</c:v>
                </c:pt>
                <c:pt idx="10">
                  <c:v>0</c:v>
                </c:pt>
                <c:pt idx="11">
                  <c:v>0.2</c:v>
                </c:pt>
                <c:pt idx="12">
                  <c:v>0.4</c:v>
                </c:pt>
                <c:pt idx="13">
                  <c:v>0.6</c:v>
                </c:pt>
                <c:pt idx="14">
                  <c:v>0.8</c:v>
                </c:pt>
                <c:pt idx="15">
                  <c:v>1</c:v>
                </c:pt>
                <c:pt idx="16">
                  <c:v>1.5</c:v>
                </c:pt>
                <c:pt idx="17">
                  <c:v>2</c:v>
                </c:pt>
                <c:pt idx="18">
                  <c:v>3</c:v>
                </c:pt>
                <c:pt idx="19">
                  <c:v>4</c:v>
                </c:pt>
                <c:pt idx="20">
                  <c:v>5</c:v>
                </c:pt>
              </c:numCache>
            </c:numRef>
          </c:xVal>
          <c:yVal>
            <c:numRef>
              <c:f>Sigmoid!$C$5:$C$25</c:f>
              <c:numCache>
                <c:formatCode>General</c:formatCode>
                <c:ptCount val="21"/>
                <c:pt idx="0">
                  <c:v>6.6480566707901546E-3</c:v>
                </c:pt>
                <c:pt idx="1">
                  <c:v>1.7662706213291118E-2</c:v>
                </c:pt>
                <c:pt idx="2">
                  <c:v>4.5176659730912137E-2</c:v>
                </c:pt>
                <c:pt idx="3">
                  <c:v>0.10499358540350651</c:v>
                </c:pt>
                <c:pt idx="4">
                  <c:v>0.14914645207033286</c:v>
                </c:pt>
                <c:pt idx="5">
                  <c:v>0.19661193324148185</c:v>
                </c:pt>
                <c:pt idx="6">
                  <c:v>0.21390969652029443</c:v>
                </c:pt>
                <c:pt idx="7">
                  <c:v>0.2287842404566573</c:v>
                </c:pt>
                <c:pt idx="8">
                  <c:v>0.24026074574152914</c:v>
                </c:pt>
                <c:pt idx="9">
                  <c:v>0.24751657271185995</c:v>
                </c:pt>
                <c:pt idx="10">
                  <c:v>0.25</c:v>
                </c:pt>
                <c:pt idx="11">
                  <c:v>0.24751657271185995</c:v>
                </c:pt>
                <c:pt idx="12">
                  <c:v>0.24026074574152914</c:v>
                </c:pt>
                <c:pt idx="13">
                  <c:v>0.22878424045665732</c:v>
                </c:pt>
                <c:pt idx="14">
                  <c:v>0.2139096965202944</c:v>
                </c:pt>
                <c:pt idx="15">
                  <c:v>0.19661193324148185</c:v>
                </c:pt>
                <c:pt idx="16">
                  <c:v>0.14914645207033286</c:v>
                </c:pt>
                <c:pt idx="17">
                  <c:v>0.10499358540350662</c:v>
                </c:pt>
                <c:pt idx="18">
                  <c:v>4.5176659730911999E-2</c:v>
                </c:pt>
                <c:pt idx="19">
                  <c:v>1.7662706213291107E-2</c:v>
                </c:pt>
                <c:pt idx="20">
                  <c:v>6.648056670790033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18E-46EB-96A3-E714199628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64243631"/>
        <c:axId val="2076575247"/>
      </c:scatterChart>
      <c:valAx>
        <c:axId val="2064243631"/>
        <c:scaling>
          <c:orientation val="minMax"/>
          <c:max val="5"/>
          <c:min val="-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g</a:t>
                </a:r>
              </a:p>
            </c:rich>
          </c:tx>
          <c:layout>
            <c:manualLayout>
              <c:xMode val="edge"/>
              <c:yMode val="edge"/>
              <c:x val="0.8780375725578361"/>
              <c:y val="0.8686623713261173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6575247"/>
        <c:crosses val="autoZero"/>
        <c:crossBetween val="midCat"/>
        <c:majorUnit val="1"/>
      </c:valAx>
      <c:valAx>
        <c:axId val="2076575247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f(z) and f’(z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64243631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8.8773364712287015E-2"/>
          <c:y val="0.21668971685534694"/>
          <c:w val="0.39281609276554164"/>
          <c:h val="0.1937217911238830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E26064-3D00-49F6-8362-C795B30818E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33400" y="1257300"/>
            <a:ext cx="38862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72D19B3-9000-47C2-9C05-FBAC3FB266F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00600" y="1257300"/>
            <a:ext cx="37338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2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72877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37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3124200" y="4870129"/>
            <a:ext cx="420147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5 – Neural Networks with One Hidden Layer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228600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2" r:id="rId3"/>
    <p:sldLayoutId id="2147483681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chart" Target="../charts/char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90600" y="3714750"/>
            <a:ext cx="7696200" cy="533400"/>
          </a:xfrm>
        </p:spPr>
        <p:txBody>
          <a:bodyPr/>
          <a:lstStyle/>
          <a:p>
            <a:pPr marL="2228850" indent="-2228850"/>
            <a:r>
              <a:rPr lang="en-US" dirty="0"/>
              <a:t>Chapter 5 – Neural Networks with </a:t>
            </a:r>
            <a:br>
              <a:rPr lang="en-US" dirty="0"/>
            </a:br>
            <a:r>
              <a:rPr lang="en-US" dirty="0"/>
              <a:t>One Hidden Layer</a:t>
            </a:r>
          </a:p>
        </p:txBody>
      </p:sp>
    </p:spTree>
    <p:extLst>
      <p:ext uri="{BB962C8B-B14F-4D97-AF65-F5344CB8AC3E}">
        <p14:creationId xmlns:p14="http://schemas.microsoft.com/office/powerpoint/2010/main" val="3594427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9837" y="259356"/>
            <a:ext cx="6647275" cy="490538"/>
          </a:xfrm>
        </p:spPr>
        <p:txBody>
          <a:bodyPr/>
          <a:lstStyle/>
          <a:p>
            <a:r>
              <a:rPr lang="en-US" dirty="0"/>
              <a:t>Sample Patterns (1/2)</a:t>
            </a:r>
          </a:p>
        </p:txBody>
      </p:sp>
      <p:sp>
        <p:nvSpPr>
          <p:cNvPr id="215" name="Content Placeholder 214">
            <a:extLst>
              <a:ext uri="{FF2B5EF4-FFF2-40B4-BE49-F238E27FC236}">
                <a16:creationId xmlns:a16="http://schemas.microsoft.com/office/drawing/2014/main" id="{2C6AC9DC-4760-95A2-C8FD-EF13DB580D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08" y="3181350"/>
            <a:ext cx="9158930" cy="718225"/>
          </a:xfrm>
        </p:spPr>
        <p:txBody>
          <a:bodyPr/>
          <a:lstStyle/>
          <a:p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600" dirty="0"/>
              <a:t> is the input column-vector X for pattern (sample) (p)</a:t>
            </a:r>
          </a:p>
          <a:p>
            <a:r>
              <a:rPr lang="en-US" sz="1600" dirty="0"/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is the column-vector of the aggregated signal applied to the layer [1] in pattern (p)</a:t>
            </a:r>
          </a:p>
          <a:p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(X,Y)</a:t>
            </a:r>
            <a:r>
              <a:rPr lang="en-US" sz="1600" dirty="0"/>
              <a:t> is the total training set (matrix) of M input vectors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600" dirty="0"/>
              <a:t> together with the target outputs Y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600" dirty="0"/>
              <a:t> for all M training pattens</a:t>
            </a:r>
          </a:p>
          <a:p>
            <a:r>
              <a:rPr lang="en-US" sz="1600" dirty="0"/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is the matrix which is a row vector of </a:t>
            </a:r>
            <a:r>
              <a:rPr lang="en-US" sz="1600" dirty="0"/>
              <a:t>M aggregated column-vectors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of signals applied to each neuron in the hidden layer [1].</a:t>
            </a:r>
          </a:p>
          <a:p>
            <a:r>
              <a:rPr lang="en-US" sz="1600" dirty="0"/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600" dirty="0"/>
              <a:t> is the set of M aggregated signals 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600" dirty="0"/>
              <a:t> applied to the output neuron in the output layer [2].</a:t>
            </a:r>
          </a:p>
        </p:txBody>
      </p: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20CA0C72-E08C-F45F-FEC0-5D91821E5AC5}"/>
              </a:ext>
            </a:extLst>
          </p:cNvPr>
          <p:cNvGrpSpPr/>
          <p:nvPr/>
        </p:nvGrpSpPr>
        <p:grpSpPr>
          <a:xfrm>
            <a:off x="4118269" y="804695"/>
            <a:ext cx="4930962" cy="847399"/>
            <a:chOff x="3457653" y="867949"/>
            <a:chExt cx="4930962" cy="847399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C4F6F939-D8B4-5D8D-092A-17165B05A6D5}"/>
                </a:ext>
              </a:extLst>
            </p:cNvPr>
            <p:cNvGrpSpPr/>
            <p:nvPr/>
          </p:nvGrpSpPr>
          <p:grpSpPr>
            <a:xfrm>
              <a:off x="3457653" y="880455"/>
              <a:ext cx="2736455" cy="830320"/>
              <a:chOff x="6213332" y="2509116"/>
              <a:chExt cx="2736455" cy="830320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5FF0E123-6061-2949-D346-ACF13FE3DBDC}"/>
                  </a:ext>
                </a:extLst>
              </p:cNvPr>
              <p:cNvGrpSpPr/>
              <p:nvPr/>
            </p:nvGrpSpPr>
            <p:grpSpPr>
              <a:xfrm>
                <a:off x="6213332" y="2529353"/>
                <a:ext cx="2736455" cy="810083"/>
                <a:chOff x="64625" y="2944221"/>
                <a:chExt cx="2736455" cy="810083"/>
              </a:xfrm>
            </p:grpSpPr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1F693B9-C0C3-4D24-43E3-3B8F7FB2134D}"/>
                    </a:ext>
                  </a:extLst>
                </p:cNvPr>
                <p:cNvSpPr txBox="1"/>
                <p:nvPr/>
              </p:nvSpPr>
              <p:spPr>
                <a:xfrm>
                  <a:off x="1534645" y="3508083"/>
                  <a:ext cx="34755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16" name="Right Brace 115">
                  <a:extLst>
                    <a:ext uri="{FF2B5EF4-FFF2-40B4-BE49-F238E27FC236}">
                      <a16:creationId xmlns:a16="http://schemas.microsoft.com/office/drawing/2014/main" id="{2CD0A2BB-09DF-C752-091A-C14BD772D39F}"/>
                    </a:ext>
                  </a:extLst>
                </p:cNvPr>
                <p:cNvSpPr/>
                <p:nvPr/>
              </p:nvSpPr>
              <p:spPr bwMode="auto">
                <a:xfrm>
                  <a:off x="2483133" y="2944221"/>
                  <a:ext cx="118283" cy="431381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7" name="Right Brace 116">
                  <a:extLst>
                    <a:ext uri="{FF2B5EF4-FFF2-40B4-BE49-F238E27FC236}">
                      <a16:creationId xmlns:a16="http://schemas.microsoft.com/office/drawing/2014/main" id="{C6E4D6F6-EB82-E672-55DB-EB352AC9AE7D}"/>
                    </a:ext>
                  </a:extLst>
                </p:cNvPr>
                <p:cNvSpPr/>
                <p:nvPr/>
              </p:nvSpPr>
              <p:spPr bwMode="auto">
                <a:xfrm rot="5400000">
                  <a:off x="1393106" y="2593305"/>
                  <a:ext cx="128957" cy="176767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6CD1BC49-7955-EECF-EEF9-91F2982A1D34}"/>
                    </a:ext>
                  </a:extLst>
                </p:cNvPr>
                <p:cNvSpPr txBox="1"/>
                <p:nvPr/>
              </p:nvSpPr>
              <p:spPr>
                <a:xfrm>
                  <a:off x="2528029" y="3235509"/>
                  <a:ext cx="273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grpSp>
              <p:nvGrpSpPr>
                <p:cNvPr id="119" name="Group 118">
                  <a:extLst>
                    <a:ext uri="{FF2B5EF4-FFF2-40B4-BE49-F238E27FC236}">
                      <a16:creationId xmlns:a16="http://schemas.microsoft.com/office/drawing/2014/main" id="{8280740C-0AF3-0860-E7BD-3CD506D03C04}"/>
                    </a:ext>
                  </a:extLst>
                </p:cNvPr>
                <p:cNvGrpSpPr/>
                <p:nvPr/>
              </p:nvGrpSpPr>
              <p:grpSpPr>
                <a:xfrm>
                  <a:off x="64625" y="2963285"/>
                  <a:ext cx="2352483" cy="454408"/>
                  <a:chOff x="64625" y="2963285"/>
                  <a:chExt cx="2352483" cy="454408"/>
                </a:xfrm>
              </p:grpSpPr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59B37BE4-A65D-E16F-61BA-52676C477D2E}"/>
                      </a:ext>
                    </a:extLst>
                  </p:cNvPr>
                  <p:cNvSpPr txBox="1"/>
                  <p:nvPr/>
                </p:nvSpPr>
                <p:spPr>
                  <a:xfrm>
                    <a:off x="64625" y="3035483"/>
                    <a:ext cx="432173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X =</a:t>
                    </a:r>
                  </a:p>
                </p:txBody>
              </p:sp>
              <p:sp>
                <p:nvSpPr>
                  <p:cNvPr id="122" name="Left Bracket 121">
                    <a:extLst>
                      <a:ext uri="{FF2B5EF4-FFF2-40B4-BE49-F238E27FC236}">
                        <a16:creationId xmlns:a16="http://schemas.microsoft.com/office/drawing/2014/main" id="{3BABE3AF-964D-C437-6D60-B777148CA19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78894" y="2970985"/>
                    <a:ext cx="106634" cy="446708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23" name="Right Bracket 122">
                    <a:extLst>
                      <a:ext uri="{FF2B5EF4-FFF2-40B4-BE49-F238E27FC236}">
                        <a16:creationId xmlns:a16="http://schemas.microsoft.com/office/drawing/2014/main" id="{3DB07DE4-79B5-EB52-9432-B90928F5E8D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1389" y="2963285"/>
                    <a:ext cx="45719" cy="431381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A5AE8BB6-BAFA-7F2F-272E-DB0799B87B2F}"/>
                  </a:ext>
                </a:extLst>
              </p:cNvPr>
              <p:cNvSpPr txBox="1"/>
              <p:nvPr/>
            </p:nvSpPr>
            <p:spPr>
              <a:xfrm>
                <a:off x="6704636" y="2509116"/>
                <a:ext cx="1939740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(1)</a:t>
                </a:r>
                <a:r>
                  <a:rPr lang="en-US" sz="1600" baseline="-25000" dirty="0"/>
                  <a:t>  </a:t>
                </a:r>
                <a:r>
                  <a:rPr lang="en-US" sz="1600" dirty="0"/>
                  <a:t>… 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(p)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… x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8E15E45F-EB9E-2A94-DF95-3C0961A653A8}"/>
                  </a:ext>
                </a:extLst>
              </p:cNvPr>
              <p:cNvSpPr txBox="1"/>
              <p:nvPr/>
            </p:nvSpPr>
            <p:spPr>
              <a:xfrm>
                <a:off x="6720237" y="2733577"/>
                <a:ext cx="194089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(1)</a:t>
                </a:r>
                <a:r>
                  <a:rPr lang="en-US" sz="1600" baseline="-25000" dirty="0"/>
                  <a:t>  </a:t>
                </a:r>
                <a:r>
                  <a:rPr lang="en-US" sz="1600" dirty="0"/>
                  <a:t>…</a:t>
                </a:r>
                <a:r>
                  <a:rPr lang="en-US" sz="1600" baseline="-25000" dirty="0"/>
                  <a:t>  </a:t>
                </a:r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(p)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…</a:t>
                </a:r>
                <a:r>
                  <a:rPr lang="en-US" sz="1600" baseline="-25000" dirty="0"/>
                  <a:t>  </a:t>
                </a:r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41F778F2-BD86-ECCF-6E7E-B9C70528964A}"/>
                </a:ext>
              </a:extLst>
            </p:cNvPr>
            <p:cNvGrpSpPr/>
            <p:nvPr/>
          </p:nvGrpSpPr>
          <p:grpSpPr>
            <a:xfrm>
              <a:off x="6100482" y="867949"/>
              <a:ext cx="2288133" cy="847399"/>
              <a:chOff x="150437" y="2918014"/>
              <a:chExt cx="2823701" cy="1120884"/>
            </a:xfrm>
          </p:grpSpPr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81951DBE-422E-4A3C-2DB1-4484EC45A92C}"/>
                  </a:ext>
                </a:extLst>
              </p:cNvPr>
              <p:cNvSpPr txBox="1"/>
              <p:nvPr/>
            </p:nvSpPr>
            <p:spPr>
              <a:xfrm>
                <a:off x="1714927" y="3713213"/>
                <a:ext cx="313745" cy="3256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90" name="Right Brace 89">
                <a:extLst>
                  <a:ext uri="{FF2B5EF4-FFF2-40B4-BE49-F238E27FC236}">
                    <a16:creationId xmlns:a16="http://schemas.microsoft.com/office/drawing/2014/main" id="{660F0288-7850-B824-006F-8A20571E472D}"/>
                  </a:ext>
                </a:extLst>
              </p:cNvPr>
              <p:cNvSpPr/>
              <p:nvPr/>
            </p:nvSpPr>
            <p:spPr bwMode="auto">
              <a:xfrm>
                <a:off x="2527189" y="3001692"/>
                <a:ext cx="173592" cy="585914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91" name="Right Brace 90">
                <a:extLst>
                  <a:ext uri="{FF2B5EF4-FFF2-40B4-BE49-F238E27FC236}">
                    <a16:creationId xmlns:a16="http://schemas.microsoft.com/office/drawing/2014/main" id="{3223B331-0F70-1DE7-1546-C4D3B213A5DF}"/>
                  </a:ext>
                </a:extLst>
              </p:cNvPr>
              <p:cNvSpPr/>
              <p:nvPr/>
            </p:nvSpPr>
            <p:spPr bwMode="auto">
              <a:xfrm rot="5400000">
                <a:off x="1515738" y="2902407"/>
                <a:ext cx="170573" cy="159571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CB57092-AE5A-9C2D-5C34-C72AA04AC369}"/>
                  </a:ext>
                </a:extLst>
              </p:cNvPr>
              <p:cNvSpPr txBox="1"/>
              <p:nvPr/>
            </p:nvSpPr>
            <p:spPr>
              <a:xfrm>
                <a:off x="2575732" y="3251263"/>
                <a:ext cx="398406" cy="3256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grpSp>
            <p:nvGrpSpPr>
              <p:cNvPr id="93" name="Group 92">
                <a:extLst>
                  <a:ext uri="{FF2B5EF4-FFF2-40B4-BE49-F238E27FC236}">
                    <a16:creationId xmlns:a16="http://schemas.microsoft.com/office/drawing/2014/main" id="{9AE12B7A-AB58-1696-9EE9-27434300A409}"/>
                  </a:ext>
                </a:extLst>
              </p:cNvPr>
              <p:cNvGrpSpPr/>
              <p:nvPr/>
            </p:nvGrpSpPr>
            <p:grpSpPr>
              <a:xfrm>
                <a:off x="150437" y="2918014"/>
                <a:ext cx="2398778" cy="669591"/>
                <a:chOff x="150437" y="2918014"/>
                <a:chExt cx="2398778" cy="669591"/>
              </a:xfrm>
            </p:grpSpPr>
            <p:grpSp>
              <p:nvGrpSpPr>
                <p:cNvPr id="94" name="Group 93">
                  <a:extLst>
                    <a:ext uri="{FF2B5EF4-FFF2-40B4-BE49-F238E27FC236}">
                      <a16:creationId xmlns:a16="http://schemas.microsoft.com/office/drawing/2014/main" id="{499C139B-B488-811D-10D2-36200AD0418E}"/>
                    </a:ext>
                  </a:extLst>
                </p:cNvPr>
                <p:cNvGrpSpPr/>
                <p:nvPr/>
              </p:nvGrpSpPr>
              <p:grpSpPr>
                <a:xfrm>
                  <a:off x="2042750" y="2984103"/>
                  <a:ext cx="506465" cy="592845"/>
                  <a:chOff x="5056079" y="2911193"/>
                  <a:chExt cx="506465" cy="592845"/>
                </a:xfrm>
              </p:grpSpPr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D38F19B5-DF65-23EA-19D9-7BFCD1339718}"/>
                      </a:ext>
                    </a:extLst>
                  </p:cNvPr>
                  <p:cNvSpPr txBox="1"/>
                  <p:nvPr/>
                </p:nvSpPr>
                <p:spPr>
                  <a:xfrm>
                    <a:off x="5056079" y="3022778"/>
                    <a:ext cx="506465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X</a:t>
                    </a:r>
                    <a:r>
                      <a:rPr lang="en-US" sz="1600" baseline="30000" dirty="0"/>
                      <a:t>(M)</a:t>
                    </a:r>
                    <a:endParaRPr lang="en-US" sz="1600" dirty="0"/>
                  </a:p>
                </p:txBody>
              </p:sp>
              <p:cxnSp>
                <p:nvCxnSpPr>
                  <p:cNvPr id="109" name="Straight Arrow Connector 108">
                    <a:extLst>
                      <a:ext uri="{FF2B5EF4-FFF2-40B4-BE49-F238E27FC236}">
                        <a16:creationId xmlns:a16="http://schemas.microsoft.com/office/drawing/2014/main" id="{C231054E-8A32-7C36-A284-131B5B2AE40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31120" y="3356093"/>
                    <a:ext cx="0" cy="14794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0" name="Straight Arrow Connector 109">
                    <a:extLst>
                      <a:ext uri="{FF2B5EF4-FFF2-40B4-BE49-F238E27FC236}">
                        <a16:creationId xmlns:a16="http://schemas.microsoft.com/office/drawing/2014/main" id="{4E243E3B-F2DB-0068-E56F-A0AF038A8F9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36221" y="2911193"/>
                    <a:ext cx="0" cy="17880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E44AE407-4FAC-50BB-5A0F-6EA92549AE09}"/>
                    </a:ext>
                  </a:extLst>
                </p:cNvPr>
                <p:cNvSpPr txBox="1"/>
                <p:nvPr/>
              </p:nvSpPr>
              <p:spPr>
                <a:xfrm>
                  <a:off x="150437" y="3093875"/>
                  <a:ext cx="325856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=</a:t>
                  </a:r>
                </a:p>
              </p:txBody>
            </p:sp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BAD4C621-E050-84CC-8337-03218BA9038C}"/>
                    </a:ext>
                  </a:extLst>
                </p:cNvPr>
                <p:cNvSpPr txBox="1"/>
                <p:nvPr/>
              </p:nvSpPr>
              <p:spPr>
                <a:xfrm>
                  <a:off x="1640647" y="2918014"/>
                  <a:ext cx="304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…</a:t>
                  </a:r>
                </a:p>
              </p:txBody>
            </p:sp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C0586ADF-9198-651A-9A76-4F48416B134D}"/>
                    </a:ext>
                  </a:extLst>
                </p:cNvPr>
                <p:cNvGrpSpPr/>
                <p:nvPr/>
              </p:nvGrpSpPr>
              <p:grpSpPr>
                <a:xfrm>
                  <a:off x="702289" y="3012352"/>
                  <a:ext cx="414764" cy="532332"/>
                  <a:chOff x="3892588" y="2931363"/>
                  <a:chExt cx="505155" cy="532332"/>
                </a:xfrm>
              </p:grpSpPr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1A61F271-26E5-89C8-6B03-6DDFC2AAE1AB}"/>
                      </a:ext>
                    </a:extLst>
                  </p:cNvPr>
                  <p:cNvSpPr txBox="1"/>
                  <p:nvPr/>
                </p:nvSpPr>
                <p:spPr>
                  <a:xfrm>
                    <a:off x="3892588" y="3024958"/>
                    <a:ext cx="505155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X</a:t>
                    </a:r>
                    <a:r>
                      <a:rPr lang="en-US" sz="1600" baseline="30000" dirty="0"/>
                      <a:t>(1)</a:t>
                    </a:r>
                    <a:endParaRPr lang="en-US" sz="1600" dirty="0"/>
                  </a:p>
                </p:txBody>
              </p:sp>
              <p:cxnSp>
                <p:nvCxnSpPr>
                  <p:cNvPr id="106" name="Straight Arrow Connector 105">
                    <a:extLst>
                      <a:ext uri="{FF2B5EF4-FFF2-40B4-BE49-F238E27FC236}">
                        <a16:creationId xmlns:a16="http://schemas.microsoft.com/office/drawing/2014/main" id="{BBF031C8-3AEA-6C0D-0689-12732600235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93987" y="3323825"/>
                    <a:ext cx="21464" cy="13987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7" name="Straight Arrow Connector 106">
                    <a:extLst>
                      <a:ext uri="{FF2B5EF4-FFF2-40B4-BE49-F238E27FC236}">
                        <a16:creationId xmlns:a16="http://schemas.microsoft.com/office/drawing/2014/main" id="{A683A917-F9D1-451E-115C-40FC0CE78B2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2931363"/>
                    <a:ext cx="21464" cy="15537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7BB3B49E-EDB9-B7C4-6204-663CD6153288}"/>
                    </a:ext>
                  </a:extLst>
                </p:cNvPr>
                <p:cNvGrpSpPr/>
                <p:nvPr/>
              </p:nvGrpSpPr>
              <p:grpSpPr>
                <a:xfrm>
                  <a:off x="1328434" y="3037929"/>
                  <a:ext cx="400794" cy="529472"/>
                  <a:chOff x="4274417" y="2955402"/>
                  <a:chExt cx="400794" cy="529472"/>
                </a:xfrm>
              </p:grpSpPr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1475D091-9E0C-2A24-9246-79781DB28345}"/>
                      </a:ext>
                    </a:extLst>
                  </p:cNvPr>
                  <p:cNvSpPr txBox="1"/>
                  <p:nvPr/>
                </p:nvSpPr>
                <p:spPr>
                  <a:xfrm>
                    <a:off x="4274417" y="2999516"/>
                    <a:ext cx="400794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X</a:t>
                    </a:r>
                    <a:r>
                      <a:rPr lang="en-US" sz="1600" baseline="30000" dirty="0"/>
                      <a:t>(p)</a:t>
                    </a:r>
                    <a:endParaRPr lang="en-US" sz="1600" dirty="0"/>
                  </a:p>
                </p:txBody>
              </p:sp>
              <p:cxnSp>
                <p:nvCxnSpPr>
                  <p:cNvPr id="103" name="Straight Arrow Connector 102">
                    <a:extLst>
                      <a:ext uri="{FF2B5EF4-FFF2-40B4-BE49-F238E27FC236}">
                        <a16:creationId xmlns:a16="http://schemas.microsoft.com/office/drawing/2014/main" id="{2D8FB913-D4EA-CE1A-A9DE-8918AE91E8E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70729" y="3322287"/>
                    <a:ext cx="0" cy="16258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4" name="Straight Arrow Connector 103">
                    <a:extLst>
                      <a:ext uri="{FF2B5EF4-FFF2-40B4-BE49-F238E27FC236}">
                        <a16:creationId xmlns:a16="http://schemas.microsoft.com/office/drawing/2014/main" id="{F9D61562-C383-C90F-9FDA-78890B71B21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46200" y="2955402"/>
                    <a:ext cx="0" cy="11830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99" name="Left Bracket 98">
                  <a:extLst>
                    <a:ext uri="{FF2B5EF4-FFF2-40B4-BE49-F238E27FC236}">
                      <a16:creationId xmlns:a16="http://schemas.microsoft.com/office/drawing/2014/main" id="{5C6AA9E0-19F8-6633-F513-69B4C3A76F51}"/>
                    </a:ext>
                  </a:extLst>
                </p:cNvPr>
                <p:cNvSpPr/>
                <p:nvPr/>
              </p:nvSpPr>
              <p:spPr bwMode="auto">
                <a:xfrm>
                  <a:off x="581568" y="3004850"/>
                  <a:ext cx="85527" cy="582755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00" name="Right Bracket 99">
                  <a:extLst>
                    <a:ext uri="{FF2B5EF4-FFF2-40B4-BE49-F238E27FC236}">
                      <a16:creationId xmlns:a16="http://schemas.microsoft.com/office/drawing/2014/main" id="{2CD7FAF7-DB6B-B1F3-5B4A-97787F53644A}"/>
                    </a:ext>
                  </a:extLst>
                </p:cNvPr>
                <p:cNvSpPr/>
                <p:nvPr/>
              </p:nvSpPr>
              <p:spPr bwMode="auto">
                <a:xfrm>
                  <a:off x="2470455" y="3021784"/>
                  <a:ext cx="56420" cy="565821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830B60B1-2AAC-9B14-2AD5-FC9C8A9F6B41}"/>
                    </a:ext>
                  </a:extLst>
                </p:cNvPr>
                <p:cNvSpPr txBox="1"/>
                <p:nvPr/>
              </p:nvSpPr>
              <p:spPr>
                <a:xfrm>
                  <a:off x="985842" y="2933178"/>
                  <a:ext cx="304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…</a:t>
                  </a:r>
                </a:p>
              </p:txBody>
            </p:sp>
          </p:grp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1BCA53E-CF0C-8540-DB6F-3A229804478E}"/>
              </a:ext>
            </a:extLst>
          </p:cNvPr>
          <p:cNvGrpSpPr/>
          <p:nvPr/>
        </p:nvGrpSpPr>
        <p:grpSpPr>
          <a:xfrm>
            <a:off x="3173276" y="2496872"/>
            <a:ext cx="1856718" cy="697880"/>
            <a:chOff x="3145479" y="937716"/>
            <a:chExt cx="1856718" cy="697880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9926449F-781E-76ED-2C37-821A0B5C9ABD}"/>
                </a:ext>
              </a:extLst>
            </p:cNvPr>
            <p:cNvSpPr/>
            <p:nvPr/>
          </p:nvSpPr>
          <p:spPr bwMode="auto">
            <a:xfrm>
              <a:off x="4650690" y="962531"/>
              <a:ext cx="143026" cy="67306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5AC5B603-545B-6533-3DB9-C2D1329156C9}"/>
                </a:ext>
              </a:extLst>
            </p:cNvPr>
            <p:cNvSpPr txBox="1"/>
            <p:nvPr/>
          </p:nvSpPr>
          <p:spPr>
            <a:xfrm>
              <a:off x="4636655" y="1299207"/>
              <a:ext cx="36554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A67C96F-70AC-C8F3-4893-16180D0F1357}"/>
                </a:ext>
              </a:extLst>
            </p:cNvPr>
            <p:cNvSpPr txBox="1"/>
            <p:nvPr/>
          </p:nvSpPr>
          <p:spPr>
            <a:xfrm>
              <a:off x="3145479" y="1198049"/>
              <a:ext cx="69334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/>
                <a:t> =</a:t>
              </a:r>
            </a:p>
          </p:txBody>
        </p:sp>
        <p:sp>
          <p:nvSpPr>
            <p:cNvPr id="77" name="Left Bracket 76">
              <a:extLst>
                <a:ext uri="{FF2B5EF4-FFF2-40B4-BE49-F238E27FC236}">
                  <a16:creationId xmlns:a16="http://schemas.microsoft.com/office/drawing/2014/main" id="{29996FF9-291B-F718-B9EF-5AB429778F19}"/>
                </a:ext>
              </a:extLst>
            </p:cNvPr>
            <p:cNvSpPr/>
            <p:nvPr/>
          </p:nvSpPr>
          <p:spPr bwMode="auto">
            <a:xfrm>
              <a:off x="3890424" y="974013"/>
              <a:ext cx="79406" cy="651902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8" name="Right Bracket 77">
              <a:extLst>
                <a:ext uri="{FF2B5EF4-FFF2-40B4-BE49-F238E27FC236}">
                  <a16:creationId xmlns:a16="http://schemas.microsoft.com/office/drawing/2014/main" id="{F5A35E34-D56B-C050-C762-53AA107FECF5}"/>
                </a:ext>
              </a:extLst>
            </p:cNvPr>
            <p:cNvSpPr/>
            <p:nvPr/>
          </p:nvSpPr>
          <p:spPr bwMode="auto">
            <a:xfrm>
              <a:off x="4531423" y="974011"/>
              <a:ext cx="54604" cy="651903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3B4977A0-FC0A-4139-D68D-1CAA6A28E52D}"/>
                </a:ext>
              </a:extLst>
            </p:cNvPr>
            <p:cNvGrpSpPr/>
            <p:nvPr/>
          </p:nvGrpSpPr>
          <p:grpSpPr>
            <a:xfrm>
              <a:off x="3969830" y="937716"/>
              <a:ext cx="671721" cy="697880"/>
              <a:chOff x="3969830" y="937716"/>
              <a:chExt cx="671721" cy="697880"/>
            </a:xfrm>
          </p:grpSpPr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AF0FE12-0726-4685-6957-341F126D47EF}"/>
                  </a:ext>
                </a:extLst>
              </p:cNvPr>
              <p:cNvSpPr txBox="1"/>
              <p:nvPr/>
            </p:nvSpPr>
            <p:spPr>
              <a:xfrm>
                <a:off x="3981702" y="937716"/>
                <a:ext cx="646070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](p)</a:t>
                </a:r>
                <a:endParaRPr lang="en-US" sz="1600" baseline="-45000" dirty="0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68F9AAD-E6B7-BCFF-BD44-A69D09586387}"/>
                  </a:ext>
                </a:extLst>
              </p:cNvPr>
              <p:cNvSpPr txBox="1"/>
              <p:nvPr/>
            </p:nvSpPr>
            <p:spPr>
              <a:xfrm>
                <a:off x="3969830" y="1176097"/>
                <a:ext cx="554915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8FEF68-F0BF-08B0-4465-0343A9583899}"/>
                  </a:ext>
                </a:extLst>
              </p:cNvPr>
              <p:cNvSpPr txBox="1"/>
              <p:nvPr/>
            </p:nvSpPr>
            <p:spPr>
              <a:xfrm>
                <a:off x="3974713" y="1389375"/>
                <a:ext cx="66683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</p:grp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370BAB20-50CC-B856-252F-766063BAE4C9}"/>
              </a:ext>
            </a:extLst>
          </p:cNvPr>
          <p:cNvGrpSpPr/>
          <p:nvPr/>
        </p:nvGrpSpPr>
        <p:grpSpPr>
          <a:xfrm>
            <a:off x="2481251" y="839320"/>
            <a:ext cx="1526505" cy="640850"/>
            <a:chOff x="3329492" y="937716"/>
            <a:chExt cx="1526505" cy="798633"/>
          </a:xfrm>
        </p:grpSpPr>
        <p:sp>
          <p:nvSpPr>
            <p:cNvPr id="165" name="Right Brace 164">
              <a:extLst>
                <a:ext uri="{FF2B5EF4-FFF2-40B4-BE49-F238E27FC236}">
                  <a16:creationId xmlns:a16="http://schemas.microsoft.com/office/drawing/2014/main" id="{DA03CC32-855B-57FF-E327-55404AA982AA}"/>
                </a:ext>
              </a:extLst>
            </p:cNvPr>
            <p:cNvSpPr/>
            <p:nvPr/>
          </p:nvSpPr>
          <p:spPr bwMode="auto">
            <a:xfrm>
              <a:off x="4478433" y="1062974"/>
              <a:ext cx="101942" cy="39370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FEC6FD8E-9DCE-84B1-EE8F-84E07D22E846}"/>
                </a:ext>
              </a:extLst>
            </p:cNvPr>
            <p:cNvSpPr txBox="1"/>
            <p:nvPr/>
          </p:nvSpPr>
          <p:spPr>
            <a:xfrm>
              <a:off x="4445771" y="1089550"/>
              <a:ext cx="410226" cy="30684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65052664-74A5-5397-FB4A-A83A249B2AA9}"/>
                </a:ext>
              </a:extLst>
            </p:cNvPr>
            <p:cNvSpPr txBox="1"/>
            <p:nvPr/>
          </p:nvSpPr>
          <p:spPr>
            <a:xfrm>
              <a:off x="3329492" y="1077918"/>
              <a:ext cx="557239" cy="30684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sz="1600" dirty="0"/>
                <a:t> =</a:t>
              </a:r>
            </a:p>
          </p:txBody>
        </p:sp>
        <p:sp>
          <p:nvSpPr>
            <p:cNvPr id="168" name="Left Bracket 167">
              <a:extLst>
                <a:ext uri="{FF2B5EF4-FFF2-40B4-BE49-F238E27FC236}">
                  <a16:creationId xmlns:a16="http://schemas.microsoft.com/office/drawing/2014/main" id="{2004BD56-C80A-0473-F492-AE50AD66B85E}"/>
                </a:ext>
              </a:extLst>
            </p:cNvPr>
            <p:cNvSpPr/>
            <p:nvPr/>
          </p:nvSpPr>
          <p:spPr bwMode="auto">
            <a:xfrm>
              <a:off x="3890242" y="1013787"/>
              <a:ext cx="73048" cy="496920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69" name="Right Bracket 168">
              <a:extLst>
                <a:ext uri="{FF2B5EF4-FFF2-40B4-BE49-F238E27FC236}">
                  <a16:creationId xmlns:a16="http://schemas.microsoft.com/office/drawing/2014/main" id="{D7AF67E3-616E-400B-55BF-17E97836223B}"/>
                </a:ext>
              </a:extLst>
            </p:cNvPr>
            <p:cNvSpPr/>
            <p:nvPr/>
          </p:nvSpPr>
          <p:spPr bwMode="auto">
            <a:xfrm>
              <a:off x="4368530" y="1059210"/>
              <a:ext cx="45719" cy="443458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75139378-D746-3F31-11BF-8327965FF24C}"/>
                </a:ext>
              </a:extLst>
            </p:cNvPr>
            <p:cNvGrpSpPr/>
            <p:nvPr/>
          </p:nvGrpSpPr>
          <p:grpSpPr>
            <a:xfrm>
              <a:off x="3951638" y="937716"/>
              <a:ext cx="676134" cy="798633"/>
              <a:chOff x="3951638" y="937716"/>
              <a:chExt cx="676134" cy="798633"/>
            </a:xfrm>
          </p:grpSpPr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F4C02CF7-D2E1-A084-9A76-02B5ABCC763D}"/>
                  </a:ext>
                </a:extLst>
              </p:cNvPr>
              <p:cNvSpPr txBox="1"/>
              <p:nvPr/>
            </p:nvSpPr>
            <p:spPr>
              <a:xfrm>
                <a:off x="3951638" y="1314441"/>
                <a:ext cx="304800" cy="421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600" dirty="0"/>
              </a:p>
            </p:txBody>
          </p: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69C4D272-080B-D979-E0C6-411EBDB1BC93}"/>
                  </a:ext>
                </a:extLst>
              </p:cNvPr>
              <p:cNvSpPr txBox="1"/>
              <p:nvPr/>
            </p:nvSpPr>
            <p:spPr>
              <a:xfrm>
                <a:off x="3981702" y="937716"/>
                <a:ext cx="646070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C848D20F-2DA0-D9F2-5FF0-8CF4531D5FC5}"/>
                  </a:ext>
                </a:extLst>
              </p:cNvPr>
              <p:cNvSpPr txBox="1"/>
              <p:nvPr/>
            </p:nvSpPr>
            <p:spPr>
              <a:xfrm>
                <a:off x="3981349" y="1229397"/>
                <a:ext cx="415127" cy="3068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</p:grpSp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0D4F9567-49BC-A9A6-9212-3C4443D571A0}"/>
              </a:ext>
            </a:extLst>
          </p:cNvPr>
          <p:cNvGrpSpPr/>
          <p:nvPr/>
        </p:nvGrpSpPr>
        <p:grpSpPr>
          <a:xfrm>
            <a:off x="3456236" y="1622550"/>
            <a:ext cx="5585942" cy="1005889"/>
            <a:chOff x="3155612" y="873464"/>
            <a:chExt cx="5585942" cy="1005889"/>
          </a:xfrm>
        </p:grpSpPr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E64EF5D0-16D0-1617-B5F9-DC3BA44AE121}"/>
                </a:ext>
              </a:extLst>
            </p:cNvPr>
            <p:cNvGrpSpPr/>
            <p:nvPr/>
          </p:nvGrpSpPr>
          <p:grpSpPr>
            <a:xfrm>
              <a:off x="3155612" y="880455"/>
              <a:ext cx="3090000" cy="998898"/>
              <a:chOff x="5911291" y="2509116"/>
              <a:chExt cx="3090000" cy="998898"/>
            </a:xfrm>
          </p:grpSpPr>
          <p:grpSp>
            <p:nvGrpSpPr>
              <p:cNvPr id="202" name="Group 201">
                <a:extLst>
                  <a:ext uri="{FF2B5EF4-FFF2-40B4-BE49-F238E27FC236}">
                    <a16:creationId xmlns:a16="http://schemas.microsoft.com/office/drawing/2014/main" id="{CA43273B-4140-4BC2-A027-5A2D8D7FDB0D}"/>
                  </a:ext>
                </a:extLst>
              </p:cNvPr>
              <p:cNvGrpSpPr/>
              <p:nvPr/>
            </p:nvGrpSpPr>
            <p:grpSpPr>
              <a:xfrm>
                <a:off x="5911291" y="2548418"/>
                <a:ext cx="3090000" cy="959596"/>
                <a:chOff x="-237416" y="2963286"/>
                <a:chExt cx="3090000" cy="959596"/>
              </a:xfrm>
            </p:grpSpPr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5634982B-8D2F-DA2D-5C6C-9EFE6D2F021F}"/>
                    </a:ext>
                  </a:extLst>
                </p:cNvPr>
                <p:cNvSpPr txBox="1"/>
                <p:nvPr/>
              </p:nvSpPr>
              <p:spPr>
                <a:xfrm>
                  <a:off x="1777264" y="3676661"/>
                  <a:ext cx="34755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207" name="Right Brace 206">
                  <a:extLst>
                    <a:ext uri="{FF2B5EF4-FFF2-40B4-BE49-F238E27FC236}">
                      <a16:creationId xmlns:a16="http://schemas.microsoft.com/office/drawing/2014/main" id="{9B20031E-6FB4-075F-C51E-A478F723F0B7}"/>
                    </a:ext>
                  </a:extLst>
                </p:cNvPr>
                <p:cNvSpPr/>
                <p:nvPr/>
              </p:nvSpPr>
              <p:spPr bwMode="auto">
                <a:xfrm>
                  <a:off x="2548918" y="3001691"/>
                  <a:ext cx="113363" cy="539446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208" name="Right Brace 207">
                  <a:extLst>
                    <a:ext uri="{FF2B5EF4-FFF2-40B4-BE49-F238E27FC236}">
                      <a16:creationId xmlns:a16="http://schemas.microsoft.com/office/drawing/2014/main" id="{5BFED0E8-080C-C0FD-0747-74FCA57C4873}"/>
                    </a:ext>
                  </a:extLst>
                </p:cNvPr>
                <p:cNvSpPr/>
                <p:nvPr/>
              </p:nvSpPr>
              <p:spPr bwMode="auto">
                <a:xfrm rot="5400000">
                  <a:off x="1408505" y="2715635"/>
                  <a:ext cx="110415" cy="192191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209" name="TextBox 208">
                  <a:extLst>
                    <a:ext uri="{FF2B5EF4-FFF2-40B4-BE49-F238E27FC236}">
                      <a16:creationId xmlns:a16="http://schemas.microsoft.com/office/drawing/2014/main" id="{2BA86635-4B71-D61F-EDA5-08E52D1AD38C}"/>
                    </a:ext>
                  </a:extLst>
                </p:cNvPr>
                <p:cNvSpPr txBox="1"/>
                <p:nvPr/>
              </p:nvSpPr>
              <p:spPr>
                <a:xfrm>
                  <a:off x="2579533" y="3381146"/>
                  <a:ext cx="273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210" name="Group 209">
                  <a:extLst>
                    <a:ext uri="{FF2B5EF4-FFF2-40B4-BE49-F238E27FC236}">
                      <a16:creationId xmlns:a16="http://schemas.microsoft.com/office/drawing/2014/main" id="{CF1CEBEC-63D6-E189-6E58-8102615B9E55}"/>
                    </a:ext>
                  </a:extLst>
                </p:cNvPr>
                <p:cNvGrpSpPr/>
                <p:nvPr/>
              </p:nvGrpSpPr>
              <p:grpSpPr>
                <a:xfrm>
                  <a:off x="-237416" y="2963286"/>
                  <a:ext cx="2720608" cy="664081"/>
                  <a:chOff x="-237416" y="2963286"/>
                  <a:chExt cx="2720608" cy="664081"/>
                </a:xfrm>
              </p:grpSpPr>
              <p:sp>
                <p:nvSpPr>
                  <p:cNvPr id="211" name="TextBox 210">
                    <a:extLst>
                      <a:ext uri="{FF2B5EF4-FFF2-40B4-BE49-F238E27FC236}">
                        <a16:creationId xmlns:a16="http://schemas.microsoft.com/office/drawing/2014/main" id="{97384E29-27A5-3402-F1C8-6F83630A8690}"/>
                      </a:ext>
                    </a:extLst>
                  </p:cNvPr>
                  <p:cNvSpPr txBox="1"/>
                  <p:nvPr/>
                </p:nvSpPr>
                <p:spPr>
                  <a:xfrm>
                    <a:off x="-237416" y="3134361"/>
                    <a:ext cx="50168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Z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r>
                      <a:rPr lang="en-US" sz="1600" dirty="0"/>
                      <a:t>=</a:t>
                    </a:r>
                  </a:p>
                </p:txBody>
              </p:sp>
              <p:sp>
                <p:nvSpPr>
                  <p:cNvPr id="212" name="Left Bracket 211">
                    <a:extLst>
                      <a:ext uri="{FF2B5EF4-FFF2-40B4-BE49-F238E27FC236}">
                        <a16:creationId xmlns:a16="http://schemas.microsoft.com/office/drawing/2014/main" id="{173357C2-1120-6EDC-686F-B6F705845A0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5986" y="2970985"/>
                    <a:ext cx="81907" cy="656382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213" name="Right Bracket 212">
                    <a:extLst>
                      <a:ext uri="{FF2B5EF4-FFF2-40B4-BE49-F238E27FC236}">
                        <a16:creationId xmlns:a16="http://schemas.microsoft.com/office/drawing/2014/main" id="{1037A5D6-D470-9312-CF15-DF62D16886A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7874" y="2963286"/>
                    <a:ext cx="65318" cy="608188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8F5BB10D-033F-02DD-DC5C-814FA2604E45}"/>
                  </a:ext>
                </a:extLst>
              </p:cNvPr>
              <p:cNvSpPr txBox="1"/>
              <p:nvPr/>
            </p:nvSpPr>
            <p:spPr>
              <a:xfrm>
                <a:off x="6483004" y="2509116"/>
                <a:ext cx="2161372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p)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B8DEC8DD-6DEF-EB71-A779-CEE8BC704538}"/>
                  </a:ext>
                </a:extLst>
              </p:cNvPr>
              <p:cNvSpPr txBox="1"/>
              <p:nvPr/>
            </p:nvSpPr>
            <p:spPr>
              <a:xfrm>
                <a:off x="6485777" y="2733577"/>
                <a:ext cx="218062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p)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…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3CFCD4D9-9CCA-EEA9-6A8B-C6E4B735B143}"/>
                  </a:ext>
                </a:extLst>
              </p:cNvPr>
              <p:cNvSpPr txBox="1"/>
              <p:nvPr/>
            </p:nvSpPr>
            <p:spPr>
              <a:xfrm>
                <a:off x="6502337" y="2956137"/>
                <a:ext cx="22725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</p:grp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865F4B00-B666-94E2-4969-2BDEADEFBCD2}"/>
                </a:ext>
              </a:extLst>
            </p:cNvPr>
            <p:cNvGrpSpPr/>
            <p:nvPr/>
          </p:nvGrpSpPr>
          <p:grpSpPr>
            <a:xfrm>
              <a:off x="6152182" y="873464"/>
              <a:ext cx="2589372" cy="999889"/>
              <a:chOff x="214238" y="2925317"/>
              <a:chExt cx="3195447" cy="1322591"/>
            </a:xfrm>
          </p:grpSpPr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5C4CEE54-7E26-E8E0-BF47-E3414BFDC266}"/>
                  </a:ext>
                </a:extLst>
              </p:cNvPr>
              <p:cNvSpPr txBox="1"/>
              <p:nvPr/>
            </p:nvSpPr>
            <p:spPr>
              <a:xfrm>
                <a:off x="1970452" y="3922224"/>
                <a:ext cx="313746" cy="3256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81" name="Right Brace 180">
                <a:extLst>
                  <a:ext uri="{FF2B5EF4-FFF2-40B4-BE49-F238E27FC236}">
                    <a16:creationId xmlns:a16="http://schemas.microsoft.com/office/drawing/2014/main" id="{0A43533C-6C4F-0C15-F0C6-D54CE45DE7D6}"/>
                  </a:ext>
                </a:extLst>
              </p:cNvPr>
              <p:cNvSpPr/>
              <p:nvPr/>
            </p:nvSpPr>
            <p:spPr bwMode="auto">
              <a:xfrm>
                <a:off x="2993856" y="3001691"/>
                <a:ext cx="117100" cy="63949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182" name="Right Brace 181">
                <a:extLst>
                  <a:ext uri="{FF2B5EF4-FFF2-40B4-BE49-F238E27FC236}">
                    <a16:creationId xmlns:a16="http://schemas.microsoft.com/office/drawing/2014/main" id="{3B2130B8-6F02-EFBA-44D3-6EDB082A29BC}"/>
                  </a:ext>
                </a:extLst>
              </p:cNvPr>
              <p:cNvSpPr/>
              <p:nvPr/>
            </p:nvSpPr>
            <p:spPr bwMode="auto">
              <a:xfrm rot="5400000">
                <a:off x="1675817" y="2790580"/>
                <a:ext cx="150744" cy="2233342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D8295475-EDC0-91D3-876F-4B9CB40E39F9}"/>
                  </a:ext>
                </a:extLst>
              </p:cNvPr>
              <p:cNvSpPr txBox="1"/>
              <p:nvPr/>
            </p:nvSpPr>
            <p:spPr>
              <a:xfrm>
                <a:off x="3011279" y="3292272"/>
                <a:ext cx="398406" cy="3256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2A5B50E2-3BF7-19F2-44A6-DC8863E36886}"/>
                  </a:ext>
                </a:extLst>
              </p:cNvPr>
              <p:cNvGrpSpPr/>
              <p:nvPr/>
            </p:nvGrpSpPr>
            <p:grpSpPr>
              <a:xfrm>
                <a:off x="214238" y="2925317"/>
                <a:ext cx="2756888" cy="864756"/>
                <a:chOff x="214238" y="2925317"/>
                <a:chExt cx="2756888" cy="864756"/>
              </a:xfrm>
            </p:grpSpPr>
            <p:grpSp>
              <p:nvGrpSpPr>
                <p:cNvPr id="185" name="Group 184">
                  <a:extLst>
                    <a:ext uri="{FF2B5EF4-FFF2-40B4-BE49-F238E27FC236}">
                      <a16:creationId xmlns:a16="http://schemas.microsoft.com/office/drawing/2014/main" id="{38A289EC-D258-7C18-1786-D0FDE28C450E}"/>
                    </a:ext>
                  </a:extLst>
                </p:cNvPr>
                <p:cNvGrpSpPr/>
                <p:nvPr/>
              </p:nvGrpSpPr>
              <p:grpSpPr>
                <a:xfrm>
                  <a:off x="2403505" y="2958749"/>
                  <a:ext cx="36348" cy="796947"/>
                  <a:chOff x="5416834" y="2885839"/>
                  <a:chExt cx="36348" cy="796947"/>
                </a:xfrm>
              </p:grpSpPr>
              <p:cxnSp>
                <p:nvCxnSpPr>
                  <p:cNvPr id="200" name="Straight Arrow Connector 199">
                    <a:extLst>
                      <a:ext uri="{FF2B5EF4-FFF2-40B4-BE49-F238E27FC236}">
                        <a16:creationId xmlns:a16="http://schemas.microsoft.com/office/drawing/2014/main" id="{AC4D5516-847E-FAFA-4CFC-C4F08DE0A661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453182" y="3383159"/>
                    <a:ext cx="0" cy="29962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1" name="Straight Arrow Connector 200">
                    <a:extLst>
                      <a:ext uri="{FF2B5EF4-FFF2-40B4-BE49-F238E27FC236}">
                        <a16:creationId xmlns:a16="http://schemas.microsoft.com/office/drawing/2014/main" id="{076A61CB-AD34-C1BB-92F0-D2EE2CE616B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416834" y="2885839"/>
                    <a:ext cx="0" cy="20420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86" name="TextBox 185">
                  <a:extLst>
                    <a:ext uri="{FF2B5EF4-FFF2-40B4-BE49-F238E27FC236}">
                      <a16:creationId xmlns:a16="http://schemas.microsoft.com/office/drawing/2014/main" id="{F0C8F1C3-6C98-AAA5-9006-3C3DC543CFA9}"/>
                    </a:ext>
                  </a:extLst>
                </p:cNvPr>
                <p:cNvSpPr txBox="1"/>
                <p:nvPr/>
              </p:nvSpPr>
              <p:spPr>
                <a:xfrm>
                  <a:off x="214238" y="3229364"/>
                  <a:ext cx="325855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=</a:t>
                  </a:r>
                </a:p>
              </p:txBody>
            </p: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86D5BF79-6EBA-21DC-A2B2-4F4D4629F562}"/>
                    </a:ext>
                  </a:extLst>
                </p:cNvPr>
                <p:cNvGrpSpPr/>
                <p:nvPr/>
              </p:nvGrpSpPr>
              <p:grpSpPr>
                <a:xfrm>
                  <a:off x="587810" y="2925317"/>
                  <a:ext cx="2383316" cy="864756"/>
                  <a:chOff x="3753160" y="2844328"/>
                  <a:chExt cx="2902721" cy="864756"/>
                </a:xfrm>
              </p:grpSpPr>
              <p:sp>
                <p:nvSpPr>
                  <p:cNvPr id="196" name="TextBox 195">
                    <a:extLst>
                      <a:ext uri="{FF2B5EF4-FFF2-40B4-BE49-F238E27FC236}">
                        <a16:creationId xmlns:a16="http://schemas.microsoft.com/office/drawing/2014/main" id="{773FFC09-B192-E5C8-B2F6-18C8F11533E2}"/>
                      </a:ext>
                    </a:extLst>
                  </p:cNvPr>
                  <p:cNvSpPr txBox="1"/>
                  <p:nvPr/>
                </p:nvSpPr>
                <p:spPr>
                  <a:xfrm>
                    <a:off x="3753160" y="3083767"/>
                    <a:ext cx="2902721" cy="32568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Z</a:t>
                    </a:r>
                    <a:r>
                      <a:rPr lang="en-US" sz="1600" baseline="30000" dirty="0"/>
                      <a:t>[1](1)</a:t>
                    </a:r>
                    <a:r>
                      <a:rPr lang="en-US" sz="1600" dirty="0"/>
                      <a:t>…Z</a:t>
                    </a:r>
                    <a:r>
                      <a:rPr lang="en-US" sz="1600" baseline="30000" dirty="0"/>
                      <a:t>[1](p))</a:t>
                    </a:r>
                    <a:r>
                      <a:rPr lang="en-US" sz="1600" dirty="0"/>
                      <a:t>…Z</a:t>
                    </a:r>
                    <a:r>
                      <a:rPr lang="en-US" sz="1600" baseline="30000" dirty="0"/>
                      <a:t>[1](M)</a:t>
                    </a:r>
                    <a:endParaRPr lang="en-US" sz="1600" dirty="0"/>
                  </a:p>
                </p:txBody>
              </p:sp>
              <p:cxnSp>
                <p:nvCxnSpPr>
                  <p:cNvPr id="197" name="Straight Arrow Connector 196">
                    <a:extLst>
                      <a:ext uri="{FF2B5EF4-FFF2-40B4-BE49-F238E27FC236}">
                        <a16:creationId xmlns:a16="http://schemas.microsoft.com/office/drawing/2014/main" id="{B099894B-C334-5D65-B27F-834F7B572CA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005952" y="3417536"/>
                    <a:ext cx="0" cy="29154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8" name="Straight Arrow Connector 197">
                    <a:extLst>
                      <a:ext uri="{FF2B5EF4-FFF2-40B4-BE49-F238E27FC236}">
                        <a16:creationId xmlns:a16="http://schemas.microsoft.com/office/drawing/2014/main" id="{72D8CE5F-BE17-F602-53F9-0DF538B0717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2844328"/>
                    <a:ext cx="12634" cy="17827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4663C610-42F0-3AEF-AF5A-A9B5EBD1AA39}"/>
                    </a:ext>
                  </a:extLst>
                </p:cNvPr>
                <p:cNvGrpSpPr/>
                <p:nvPr/>
              </p:nvGrpSpPr>
              <p:grpSpPr>
                <a:xfrm>
                  <a:off x="1587365" y="2934560"/>
                  <a:ext cx="24567" cy="816329"/>
                  <a:chOff x="4533348" y="2852033"/>
                  <a:chExt cx="24567" cy="816329"/>
                </a:xfrm>
              </p:grpSpPr>
              <p:cxnSp>
                <p:nvCxnSpPr>
                  <p:cNvPr id="194" name="Straight Arrow Connector 193">
                    <a:extLst>
                      <a:ext uri="{FF2B5EF4-FFF2-40B4-BE49-F238E27FC236}">
                        <a16:creationId xmlns:a16="http://schemas.microsoft.com/office/drawing/2014/main" id="{6BFEC27A-9360-B0AD-757C-FC0AB0B456D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557915" y="3378351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5" name="Straight Arrow Connector 194">
                    <a:extLst>
                      <a:ext uri="{FF2B5EF4-FFF2-40B4-BE49-F238E27FC236}">
                        <a16:creationId xmlns:a16="http://schemas.microsoft.com/office/drawing/2014/main" id="{D5CFE45E-5153-A47E-89D6-99BB1909B8B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533348" y="2852033"/>
                    <a:ext cx="0" cy="233324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90" name="Left Bracket 189">
                  <a:extLst>
                    <a:ext uri="{FF2B5EF4-FFF2-40B4-BE49-F238E27FC236}">
                      <a16:creationId xmlns:a16="http://schemas.microsoft.com/office/drawing/2014/main" id="{80B01439-4BBD-BA3B-3E64-60CD4CEA9406}"/>
                    </a:ext>
                  </a:extLst>
                </p:cNvPr>
                <p:cNvSpPr/>
                <p:nvPr/>
              </p:nvSpPr>
              <p:spPr bwMode="auto">
                <a:xfrm>
                  <a:off x="469975" y="2941487"/>
                  <a:ext cx="77420" cy="809402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91" name="Right Bracket 190">
                  <a:extLst>
                    <a:ext uri="{FF2B5EF4-FFF2-40B4-BE49-F238E27FC236}">
                      <a16:creationId xmlns:a16="http://schemas.microsoft.com/office/drawing/2014/main" id="{496972FF-8A38-2148-FC8D-9414D2ADDB04}"/>
                    </a:ext>
                  </a:extLst>
                </p:cNvPr>
                <p:cNvSpPr/>
                <p:nvPr/>
              </p:nvSpPr>
              <p:spPr bwMode="auto">
                <a:xfrm>
                  <a:off x="2797034" y="2996730"/>
                  <a:ext cx="74667" cy="732602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</p:grpSp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6B77EB58-D35B-E90D-6571-358C3895722B}"/>
              </a:ext>
            </a:extLst>
          </p:cNvPr>
          <p:cNvGrpSpPr/>
          <p:nvPr/>
        </p:nvGrpSpPr>
        <p:grpSpPr>
          <a:xfrm>
            <a:off x="150738" y="971550"/>
            <a:ext cx="2356094" cy="2428851"/>
            <a:chOff x="6559306" y="2321108"/>
            <a:chExt cx="2356094" cy="2428851"/>
          </a:xfrm>
        </p:grpSpPr>
        <p:grpSp>
          <p:nvGrpSpPr>
            <p:cNvPr id="265" name="Group 264">
              <a:extLst>
                <a:ext uri="{FF2B5EF4-FFF2-40B4-BE49-F238E27FC236}">
                  <a16:creationId xmlns:a16="http://schemas.microsoft.com/office/drawing/2014/main" id="{9EF52906-7211-3B91-7F86-439D50BAC3C4}"/>
                </a:ext>
              </a:extLst>
            </p:cNvPr>
            <p:cNvGrpSpPr/>
            <p:nvPr/>
          </p:nvGrpSpPr>
          <p:grpSpPr>
            <a:xfrm>
              <a:off x="7899251" y="2862769"/>
              <a:ext cx="495356" cy="136512"/>
              <a:chOff x="6900326" y="1909826"/>
              <a:chExt cx="558503" cy="152112"/>
            </a:xfrm>
          </p:grpSpPr>
          <p:sp>
            <p:nvSpPr>
              <p:cNvPr id="294" name="Oval 293">
                <a:extLst>
                  <a:ext uri="{FF2B5EF4-FFF2-40B4-BE49-F238E27FC236}">
                    <a16:creationId xmlns:a16="http://schemas.microsoft.com/office/drawing/2014/main" id="{4929C8DC-B2AC-8AB6-9515-2000A6A0E2E3}"/>
                  </a:ext>
                </a:extLst>
              </p:cNvPr>
              <p:cNvSpPr/>
              <p:nvPr/>
            </p:nvSpPr>
            <p:spPr bwMode="auto">
              <a:xfrm>
                <a:off x="6900326" y="1909826"/>
                <a:ext cx="148515" cy="1521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cxnSp>
            <p:nvCxnSpPr>
              <p:cNvPr id="295" name="Straight Connector 294">
                <a:extLst>
                  <a:ext uri="{FF2B5EF4-FFF2-40B4-BE49-F238E27FC236}">
                    <a16:creationId xmlns:a16="http://schemas.microsoft.com/office/drawing/2014/main" id="{D6E9A4CC-D82B-80C8-17D5-EC3FD6B7B0CE}"/>
                  </a:ext>
                </a:extLst>
              </p:cNvPr>
              <p:cNvCxnSpPr/>
              <p:nvPr/>
            </p:nvCxnSpPr>
            <p:spPr bwMode="auto">
              <a:xfrm>
                <a:off x="7050414" y="1998697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6" name="Group 265">
              <a:extLst>
                <a:ext uri="{FF2B5EF4-FFF2-40B4-BE49-F238E27FC236}">
                  <a16:creationId xmlns:a16="http://schemas.microsoft.com/office/drawing/2014/main" id="{8CBB5DB0-2120-BC71-DFAB-8CBA7C5DEE07}"/>
                </a:ext>
              </a:extLst>
            </p:cNvPr>
            <p:cNvGrpSpPr/>
            <p:nvPr/>
          </p:nvGrpSpPr>
          <p:grpSpPr>
            <a:xfrm>
              <a:off x="7400338" y="2625353"/>
              <a:ext cx="131723" cy="614305"/>
              <a:chOff x="7010400" y="2133600"/>
              <a:chExt cx="152400" cy="685800"/>
            </a:xfrm>
          </p:grpSpPr>
          <p:sp>
            <p:nvSpPr>
              <p:cNvPr id="291" name="Oval 290">
                <a:extLst>
                  <a:ext uri="{FF2B5EF4-FFF2-40B4-BE49-F238E27FC236}">
                    <a16:creationId xmlns:a16="http://schemas.microsoft.com/office/drawing/2014/main" id="{E85FB6B1-2BEC-6258-C3E8-C41E48D5CC28}"/>
                  </a:ext>
                </a:extLst>
              </p:cNvPr>
              <p:cNvSpPr/>
              <p:nvPr/>
            </p:nvSpPr>
            <p:spPr bwMode="auto">
              <a:xfrm>
                <a:off x="7010400" y="21336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92" name="Oval 291">
                <a:extLst>
                  <a:ext uri="{FF2B5EF4-FFF2-40B4-BE49-F238E27FC236}">
                    <a16:creationId xmlns:a16="http://schemas.microsoft.com/office/drawing/2014/main" id="{B8C7FB49-F9CE-6DF0-736E-451822068A6F}"/>
                  </a:ext>
                </a:extLst>
              </p:cNvPr>
              <p:cNvSpPr/>
              <p:nvPr/>
            </p:nvSpPr>
            <p:spPr bwMode="auto">
              <a:xfrm>
                <a:off x="7010400" y="24003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93" name="Oval 292">
                <a:extLst>
                  <a:ext uri="{FF2B5EF4-FFF2-40B4-BE49-F238E27FC236}">
                    <a16:creationId xmlns:a16="http://schemas.microsoft.com/office/drawing/2014/main" id="{09B52E5D-D83F-493A-5F12-D999C9D55CD5}"/>
                  </a:ext>
                </a:extLst>
              </p:cNvPr>
              <p:cNvSpPr/>
              <p:nvPr/>
            </p:nvSpPr>
            <p:spPr bwMode="auto">
              <a:xfrm>
                <a:off x="7010400" y="26670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cxnSp>
          <p:nvCxnSpPr>
            <p:cNvPr id="267" name="Straight Connector 266">
              <a:extLst>
                <a:ext uri="{FF2B5EF4-FFF2-40B4-BE49-F238E27FC236}">
                  <a16:creationId xmlns:a16="http://schemas.microsoft.com/office/drawing/2014/main" id="{359F4319-C1B7-8F64-F9DC-B9CF60D38506}"/>
                </a:ext>
              </a:extLst>
            </p:cNvPr>
            <p:cNvCxnSpPr>
              <a:endCxn id="292" idx="2"/>
            </p:cNvCxnSpPr>
            <p:nvPr/>
          </p:nvCxnSpPr>
          <p:spPr bwMode="auto">
            <a:xfrm flipV="1">
              <a:off x="7019292" y="2932505"/>
              <a:ext cx="381046" cy="2178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146D08B4-491B-2203-EEB2-2593F6FE85D2}"/>
                </a:ext>
              </a:extLst>
            </p:cNvPr>
            <p:cNvCxnSpPr>
              <a:endCxn id="292" idx="2"/>
            </p:cNvCxnSpPr>
            <p:nvPr/>
          </p:nvCxnSpPr>
          <p:spPr bwMode="auto">
            <a:xfrm>
              <a:off x="7000484" y="2757226"/>
              <a:ext cx="399854" cy="17527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E8647EF-FE18-88A6-7EBF-DD8FBC882767}"/>
                </a:ext>
              </a:extLst>
            </p:cNvPr>
            <p:cNvCxnSpPr/>
            <p:nvPr/>
          </p:nvCxnSpPr>
          <p:spPr bwMode="auto">
            <a:xfrm>
              <a:off x="7011502" y="3150382"/>
              <a:ext cx="36223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0" name="Straight Connector 269">
              <a:extLst>
                <a:ext uri="{FF2B5EF4-FFF2-40B4-BE49-F238E27FC236}">
                  <a16:creationId xmlns:a16="http://schemas.microsoft.com/office/drawing/2014/main" id="{1A4DFA17-42DF-725E-AEBA-98380DD1E452}"/>
                </a:ext>
              </a:extLst>
            </p:cNvPr>
            <p:cNvCxnSpPr/>
            <p:nvPr/>
          </p:nvCxnSpPr>
          <p:spPr bwMode="auto">
            <a:xfrm>
              <a:off x="7000643" y="2766246"/>
              <a:ext cx="365062" cy="3767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1" name="Straight Connector 270">
              <a:extLst>
                <a:ext uri="{FF2B5EF4-FFF2-40B4-BE49-F238E27FC236}">
                  <a16:creationId xmlns:a16="http://schemas.microsoft.com/office/drawing/2014/main" id="{67A05D3E-097B-FEE0-EC69-FC784D5F1459}"/>
                </a:ext>
              </a:extLst>
            </p:cNvPr>
            <p:cNvCxnSpPr>
              <a:stCxn id="274" idx="3"/>
            </p:cNvCxnSpPr>
            <p:nvPr/>
          </p:nvCxnSpPr>
          <p:spPr bwMode="auto">
            <a:xfrm flipV="1">
              <a:off x="6998810" y="2714382"/>
              <a:ext cx="394801" cy="4309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2" name="Straight Connector 271">
              <a:extLst>
                <a:ext uri="{FF2B5EF4-FFF2-40B4-BE49-F238E27FC236}">
                  <a16:creationId xmlns:a16="http://schemas.microsoft.com/office/drawing/2014/main" id="{7FC3DB2B-9E0E-0D12-1D05-7EFE97402D52}"/>
                </a:ext>
              </a:extLst>
            </p:cNvPr>
            <p:cNvCxnSpPr/>
            <p:nvPr/>
          </p:nvCxnSpPr>
          <p:spPr bwMode="auto">
            <a:xfrm flipV="1">
              <a:off x="7015334" y="2711162"/>
              <a:ext cx="376138" cy="5545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3" name="TextBox 272">
              <a:extLst>
                <a:ext uri="{FF2B5EF4-FFF2-40B4-BE49-F238E27FC236}">
                  <a16:creationId xmlns:a16="http://schemas.microsoft.com/office/drawing/2014/main" id="{1B6ED5BE-5414-5EEC-ED99-AB6E5D1A6130}"/>
                </a:ext>
              </a:extLst>
            </p:cNvPr>
            <p:cNvSpPr txBox="1"/>
            <p:nvPr/>
          </p:nvSpPr>
          <p:spPr>
            <a:xfrm>
              <a:off x="6674829" y="2603140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endParaRPr lang="en-US" sz="1600" dirty="0"/>
            </a:p>
          </p:txBody>
        </p:sp>
        <p:sp>
          <p:nvSpPr>
            <p:cNvPr id="274" name="TextBox 273">
              <a:extLst>
                <a:ext uri="{FF2B5EF4-FFF2-40B4-BE49-F238E27FC236}">
                  <a16:creationId xmlns:a16="http://schemas.microsoft.com/office/drawing/2014/main" id="{B136F9EB-1456-31C0-A1A1-433FCECA6855}"/>
                </a:ext>
              </a:extLst>
            </p:cNvPr>
            <p:cNvSpPr txBox="1"/>
            <p:nvPr/>
          </p:nvSpPr>
          <p:spPr>
            <a:xfrm>
              <a:off x="6695625" y="3004931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endParaRPr lang="en-US" sz="1600" dirty="0"/>
            </a:p>
          </p:txBody>
        </p:sp>
        <p:sp>
          <p:nvSpPr>
            <p:cNvPr id="275" name="TextBox 274">
              <a:extLst>
                <a:ext uri="{FF2B5EF4-FFF2-40B4-BE49-F238E27FC236}">
                  <a16:creationId xmlns:a16="http://schemas.microsoft.com/office/drawing/2014/main" id="{EBFE73A0-DB28-BCAC-3AE8-371163B18BCD}"/>
                </a:ext>
              </a:extLst>
            </p:cNvPr>
            <p:cNvSpPr txBox="1"/>
            <p:nvPr/>
          </p:nvSpPr>
          <p:spPr>
            <a:xfrm>
              <a:off x="8432222" y="2777814"/>
              <a:ext cx="337579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600" dirty="0"/>
            </a:p>
          </p:txBody>
        </p: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634F8DC9-4B2A-D6F3-587F-67DD5C0AFBE1}"/>
                </a:ext>
              </a:extLst>
            </p:cNvPr>
            <p:cNvSpPr txBox="1"/>
            <p:nvPr/>
          </p:nvSpPr>
          <p:spPr>
            <a:xfrm>
              <a:off x="6977852" y="2321108"/>
              <a:ext cx="362205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1]</a:t>
              </a:r>
            </a:p>
          </p:txBody>
        </p:sp>
        <p:grpSp>
          <p:nvGrpSpPr>
            <p:cNvPr id="277" name="Group 276">
              <a:extLst>
                <a:ext uri="{FF2B5EF4-FFF2-40B4-BE49-F238E27FC236}">
                  <a16:creationId xmlns:a16="http://schemas.microsoft.com/office/drawing/2014/main" id="{7BFE4CCB-9529-E23C-D486-C2FAA2E4FF4E}"/>
                </a:ext>
              </a:extLst>
            </p:cNvPr>
            <p:cNvGrpSpPr/>
            <p:nvPr/>
          </p:nvGrpSpPr>
          <p:grpSpPr>
            <a:xfrm>
              <a:off x="7533336" y="2708283"/>
              <a:ext cx="378704" cy="431748"/>
              <a:chOff x="8127171" y="1791241"/>
              <a:chExt cx="426980" cy="481085"/>
            </a:xfrm>
          </p:grpSpPr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7F3A583B-8004-BA2E-AA17-DBF39014324C}"/>
                  </a:ext>
                </a:extLst>
              </p:cNvPr>
              <p:cNvCxnSpPr/>
              <p:nvPr/>
            </p:nvCxnSpPr>
            <p:spPr bwMode="auto">
              <a:xfrm flipV="1">
                <a:off x="8127171" y="2053285"/>
                <a:ext cx="408415" cy="2190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9A5986FF-0234-0A66-3D8B-28B0E8DDDCB4}"/>
                  </a:ext>
                </a:extLst>
              </p:cNvPr>
              <p:cNvCxnSpPr>
                <a:endCxn id="294" idx="2"/>
              </p:cNvCxnSpPr>
              <p:nvPr/>
            </p:nvCxnSpPr>
            <p:spPr bwMode="auto">
              <a:xfrm>
                <a:off x="8127171" y="1791241"/>
                <a:ext cx="412554" cy="2481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AEE45C75-738C-2F7B-1225-55894847FC6E}"/>
                  </a:ext>
                </a:extLst>
              </p:cNvPr>
              <p:cNvCxnSpPr/>
              <p:nvPr/>
            </p:nvCxnSpPr>
            <p:spPr bwMode="auto">
              <a:xfrm>
                <a:off x="8145736" y="2051069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78" name="TextBox 277">
              <a:extLst>
                <a:ext uri="{FF2B5EF4-FFF2-40B4-BE49-F238E27FC236}">
                  <a16:creationId xmlns:a16="http://schemas.microsoft.com/office/drawing/2014/main" id="{314825F1-56D9-B79A-97C5-59E66100F67C}"/>
                </a:ext>
              </a:extLst>
            </p:cNvPr>
            <p:cNvSpPr txBox="1"/>
            <p:nvPr/>
          </p:nvSpPr>
          <p:spPr>
            <a:xfrm>
              <a:off x="7611657" y="2433536"/>
              <a:ext cx="365061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279" name="TextBox 278">
              <a:extLst>
                <a:ext uri="{FF2B5EF4-FFF2-40B4-BE49-F238E27FC236}">
                  <a16:creationId xmlns:a16="http://schemas.microsoft.com/office/drawing/2014/main" id="{1969AAB2-9F0E-C6B0-BD90-BE26717EF798}"/>
                </a:ext>
              </a:extLst>
            </p:cNvPr>
            <p:cNvSpPr txBox="1"/>
            <p:nvPr/>
          </p:nvSpPr>
          <p:spPr>
            <a:xfrm>
              <a:off x="6716120" y="3719403"/>
              <a:ext cx="311220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</a:p>
          </p:txBody>
        </p:sp>
        <p:sp>
          <p:nvSpPr>
            <p:cNvPr id="280" name="TextBox 279">
              <a:extLst>
                <a:ext uri="{FF2B5EF4-FFF2-40B4-BE49-F238E27FC236}">
                  <a16:creationId xmlns:a16="http://schemas.microsoft.com/office/drawing/2014/main" id="{89561B4A-D8A4-719D-4E25-DCEC99E19137}"/>
                </a:ext>
              </a:extLst>
            </p:cNvPr>
            <p:cNvSpPr txBox="1"/>
            <p:nvPr/>
          </p:nvSpPr>
          <p:spPr>
            <a:xfrm>
              <a:off x="7335768" y="3704765"/>
              <a:ext cx="277104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</a:p>
          </p:txBody>
        </p:sp>
        <p:sp>
          <p:nvSpPr>
            <p:cNvPr id="281" name="TextBox 280">
              <a:extLst>
                <a:ext uri="{FF2B5EF4-FFF2-40B4-BE49-F238E27FC236}">
                  <a16:creationId xmlns:a16="http://schemas.microsoft.com/office/drawing/2014/main" id="{31A8601F-342B-AB54-4813-030EC5979EFD}"/>
                </a:ext>
              </a:extLst>
            </p:cNvPr>
            <p:cNvSpPr txBox="1"/>
            <p:nvPr/>
          </p:nvSpPr>
          <p:spPr>
            <a:xfrm>
              <a:off x="6559306" y="3952884"/>
              <a:ext cx="4822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282" name="TextBox 281">
              <a:extLst>
                <a:ext uri="{FF2B5EF4-FFF2-40B4-BE49-F238E27FC236}">
                  <a16:creationId xmlns:a16="http://schemas.microsoft.com/office/drawing/2014/main" id="{3928B498-D0A4-EA0A-83C7-DDEABC34692F}"/>
                </a:ext>
              </a:extLst>
            </p:cNvPr>
            <p:cNvSpPr txBox="1"/>
            <p:nvPr/>
          </p:nvSpPr>
          <p:spPr>
            <a:xfrm>
              <a:off x="7018168" y="3956042"/>
              <a:ext cx="691630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1CD52818-6033-CC50-4A1F-976C11479F8B}"/>
                </a:ext>
              </a:extLst>
            </p:cNvPr>
            <p:cNvSpPr txBox="1"/>
            <p:nvPr/>
          </p:nvSpPr>
          <p:spPr>
            <a:xfrm>
              <a:off x="7704927" y="3955207"/>
              <a:ext cx="679693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2]</a:t>
              </a:r>
              <a:endParaRPr lang="en-US" sz="1400" baseline="-25000" dirty="0"/>
            </a:p>
          </p:txBody>
        </p: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4CA07B94-147F-F57B-9BED-CC4D45057FD5}"/>
                </a:ext>
              </a:extLst>
            </p:cNvPr>
            <p:cNvSpPr txBox="1"/>
            <p:nvPr/>
          </p:nvSpPr>
          <p:spPr>
            <a:xfrm>
              <a:off x="8346785" y="3959999"/>
              <a:ext cx="568615" cy="78996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400" dirty="0"/>
            </a:p>
            <a:p>
              <a:pPr algn="ctr"/>
              <a:endParaRPr lang="en-US" sz="1400" dirty="0"/>
            </a:p>
            <a:p>
              <a:pPr algn="ctr"/>
              <a:endParaRPr lang="en-US" sz="1400" baseline="-25000" dirty="0"/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D9BEDED4-2C5C-A2E4-7F46-08CA95486FDD}"/>
                </a:ext>
              </a:extLst>
            </p:cNvPr>
            <p:cNvSpPr txBox="1"/>
            <p:nvPr/>
          </p:nvSpPr>
          <p:spPr>
            <a:xfrm>
              <a:off x="7820582" y="3162481"/>
              <a:ext cx="770595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y</a:t>
              </a:r>
            </a:p>
          </p:txBody>
        </p:sp>
        <p:sp>
          <p:nvSpPr>
            <p:cNvPr id="286" name="Up-Down Arrow 43">
              <a:extLst>
                <a:ext uri="{FF2B5EF4-FFF2-40B4-BE49-F238E27FC236}">
                  <a16:creationId xmlns:a16="http://schemas.microsoft.com/office/drawing/2014/main" id="{097BD816-EA68-3DF1-E2F6-45A02F7F25AC}"/>
                </a:ext>
              </a:extLst>
            </p:cNvPr>
            <p:cNvSpPr/>
            <p:nvPr/>
          </p:nvSpPr>
          <p:spPr bwMode="auto">
            <a:xfrm>
              <a:off x="8447001" y="3080184"/>
              <a:ext cx="131723" cy="30680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 dirty="0"/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F015A814-3B01-6DEC-EA24-F285E312B924}"/>
                </a:ext>
              </a:extLst>
            </p:cNvPr>
            <p:cNvSpPr txBox="1"/>
            <p:nvPr/>
          </p:nvSpPr>
          <p:spPr>
            <a:xfrm>
              <a:off x="7714455" y="3704765"/>
              <a:ext cx="670166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B9B64A8-96E9-EE8C-A892-B20238CC6E5A}"/>
              </a:ext>
            </a:extLst>
          </p:cNvPr>
          <p:cNvGrpSpPr/>
          <p:nvPr/>
        </p:nvGrpSpPr>
        <p:grpSpPr>
          <a:xfrm>
            <a:off x="5465589" y="2757158"/>
            <a:ext cx="3166461" cy="635017"/>
            <a:chOff x="5254797" y="1720518"/>
            <a:chExt cx="3166461" cy="635017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CF97C35F-BA0E-1DDE-9C2C-711441FB3C67}"/>
                </a:ext>
              </a:extLst>
            </p:cNvPr>
            <p:cNvGrpSpPr/>
            <p:nvPr/>
          </p:nvGrpSpPr>
          <p:grpSpPr>
            <a:xfrm>
              <a:off x="5254797" y="1720518"/>
              <a:ext cx="2836695" cy="635017"/>
              <a:chOff x="4900979" y="2051348"/>
              <a:chExt cx="2836695" cy="635017"/>
            </a:xfrm>
          </p:grpSpPr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ABEAB8-BC15-9448-A7EC-E3E771E849A8}"/>
                  </a:ext>
                </a:extLst>
              </p:cNvPr>
              <p:cNvSpPr txBox="1"/>
              <p:nvPr/>
            </p:nvSpPr>
            <p:spPr>
              <a:xfrm>
                <a:off x="4900979" y="2051348"/>
                <a:ext cx="283669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 …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p)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M)</a:t>
                </a:r>
                <a:r>
                  <a:rPr lang="en-US" sz="1600" dirty="0"/>
                  <a:t>]</a:t>
                </a:r>
              </a:p>
            </p:txBody>
          </p:sp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0FDF210-674A-978E-8D1C-21CC1BF3B2EC}"/>
                  </a:ext>
                </a:extLst>
              </p:cNvPr>
              <p:cNvSpPr txBox="1"/>
              <p:nvPr/>
            </p:nvSpPr>
            <p:spPr>
              <a:xfrm>
                <a:off x="7065122" y="2440144"/>
                <a:ext cx="41228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19" name="Right Brace 218">
                <a:extLst>
                  <a:ext uri="{FF2B5EF4-FFF2-40B4-BE49-F238E27FC236}">
                    <a16:creationId xmlns:a16="http://schemas.microsoft.com/office/drawing/2014/main" id="{0BE42372-D02E-1240-3BC4-C9B801D65287}"/>
                  </a:ext>
                </a:extLst>
              </p:cNvPr>
              <p:cNvSpPr/>
              <p:nvPr/>
            </p:nvSpPr>
            <p:spPr bwMode="auto">
              <a:xfrm rot="5400000">
                <a:off x="6528585" y="1419062"/>
                <a:ext cx="138591" cy="201208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3" name="Right Brace 2">
              <a:extLst>
                <a:ext uri="{FF2B5EF4-FFF2-40B4-BE49-F238E27FC236}">
                  <a16:creationId xmlns:a16="http://schemas.microsoft.com/office/drawing/2014/main" id="{C80788E0-FE48-06A7-3A1F-C1EEBE96262A}"/>
                </a:ext>
              </a:extLst>
            </p:cNvPr>
            <p:cNvSpPr/>
            <p:nvPr/>
          </p:nvSpPr>
          <p:spPr bwMode="auto">
            <a:xfrm>
              <a:off x="8030359" y="1806133"/>
              <a:ext cx="83324" cy="212858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315A44E-1B23-2770-84EB-68BB3587DD14}"/>
                </a:ext>
              </a:extLst>
            </p:cNvPr>
            <p:cNvSpPr txBox="1"/>
            <p:nvPr/>
          </p:nvSpPr>
          <p:spPr>
            <a:xfrm>
              <a:off x="8011032" y="1795486"/>
              <a:ext cx="410226" cy="24622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99315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5120" y="219079"/>
            <a:ext cx="6501010" cy="490538"/>
          </a:xfrm>
          <a:noFill/>
        </p:spPr>
        <p:txBody>
          <a:bodyPr/>
          <a:lstStyle/>
          <a:p>
            <a:r>
              <a:rPr lang="en-US" dirty="0"/>
              <a:t>Sample Patterns (2/2)</a:t>
            </a:r>
          </a:p>
        </p:txBody>
      </p:sp>
      <p:sp>
        <p:nvSpPr>
          <p:cNvPr id="215" name="Content Placeholder 214">
            <a:extLst>
              <a:ext uri="{FF2B5EF4-FFF2-40B4-BE49-F238E27FC236}">
                <a16:creationId xmlns:a16="http://schemas.microsoft.com/office/drawing/2014/main" id="{2C6AC9DC-4760-95A2-C8FD-EF13DB580D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68" y="2715969"/>
            <a:ext cx="9046263" cy="718225"/>
          </a:xfrm>
        </p:spPr>
        <p:txBody>
          <a:bodyPr/>
          <a:lstStyle/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 is the output column-vector [N</a:t>
            </a:r>
            <a:r>
              <a:rPr lang="en-US" sz="1800" baseline="-25000" dirty="0"/>
              <a:t>1</a:t>
            </a:r>
            <a:r>
              <a:rPr lang="en-US" sz="1800" dirty="0"/>
              <a:t> rows] for neurons in layer [1] in sample (p)</a:t>
            </a:r>
          </a:p>
          <a:p>
            <a:r>
              <a:rPr lang="en-US" sz="1800" dirty="0"/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sz="1800" dirty="0"/>
              <a:t>is a row-vector [1 x M] of vectors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] or a matrix [N</a:t>
            </a:r>
            <a:r>
              <a:rPr lang="en-US" sz="1800" baseline="-25000" dirty="0"/>
              <a:t>1</a:t>
            </a:r>
            <a:r>
              <a:rPr lang="en-US" sz="1800" dirty="0"/>
              <a:t> x M] of </a:t>
            </a:r>
            <a:r>
              <a:rPr lang="en-US" sz="1800" dirty="0" err="1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800" baseline="-25000" dirty="0" err="1"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 for all sample pattern p = 1, …, M</a:t>
            </a:r>
          </a:p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800" dirty="0"/>
              <a:t> is the output column-vector [N</a:t>
            </a:r>
            <a:r>
              <a:rPr lang="en-US" sz="1800" baseline="-25000" dirty="0"/>
              <a:t>2</a:t>
            </a:r>
            <a:r>
              <a:rPr lang="en-US" sz="1800" dirty="0"/>
              <a:t>=1 rows] for layer [2] for sample (p)</a:t>
            </a:r>
          </a:p>
          <a:p>
            <a:r>
              <a:rPr lang="en-US" sz="1800" dirty="0"/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is the row-vector of the output values </a:t>
            </a:r>
            <a:r>
              <a:rPr lang="en-US" sz="1800" dirty="0"/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for the neuron in layer 2 for all sample patterns  p = 1, …, p, … , M.</a:t>
            </a:r>
          </a:p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Y is the row-vector of the assigned (target) output values for all sample patterns  p = 1, …, p, … , M.</a:t>
            </a:r>
          </a:p>
          <a:p>
            <a:endParaRPr lang="en-US" sz="18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CF97C35F-BA0E-1DDE-9C2C-711441FB3C67}"/>
              </a:ext>
            </a:extLst>
          </p:cNvPr>
          <p:cNvGrpSpPr/>
          <p:nvPr/>
        </p:nvGrpSpPr>
        <p:grpSpPr>
          <a:xfrm>
            <a:off x="5538906" y="1708004"/>
            <a:ext cx="3328239" cy="584775"/>
            <a:chOff x="5005086" y="2050831"/>
            <a:chExt cx="3328239" cy="584775"/>
          </a:xfrm>
        </p:grpSpPr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30ABEAB8-BC15-9448-A7EC-E3E771E849A8}"/>
                </a:ext>
              </a:extLst>
            </p:cNvPr>
            <p:cNvSpPr txBox="1"/>
            <p:nvPr/>
          </p:nvSpPr>
          <p:spPr>
            <a:xfrm>
              <a:off x="5005086" y="2050831"/>
              <a:ext cx="3328239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 ≡ 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600" dirty="0"/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1)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 …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p)</a:t>
              </a:r>
              <a:r>
                <a:rPr lang="en-US" sz="1600" dirty="0"/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M)</a:t>
              </a:r>
              <a:r>
                <a:rPr lang="en-US" sz="1600" dirty="0"/>
                <a:t>]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D0FDF210-674A-978E-8D1C-21CC1BF3B2EC}"/>
                </a:ext>
              </a:extLst>
            </p:cNvPr>
            <p:cNvSpPr txBox="1"/>
            <p:nvPr/>
          </p:nvSpPr>
          <p:spPr>
            <a:xfrm>
              <a:off x="7517016" y="2389385"/>
              <a:ext cx="26365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19" name="Right Brace 218">
              <a:extLst>
                <a:ext uri="{FF2B5EF4-FFF2-40B4-BE49-F238E27FC236}">
                  <a16:creationId xmlns:a16="http://schemas.microsoft.com/office/drawing/2014/main" id="{0BE42372-D02E-1240-3BC4-C9B801D65287}"/>
                </a:ext>
              </a:extLst>
            </p:cNvPr>
            <p:cNvSpPr/>
            <p:nvPr/>
          </p:nvSpPr>
          <p:spPr bwMode="auto">
            <a:xfrm rot="5400000">
              <a:off x="7110949" y="1417998"/>
              <a:ext cx="116958" cy="197933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594A5C4-E75A-4EBF-C9CB-A7A9BA404135}"/>
              </a:ext>
            </a:extLst>
          </p:cNvPr>
          <p:cNvGrpSpPr/>
          <p:nvPr/>
        </p:nvGrpSpPr>
        <p:grpSpPr>
          <a:xfrm>
            <a:off x="3538891" y="1773102"/>
            <a:ext cx="1878244" cy="754523"/>
            <a:chOff x="3131892" y="937716"/>
            <a:chExt cx="1878244" cy="754523"/>
          </a:xfrm>
        </p:grpSpPr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3AAAFB90-F660-EC2C-293D-CA6BB6ABC460}"/>
                </a:ext>
              </a:extLst>
            </p:cNvPr>
            <p:cNvSpPr/>
            <p:nvPr/>
          </p:nvSpPr>
          <p:spPr bwMode="auto">
            <a:xfrm>
              <a:off x="4686081" y="962531"/>
              <a:ext cx="129148" cy="71822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67DB9CAE-EEE9-20ED-C6E7-AD89E01C8DF9}"/>
                </a:ext>
              </a:extLst>
            </p:cNvPr>
            <p:cNvSpPr txBox="1"/>
            <p:nvPr/>
          </p:nvSpPr>
          <p:spPr>
            <a:xfrm>
              <a:off x="4644594" y="1393833"/>
              <a:ext cx="36554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5E4722B-31F4-C5E9-ABD4-F5355C3C64F2}"/>
                </a:ext>
              </a:extLst>
            </p:cNvPr>
            <p:cNvSpPr txBox="1"/>
            <p:nvPr/>
          </p:nvSpPr>
          <p:spPr>
            <a:xfrm>
              <a:off x="3131892" y="1219030"/>
              <a:ext cx="69334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/>
                <a:t> =</a:t>
              </a:r>
            </a:p>
          </p:txBody>
        </p:sp>
        <p:sp>
          <p:nvSpPr>
            <p:cNvPr id="85" name="Left Bracket 84">
              <a:extLst>
                <a:ext uri="{FF2B5EF4-FFF2-40B4-BE49-F238E27FC236}">
                  <a16:creationId xmlns:a16="http://schemas.microsoft.com/office/drawing/2014/main" id="{E36D1434-36BE-A5AB-FEE5-876D06AA3F44}"/>
                </a:ext>
              </a:extLst>
            </p:cNvPr>
            <p:cNvSpPr/>
            <p:nvPr/>
          </p:nvSpPr>
          <p:spPr bwMode="auto">
            <a:xfrm>
              <a:off x="3890424" y="974013"/>
              <a:ext cx="80738" cy="718226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6" name="Right Bracket 85">
              <a:extLst>
                <a:ext uri="{FF2B5EF4-FFF2-40B4-BE49-F238E27FC236}">
                  <a16:creationId xmlns:a16="http://schemas.microsoft.com/office/drawing/2014/main" id="{859AF743-1768-C39F-4092-F0B9E8064414}"/>
                </a:ext>
              </a:extLst>
            </p:cNvPr>
            <p:cNvSpPr/>
            <p:nvPr/>
          </p:nvSpPr>
          <p:spPr bwMode="auto">
            <a:xfrm>
              <a:off x="4509461" y="974012"/>
              <a:ext cx="120492" cy="707202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889444AA-C52D-C12E-D0B2-BACC28BC5212}"/>
                </a:ext>
              </a:extLst>
            </p:cNvPr>
            <p:cNvGrpSpPr/>
            <p:nvPr/>
          </p:nvGrpSpPr>
          <p:grpSpPr>
            <a:xfrm>
              <a:off x="3969830" y="937716"/>
              <a:ext cx="670533" cy="743498"/>
              <a:chOff x="3969830" y="937716"/>
              <a:chExt cx="670533" cy="743498"/>
            </a:xfrm>
          </p:grpSpPr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81AD9EBA-5423-1033-3CB0-7D1F67FA0956}"/>
                  </a:ext>
                </a:extLst>
              </p:cNvPr>
              <p:cNvSpPr txBox="1"/>
              <p:nvPr/>
            </p:nvSpPr>
            <p:spPr>
              <a:xfrm>
                <a:off x="3981702" y="937716"/>
                <a:ext cx="646070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](p)</a:t>
                </a:r>
                <a:endParaRPr lang="en-US" sz="1600" baseline="-45000" dirty="0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7CCB616F-F19C-5617-015E-188C4BC2EC07}"/>
                  </a:ext>
                </a:extLst>
              </p:cNvPr>
              <p:cNvSpPr txBox="1"/>
              <p:nvPr/>
            </p:nvSpPr>
            <p:spPr>
              <a:xfrm>
                <a:off x="3969830" y="1190385"/>
                <a:ext cx="554915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57F97833-4A70-F817-0826-CBA2E7154700}"/>
                  </a:ext>
                </a:extLst>
              </p:cNvPr>
              <p:cNvSpPr txBox="1"/>
              <p:nvPr/>
            </p:nvSpPr>
            <p:spPr>
              <a:xfrm>
                <a:off x="3973525" y="1434993"/>
                <a:ext cx="66683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</p:grp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3364FFDD-80E9-46C6-F3AD-050119241FA3}"/>
              </a:ext>
            </a:extLst>
          </p:cNvPr>
          <p:cNvGrpSpPr/>
          <p:nvPr/>
        </p:nvGrpSpPr>
        <p:grpSpPr>
          <a:xfrm>
            <a:off x="6219342" y="2240072"/>
            <a:ext cx="3071649" cy="607837"/>
            <a:chOff x="5005086" y="2050831"/>
            <a:chExt cx="3125362" cy="607837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E91010B-76CA-878E-5117-CB202D406C15}"/>
                </a:ext>
              </a:extLst>
            </p:cNvPr>
            <p:cNvSpPr txBox="1"/>
            <p:nvPr/>
          </p:nvSpPr>
          <p:spPr>
            <a:xfrm>
              <a:off x="5005086" y="2050831"/>
              <a:ext cx="3125362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y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   … 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sz="1600" dirty="0"/>
                <a:t> 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 y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sz="1600" dirty="0"/>
                <a:t>]</a:t>
              </a: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C975C855-087F-8C2B-4C54-0746BE2A1127}"/>
                </a:ext>
              </a:extLst>
            </p:cNvPr>
            <p:cNvSpPr txBox="1"/>
            <p:nvPr/>
          </p:nvSpPr>
          <p:spPr>
            <a:xfrm>
              <a:off x="6909157" y="2412447"/>
              <a:ext cx="28874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30" name="Right Brace 229">
              <a:extLst>
                <a:ext uri="{FF2B5EF4-FFF2-40B4-BE49-F238E27FC236}">
                  <a16:creationId xmlns:a16="http://schemas.microsoft.com/office/drawing/2014/main" id="{F829D9D4-02FB-98EA-C9BA-41D3E1F51173}"/>
                </a:ext>
              </a:extLst>
            </p:cNvPr>
            <p:cNvSpPr/>
            <p:nvPr/>
          </p:nvSpPr>
          <p:spPr bwMode="auto">
            <a:xfrm rot="5400000">
              <a:off x="6450687" y="1456109"/>
              <a:ext cx="120997" cy="1932431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1426067-1BCB-8911-9743-F2861788B4AF}"/>
              </a:ext>
            </a:extLst>
          </p:cNvPr>
          <p:cNvGrpSpPr/>
          <p:nvPr/>
        </p:nvGrpSpPr>
        <p:grpSpPr>
          <a:xfrm>
            <a:off x="566918" y="744195"/>
            <a:ext cx="2513947" cy="2214719"/>
            <a:chOff x="6559306" y="2321108"/>
            <a:chExt cx="2356094" cy="2547576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416AEC9B-1E70-603F-2D29-033D72085F5A}"/>
                </a:ext>
              </a:extLst>
            </p:cNvPr>
            <p:cNvGrpSpPr/>
            <p:nvPr/>
          </p:nvGrpSpPr>
          <p:grpSpPr>
            <a:xfrm>
              <a:off x="7899251" y="2862769"/>
              <a:ext cx="495356" cy="136512"/>
              <a:chOff x="6900326" y="1909826"/>
              <a:chExt cx="558503" cy="152112"/>
            </a:xfrm>
          </p:grpSpPr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593F0214-88B2-E221-367D-F99DA1092DCF}"/>
                  </a:ext>
                </a:extLst>
              </p:cNvPr>
              <p:cNvSpPr/>
              <p:nvPr/>
            </p:nvSpPr>
            <p:spPr bwMode="auto">
              <a:xfrm>
                <a:off x="6900326" y="1909826"/>
                <a:ext cx="148515" cy="1521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66D27C40-6E13-E58C-E0A0-8FC91BB99BD8}"/>
                  </a:ext>
                </a:extLst>
              </p:cNvPr>
              <p:cNvCxnSpPr/>
              <p:nvPr/>
            </p:nvCxnSpPr>
            <p:spPr bwMode="auto">
              <a:xfrm>
                <a:off x="7050414" y="1998697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7501146-AE4A-959C-7886-74DD970013BB}"/>
                </a:ext>
              </a:extLst>
            </p:cNvPr>
            <p:cNvGrpSpPr/>
            <p:nvPr/>
          </p:nvGrpSpPr>
          <p:grpSpPr>
            <a:xfrm>
              <a:off x="7400338" y="2625353"/>
              <a:ext cx="131723" cy="614305"/>
              <a:chOff x="7010400" y="2133600"/>
              <a:chExt cx="152400" cy="685800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53ACE9EC-6D48-658A-A173-6570B34CC34C}"/>
                  </a:ext>
                </a:extLst>
              </p:cNvPr>
              <p:cNvSpPr/>
              <p:nvPr/>
            </p:nvSpPr>
            <p:spPr bwMode="auto">
              <a:xfrm>
                <a:off x="7010400" y="21336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7C63A956-FEED-A0D8-7356-093A299E1287}"/>
                  </a:ext>
                </a:extLst>
              </p:cNvPr>
              <p:cNvSpPr/>
              <p:nvPr/>
            </p:nvSpPr>
            <p:spPr bwMode="auto">
              <a:xfrm>
                <a:off x="7010400" y="24003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C5032216-D10B-01E5-58AE-0F46BF99D814}"/>
                  </a:ext>
                </a:extLst>
              </p:cNvPr>
              <p:cNvSpPr/>
              <p:nvPr/>
            </p:nvSpPr>
            <p:spPr bwMode="auto">
              <a:xfrm>
                <a:off x="7010400" y="26670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1EAA8331-8F6E-BFA5-3590-2C6E459B56E3}"/>
                </a:ext>
              </a:extLst>
            </p:cNvPr>
            <p:cNvCxnSpPr>
              <a:endCxn id="67" idx="2"/>
            </p:cNvCxnSpPr>
            <p:nvPr/>
          </p:nvCxnSpPr>
          <p:spPr bwMode="auto">
            <a:xfrm flipV="1">
              <a:off x="7019292" y="2932505"/>
              <a:ext cx="381046" cy="2178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683B237-DD3D-F0E7-B97B-97BC99DD0E31}"/>
                </a:ext>
              </a:extLst>
            </p:cNvPr>
            <p:cNvCxnSpPr>
              <a:endCxn id="67" idx="2"/>
            </p:cNvCxnSpPr>
            <p:nvPr/>
          </p:nvCxnSpPr>
          <p:spPr bwMode="auto">
            <a:xfrm>
              <a:off x="7000484" y="2757226"/>
              <a:ext cx="399854" cy="17527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A22C6B6-05FC-AC27-6F55-8A17FD50E105}"/>
                </a:ext>
              </a:extLst>
            </p:cNvPr>
            <p:cNvCxnSpPr/>
            <p:nvPr/>
          </p:nvCxnSpPr>
          <p:spPr bwMode="auto">
            <a:xfrm>
              <a:off x="7011502" y="3150382"/>
              <a:ext cx="36223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58158CAD-9EB3-9386-4AD0-CD858148B423}"/>
                </a:ext>
              </a:extLst>
            </p:cNvPr>
            <p:cNvCxnSpPr/>
            <p:nvPr/>
          </p:nvCxnSpPr>
          <p:spPr bwMode="auto">
            <a:xfrm>
              <a:off x="7000643" y="2766246"/>
              <a:ext cx="365062" cy="3767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4560E45-0742-C0D4-6C59-EF813006E691}"/>
                </a:ext>
              </a:extLst>
            </p:cNvPr>
            <p:cNvCxnSpPr>
              <a:cxnSpLocks/>
              <a:stCxn id="49" idx="3"/>
            </p:cNvCxnSpPr>
            <p:nvPr/>
          </p:nvCxnSpPr>
          <p:spPr bwMode="auto">
            <a:xfrm flipV="1">
              <a:off x="6998810" y="2714382"/>
              <a:ext cx="394801" cy="4520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212A846-D3D0-F0B2-3415-228489EA80F5}"/>
                </a:ext>
              </a:extLst>
            </p:cNvPr>
            <p:cNvCxnSpPr/>
            <p:nvPr/>
          </p:nvCxnSpPr>
          <p:spPr bwMode="auto">
            <a:xfrm flipV="1">
              <a:off x="7015334" y="2711162"/>
              <a:ext cx="376138" cy="5545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47CD648-4F6C-4F9E-AE78-55F08C214874}"/>
                </a:ext>
              </a:extLst>
            </p:cNvPr>
            <p:cNvSpPr txBox="1"/>
            <p:nvPr/>
          </p:nvSpPr>
          <p:spPr>
            <a:xfrm>
              <a:off x="6674829" y="2603140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endParaRPr lang="en-US" sz="16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77F84ED6-53B2-AF8F-2E62-13BCEECA6223}"/>
                </a:ext>
              </a:extLst>
            </p:cNvPr>
            <p:cNvSpPr txBox="1"/>
            <p:nvPr/>
          </p:nvSpPr>
          <p:spPr>
            <a:xfrm>
              <a:off x="6652102" y="3004931"/>
              <a:ext cx="346708" cy="3230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endParaRPr lang="en-US" sz="160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D2B1DF1-BC68-73A0-65C0-80BFB346366D}"/>
                </a:ext>
              </a:extLst>
            </p:cNvPr>
            <p:cNvSpPr txBox="1"/>
            <p:nvPr/>
          </p:nvSpPr>
          <p:spPr>
            <a:xfrm>
              <a:off x="8432224" y="2777815"/>
              <a:ext cx="188923" cy="3230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83833B7-FFF8-9FFF-4C6C-F2EBBD59EF2A}"/>
                </a:ext>
              </a:extLst>
            </p:cNvPr>
            <p:cNvSpPr txBox="1"/>
            <p:nvPr/>
          </p:nvSpPr>
          <p:spPr>
            <a:xfrm>
              <a:off x="6977852" y="2321108"/>
              <a:ext cx="362205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1]</a:t>
              </a: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91366E29-EA43-897E-94B8-BB3D552718F1}"/>
                </a:ext>
              </a:extLst>
            </p:cNvPr>
            <p:cNvGrpSpPr/>
            <p:nvPr/>
          </p:nvGrpSpPr>
          <p:grpSpPr>
            <a:xfrm>
              <a:off x="7533336" y="2708283"/>
              <a:ext cx="378704" cy="431748"/>
              <a:chOff x="8127171" y="1791241"/>
              <a:chExt cx="426980" cy="481085"/>
            </a:xfrm>
          </p:grpSpPr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819B301-FB1E-714A-78FE-45BE1F8F5981}"/>
                  </a:ext>
                </a:extLst>
              </p:cNvPr>
              <p:cNvCxnSpPr/>
              <p:nvPr/>
            </p:nvCxnSpPr>
            <p:spPr bwMode="auto">
              <a:xfrm flipV="1">
                <a:off x="8127171" y="2053285"/>
                <a:ext cx="408415" cy="2190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DFA4D8C9-2A34-4F67-73C4-5EF7F757374E}"/>
                  </a:ext>
                </a:extLst>
              </p:cNvPr>
              <p:cNvCxnSpPr>
                <a:endCxn id="69" idx="2"/>
              </p:cNvCxnSpPr>
              <p:nvPr/>
            </p:nvCxnSpPr>
            <p:spPr bwMode="auto">
              <a:xfrm>
                <a:off x="8127171" y="1791241"/>
                <a:ext cx="412554" cy="2481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59CB6CC0-DC4A-CE8C-0502-66262F943C98}"/>
                  </a:ext>
                </a:extLst>
              </p:cNvPr>
              <p:cNvCxnSpPr/>
              <p:nvPr/>
            </p:nvCxnSpPr>
            <p:spPr bwMode="auto">
              <a:xfrm>
                <a:off x="8145736" y="2051069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EA82BD7-5F8A-6A0F-4A0D-4CDB8B6F7E69}"/>
                </a:ext>
              </a:extLst>
            </p:cNvPr>
            <p:cNvSpPr txBox="1"/>
            <p:nvPr/>
          </p:nvSpPr>
          <p:spPr>
            <a:xfrm>
              <a:off x="7611657" y="2433536"/>
              <a:ext cx="365061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F6D5D77-DCB4-3299-509A-C44E16C1560C}"/>
                </a:ext>
              </a:extLst>
            </p:cNvPr>
            <p:cNvSpPr txBox="1"/>
            <p:nvPr/>
          </p:nvSpPr>
          <p:spPr>
            <a:xfrm>
              <a:off x="6716120" y="3719403"/>
              <a:ext cx="311220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830ED0B-CF59-A83A-DA5F-A78704F569C3}"/>
                </a:ext>
              </a:extLst>
            </p:cNvPr>
            <p:cNvSpPr txBox="1"/>
            <p:nvPr/>
          </p:nvSpPr>
          <p:spPr>
            <a:xfrm>
              <a:off x="7079943" y="3704763"/>
              <a:ext cx="532928" cy="3230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E839C11C-6EA6-DEB9-0CDE-87A1B3E09979}"/>
                </a:ext>
              </a:extLst>
            </p:cNvPr>
            <p:cNvSpPr txBox="1"/>
            <p:nvPr/>
          </p:nvSpPr>
          <p:spPr>
            <a:xfrm>
              <a:off x="6559306" y="3952884"/>
              <a:ext cx="4822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8DF69D4-A9EB-1B5D-B1B6-138466590E5C}"/>
                </a:ext>
              </a:extLst>
            </p:cNvPr>
            <p:cNvSpPr txBox="1"/>
            <p:nvPr/>
          </p:nvSpPr>
          <p:spPr>
            <a:xfrm>
              <a:off x="7019293" y="3956042"/>
              <a:ext cx="640281" cy="4956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C3A1266-74C6-9E22-B6B7-F04EB2F3C441}"/>
                </a:ext>
              </a:extLst>
            </p:cNvPr>
            <p:cNvSpPr txBox="1"/>
            <p:nvPr/>
          </p:nvSpPr>
          <p:spPr>
            <a:xfrm>
              <a:off x="7659573" y="3955207"/>
              <a:ext cx="646227" cy="4956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2]</a:t>
              </a:r>
              <a:endParaRPr lang="en-US" sz="1400" baseline="-250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6838675-E9EA-DF0D-0F91-4D30AA51EAC6}"/>
                </a:ext>
              </a:extLst>
            </p:cNvPr>
            <p:cNvSpPr txBox="1"/>
            <p:nvPr/>
          </p:nvSpPr>
          <p:spPr>
            <a:xfrm>
              <a:off x="8346785" y="3959999"/>
              <a:ext cx="568615" cy="9086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</a:p>
            <a:p>
              <a:pPr algn="ctr"/>
              <a:endParaRPr lang="en-US" sz="1400" dirty="0"/>
            </a:p>
            <a:p>
              <a:pPr algn="ctr"/>
              <a:endParaRPr lang="en-US" sz="1400" baseline="-250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42A61DD-AAAD-92C0-836D-38CC6AC537C1}"/>
                </a:ext>
              </a:extLst>
            </p:cNvPr>
            <p:cNvSpPr txBox="1"/>
            <p:nvPr/>
          </p:nvSpPr>
          <p:spPr>
            <a:xfrm>
              <a:off x="7820582" y="3162481"/>
              <a:ext cx="770595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y</a:t>
              </a:r>
            </a:p>
          </p:txBody>
        </p:sp>
        <p:sp>
          <p:nvSpPr>
            <p:cNvPr id="61" name="Up-Down Arrow 43">
              <a:extLst>
                <a:ext uri="{FF2B5EF4-FFF2-40B4-BE49-F238E27FC236}">
                  <a16:creationId xmlns:a16="http://schemas.microsoft.com/office/drawing/2014/main" id="{7296B925-3A21-9C03-2C09-E6BEA4885742}"/>
                </a:ext>
              </a:extLst>
            </p:cNvPr>
            <p:cNvSpPr/>
            <p:nvPr/>
          </p:nvSpPr>
          <p:spPr bwMode="auto">
            <a:xfrm>
              <a:off x="8416401" y="3080184"/>
              <a:ext cx="191123" cy="30680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16C246C-DF2D-F42E-8923-1ED638DD44EF}"/>
                </a:ext>
              </a:extLst>
            </p:cNvPr>
            <p:cNvSpPr txBox="1"/>
            <p:nvPr/>
          </p:nvSpPr>
          <p:spPr>
            <a:xfrm>
              <a:off x="7714455" y="3704765"/>
              <a:ext cx="670166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5F69B7E-BAF2-C5EC-6C34-F45395C5C918}"/>
              </a:ext>
            </a:extLst>
          </p:cNvPr>
          <p:cNvGrpSpPr/>
          <p:nvPr/>
        </p:nvGrpSpPr>
        <p:grpSpPr>
          <a:xfrm>
            <a:off x="3124200" y="709617"/>
            <a:ext cx="5312426" cy="1076056"/>
            <a:chOff x="3191544" y="849929"/>
            <a:chExt cx="5312426" cy="107605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63C9866-788A-E391-D028-B70FDD128B0B}"/>
                </a:ext>
              </a:extLst>
            </p:cNvPr>
            <p:cNvGrpSpPr/>
            <p:nvPr/>
          </p:nvGrpSpPr>
          <p:grpSpPr>
            <a:xfrm>
              <a:off x="3191544" y="890107"/>
              <a:ext cx="5312426" cy="1035878"/>
              <a:chOff x="3224678" y="825340"/>
              <a:chExt cx="5312426" cy="1035878"/>
            </a:xfrm>
          </p:grpSpPr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13E08E60-2361-47A1-CFF4-EE56D470A18E}"/>
                  </a:ext>
                </a:extLst>
              </p:cNvPr>
              <p:cNvGrpSpPr/>
              <p:nvPr/>
            </p:nvGrpSpPr>
            <p:grpSpPr>
              <a:xfrm>
                <a:off x="3224678" y="825340"/>
                <a:ext cx="2937854" cy="1021691"/>
                <a:chOff x="6132455" y="2509116"/>
                <a:chExt cx="2937854" cy="1021691"/>
              </a:xfrm>
            </p:grpSpPr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A6FAEEDF-BF6A-112A-1D3F-6266AD2B52D4}"/>
                    </a:ext>
                  </a:extLst>
                </p:cNvPr>
                <p:cNvGrpSpPr/>
                <p:nvPr/>
              </p:nvGrpSpPr>
              <p:grpSpPr>
                <a:xfrm>
                  <a:off x="6132455" y="2548417"/>
                  <a:ext cx="2937854" cy="982390"/>
                  <a:chOff x="-16252" y="2963285"/>
                  <a:chExt cx="2937854" cy="982390"/>
                </a:xfrm>
              </p:grpSpPr>
              <p:sp>
                <p:nvSpPr>
                  <p:cNvPr id="161" name="TextBox 160">
                    <a:extLst>
                      <a:ext uri="{FF2B5EF4-FFF2-40B4-BE49-F238E27FC236}">
                        <a16:creationId xmlns:a16="http://schemas.microsoft.com/office/drawing/2014/main" id="{0ED0C4A9-E859-BEDC-7EDC-B255D525032A}"/>
                      </a:ext>
                    </a:extLst>
                  </p:cNvPr>
                  <p:cNvSpPr txBox="1"/>
                  <p:nvPr/>
                </p:nvSpPr>
                <p:spPr>
                  <a:xfrm>
                    <a:off x="1948570" y="3699454"/>
                    <a:ext cx="34755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62" name="Right Brace 161">
                    <a:extLst>
                      <a:ext uri="{FF2B5EF4-FFF2-40B4-BE49-F238E27FC236}">
                        <a16:creationId xmlns:a16="http://schemas.microsoft.com/office/drawing/2014/main" id="{19157263-988A-8050-F7F0-F01D054AC34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08457" y="3001691"/>
                    <a:ext cx="116464" cy="617337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63" name="Right Brace 162">
                    <a:extLst>
                      <a:ext uri="{FF2B5EF4-FFF2-40B4-BE49-F238E27FC236}">
                        <a16:creationId xmlns:a16="http://schemas.microsoft.com/office/drawing/2014/main" id="{39AA66C3-E669-1FF7-7D5E-6A76BAA235CD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418919" y="2723680"/>
                    <a:ext cx="110415" cy="1921918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B94941D9-C537-7448-E655-F20773DE2D1E}"/>
                      </a:ext>
                    </a:extLst>
                  </p:cNvPr>
                  <p:cNvSpPr txBox="1"/>
                  <p:nvPr/>
                </p:nvSpPr>
                <p:spPr>
                  <a:xfrm>
                    <a:off x="2648551" y="3353347"/>
                    <a:ext cx="273051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grpSp>
                <p:nvGrpSpPr>
                  <p:cNvPr id="216" name="Group 215">
                    <a:extLst>
                      <a:ext uri="{FF2B5EF4-FFF2-40B4-BE49-F238E27FC236}">
                        <a16:creationId xmlns:a16="http://schemas.microsoft.com/office/drawing/2014/main" id="{E5452DE3-1BFB-692F-DF08-D1B658068A0B}"/>
                      </a:ext>
                    </a:extLst>
                  </p:cNvPr>
                  <p:cNvGrpSpPr/>
                  <p:nvPr/>
                </p:nvGrpSpPr>
                <p:grpSpPr>
                  <a:xfrm>
                    <a:off x="-16252" y="2963285"/>
                    <a:ext cx="2595959" cy="655744"/>
                    <a:chOff x="-16252" y="2963285"/>
                    <a:chExt cx="2595959" cy="655744"/>
                  </a:xfrm>
                </p:grpSpPr>
                <p:sp>
                  <p:nvSpPr>
                    <p:cNvPr id="221" name="TextBox 220">
                      <a:extLst>
                        <a:ext uri="{FF2B5EF4-FFF2-40B4-BE49-F238E27FC236}">
                          <a16:creationId xmlns:a16="http://schemas.microsoft.com/office/drawing/2014/main" id="{A5B8C967-3D9B-4F0B-EF4F-B6F54DEE847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16252" y="3195977"/>
                      <a:ext cx="501688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A</a:t>
                      </a:r>
                      <a:r>
                        <a:rPr lang="en-US" sz="16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600" dirty="0"/>
                        <a:t>=</a:t>
                      </a:r>
                    </a:p>
                  </p:txBody>
                </p:sp>
                <p:sp>
                  <p:nvSpPr>
                    <p:cNvPr id="222" name="Left Bracket 221">
                      <a:extLst>
                        <a:ext uri="{FF2B5EF4-FFF2-40B4-BE49-F238E27FC236}">
                          <a16:creationId xmlns:a16="http://schemas.microsoft.com/office/drawing/2014/main" id="{8F6D4815-0CE9-F076-BF99-FBF2E5B9162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478894" y="2970985"/>
                      <a:ext cx="75458" cy="64804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223" name="Right Bracket 222">
                      <a:extLst>
                        <a:ext uri="{FF2B5EF4-FFF2-40B4-BE49-F238E27FC236}">
                          <a16:creationId xmlns:a16="http://schemas.microsoft.com/office/drawing/2014/main" id="{ECFCAB48-F083-CAAD-5BC8-E3078AE335C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07415" y="2963285"/>
                      <a:ext cx="72292" cy="655743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6AAD0DB3-DBA4-D2F6-EB4E-60C581067A85}"/>
                    </a:ext>
                  </a:extLst>
                </p:cNvPr>
                <p:cNvSpPr txBox="1"/>
                <p:nvPr/>
              </p:nvSpPr>
              <p:spPr>
                <a:xfrm>
                  <a:off x="6704636" y="2509116"/>
                  <a:ext cx="201031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3C036C6F-D594-5212-778A-4F59C45E5D0B}"/>
                    </a:ext>
                  </a:extLst>
                </p:cNvPr>
                <p:cNvSpPr txBox="1"/>
                <p:nvPr/>
              </p:nvSpPr>
              <p:spPr>
                <a:xfrm>
                  <a:off x="6720236" y="2733577"/>
                  <a:ext cx="197110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60" name="TextBox 159">
                  <a:extLst>
                    <a:ext uri="{FF2B5EF4-FFF2-40B4-BE49-F238E27FC236}">
                      <a16:creationId xmlns:a16="http://schemas.microsoft.com/office/drawing/2014/main" id="{758A2EC2-CD0C-CF7B-0986-8459F14BC877}"/>
                    </a:ext>
                  </a:extLst>
                </p:cNvPr>
                <p:cNvSpPr txBox="1"/>
                <p:nvPr/>
              </p:nvSpPr>
              <p:spPr>
                <a:xfrm>
                  <a:off x="6734770" y="2964094"/>
                  <a:ext cx="2096866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</p:grp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167A78CE-7915-6027-C230-41A6BC8D8071}"/>
                  </a:ext>
                </a:extLst>
              </p:cNvPr>
              <p:cNvGrpSpPr/>
              <p:nvPr/>
            </p:nvGrpSpPr>
            <p:grpSpPr>
              <a:xfrm>
                <a:off x="6020781" y="875941"/>
                <a:ext cx="2516323" cy="985277"/>
                <a:chOff x="6020781" y="875941"/>
                <a:chExt cx="2516323" cy="985277"/>
              </a:xfrm>
            </p:grpSpPr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C784B0D9-ED0B-1FE7-27B8-B05501544FDC}"/>
                    </a:ext>
                  </a:extLst>
                </p:cNvPr>
                <p:cNvGrpSpPr/>
                <p:nvPr/>
              </p:nvGrpSpPr>
              <p:grpSpPr>
                <a:xfrm>
                  <a:off x="6020781" y="875941"/>
                  <a:ext cx="2516323" cy="985277"/>
                  <a:chOff x="239780" y="3001489"/>
                  <a:chExt cx="3105299" cy="1303260"/>
                </a:xfrm>
              </p:grpSpPr>
              <p:sp>
                <p:nvSpPr>
                  <p:cNvPr id="132" name="TextBox 131">
                    <a:extLst>
                      <a:ext uri="{FF2B5EF4-FFF2-40B4-BE49-F238E27FC236}">
                        <a16:creationId xmlns:a16="http://schemas.microsoft.com/office/drawing/2014/main" id="{EF1D9A61-5D93-689F-F95E-D1ABAD293B39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249" y="3979064"/>
                    <a:ext cx="31374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33" name="Right Brace 132">
                    <a:extLst>
                      <a:ext uri="{FF2B5EF4-FFF2-40B4-BE49-F238E27FC236}">
                        <a16:creationId xmlns:a16="http://schemas.microsoft.com/office/drawing/2014/main" id="{87BE3830-D300-CBB3-F8C8-ED3448335E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943530" y="3001489"/>
                    <a:ext cx="158422" cy="852226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4" name="Right Brace 133">
                    <a:extLst>
                      <a:ext uri="{FF2B5EF4-FFF2-40B4-BE49-F238E27FC236}">
                        <a16:creationId xmlns:a16="http://schemas.microsoft.com/office/drawing/2014/main" id="{5BE27801-170A-62C3-C0B8-463B02AAC34E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568196" y="3018123"/>
                    <a:ext cx="161782" cy="1887199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5" name="TextBox 134">
                    <a:extLst>
                      <a:ext uri="{FF2B5EF4-FFF2-40B4-BE49-F238E27FC236}">
                        <a16:creationId xmlns:a16="http://schemas.microsoft.com/office/drawing/2014/main" id="{65ED9B05-99BF-4B56-ACDD-7B8F9A2E39A9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673" y="3486999"/>
                    <a:ext cx="39840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grpSp>
                <p:nvGrpSpPr>
                  <p:cNvPr id="136" name="Group 135">
                    <a:extLst>
                      <a:ext uri="{FF2B5EF4-FFF2-40B4-BE49-F238E27FC236}">
                        <a16:creationId xmlns:a16="http://schemas.microsoft.com/office/drawing/2014/main" id="{1CCD526A-5735-6595-1DCD-81119B432352}"/>
                      </a:ext>
                    </a:extLst>
                  </p:cNvPr>
                  <p:cNvGrpSpPr/>
                  <p:nvPr/>
                </p:nvGrpSpPr>
                <p:grpSpPr>
                  <a:xfrm>
                    <a:off x="239780" y="3004851"/>
                    <a:ext cx="2665412" cy="814424"/>
                    <a:chOff x="239780" y="3004851"/>
                    <a:chExt cx="2665412" cy="814424"/>
                  </a:xfrm>
                </p:grpSpPr>
                <p:grpSp>
                  <p:nvGrpSpPr>
                    <p:cNvPr id="137" name="Group 136">
                      <a:extLst>
                        <a:ext uri="{FF2B5EF4-FFF2-40B4-BE49-F238E27FC236}">
                          <a16:creationId xmlns:a16="http://schemas.microsoft.com/office/drawing/2014/main" id="{D9FD09E6-5806-1442-5882-30C329899A9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473545" y="3038466"/>
                      <a:ext cx="5093" cy="699347"/>
                      <a:chOff x="5486874" y="2965556"/>
                      <a:chExt cx="5093" cy="699347"/>
                    </a:xfrm>
                  </p:grpSpPr>
                  <p:cxnSp>
                    <p:nvCxnSpPr>
                      <p:cNvPr id="155" name="Straight Arrow Connector 154">
                        <a:extLst>
                          <a:ext uri="{FF2B5EF4-FFF2-40B4-BE49-F238E27FC236}">
                            <a16:creationId xmlns:a16="http://schemas.microsoft.com/office/drawing/2014/main" id="{3C12EA12-CE91-0FDE-D8CC-B1B9195A211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5486874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56" name="Straight Arrow Connector 155">
                        <a:extLst>
                          <a:ext uri="{FF2B5EF4-FFF2-40B4-BE49-F238E27FC236}">
                            <a16:creationId xmlns:a16="http://schemas.microsoft.com/office/drawing/2014/main" id="{310C6C6A-D6E6-EEF3-8072-144228EB58B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5491967" y="2965556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38" name="TextBox 137">
                      <a:extLst>
                        <a:ext uri="{FF2B5EF4-FFF2-40B4-BE49-F238E27FC236}">
                          <a16:creationId xmlns:a16="http://schemas.microsoft.com/office/drawing/2014/main" id="{9347346C-9FF3-5176-A922-638CE7FEB3A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9780" y="3228514"/>
                      <a:ext cx="325857" cy="3256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=</a:t>
                      </a:r>
                    </a:p>
                  </p:txBody>
                </p:sp>
                <p:sp>
                  <p:nvSpPr>
                    <p:cNvPr id="139" name="TextBox 138">
                      <a:extLst>
                        <a:ext uri="{FF2B5EF4-FFF2-40B4-BE49-F238E27FC236}">
                          <a16:creationId xmlns:a16="http://schemas.microsoft.com/office/drawing/2014/main" id="{EE549CCF-B449-6C8C-8F50-AEB3AC90570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744465" y="3302629"/>
                      <a:ext cx="304800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600" dirty="0"/>
                        <a:t>…</a:t>
                      </a:r>
                    </a:p>
                  </p:txBody>
                </p:sp>
                <p:grpSp>
                  <p:nvGrpSpPr>
                    <p:cNvPr id="140" name="Group 139">
                      <a:extLst>
                        <a:ext uri="{FF2B5EF4-FFF2-40B4-BE49-F238E27FC236}">
                          <a16:creationId xmlns:a16="http://schemas.microsoft.com/office/drawing/2014/main" id="{D0A572BF-7878-7DB7-6235-AEDFCE8F6A7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668" y="3036542"/>
                      <a:ext cx="938" cy="709350"/>
                      <a:chOff x="3979100" y="2955553"/>
                      <a:chExt cx="1143" cy="709350"/>
                    </a:xfrm>
                  </p:grpSpPr>
                  <p:cxnSp>
                    <p:nvCxnSpPr>
                      <p:cNvPr id="149" name="Straight Arrow Connector 148">
                        <a:extLst>
                          <a:ext uri="{FF2B5EF4-FFF2-40B4-BE49-F238E27FC236}">
                            <a16:creationId xmlns:a16="http://schemas.microsoft.com/office/drawing/2014/main" id="{DF23EF16-76C0-E211-D2AE-39BCA4D5D32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3980243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53" name="Straight Arrow Connector 152">
                        <a:extLst>
                          <a:ext uri="{FF2B5EF4-FFF2-40B4-BE49-F238E27FC236}">
                            <a16:creationId xmlns:a16="http://schemas.microsoft.com/office/drawing/2014/main" id="{33193379-4198-4776-204B-93639A2CF28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3979100" y="2955553"/>
                        <a:ext cx="1142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grpSp>
                  <p:nvGrpSpPr>
                    <p:cNvPr id="141" name="Group 140">
                      <a:extLst>
                        <a:ext uri="{FF2B5EF4-FFF2-40B4-BE49-F238E27FC236}">
                          <a16:creationId xmlns:a16="http://schemas.microsoft.com/office/drawing/2014/main" id="{BC76C56E-CD54-16A7-BB8E-864826006FD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96562" y="3066671"/>
                      <a:ext cx="24529" cy="680759"/>
                      <a:chOff x="4542545" y="2984144"/>
                      <a:chExt cx="24529" cy="680759"/>
                    </a:xfrm>
                  </p:grpSpPr>
                  <p:cxnSp>
                    <p:nvCxnSpPr>
                      <p:cNvPr id="146" name="Straight Arrow Connector 145">
                        <a:extLst>
                          <a:ext uri="{FF2B5EF4-FFF2-40B4-BE49-F238E27FC236}">
                            <a16:creationId xmlns:a16="http://schemas.microsoft.com/office/drawing/2014/main" id="{962FFB2F-FBBC-E2F2-40A7-9F65DD3A9D9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67074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47" name="Straight Arrow Connector 146">
                        <a:extLst>
                          <a:ext uri="{FF2B5EF4-FFF2-40B4-BE49-F238E27FC236}">
                            <a16:creationId xmlns:a16="http://schemas.microsoft.com/office/drawing/2014/main" id="{73D90C96-18CF-104A-A96B-3087975897C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42545" y="2984144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42" name="Left Bracket 141">
                      <a:extLst>
                        <a:ext uri="{FF2B5EF4-FFF2-40B4-BE49-F238E27FC236}">
                          <a16:creationId xmlns:a16="http://schemas.microsoft.com/office/drawing/2014/main" id="{5CDD304D-8837-24A2-86BE-D9709CE2C1B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04442" y="3004851"/>
                      <a:ext cx="112082" cy="81442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143" name="Right Bracket 142">
                      <a:extLst>
                        <a:ext uri="{FF2B5EF4-FFF2-40B4-BE49-F238E27FC236}">
                          <a16:creationId xmlns:a16="http://schemas.microsoft.com/office/drawing/2014/main" id="{E3726704-18ED-847B-E041-B3E892C057F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793110" y="3021581"/>
                      <a:ext cx="112082" cy="797490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144" name="TextBox 143">
                      <a:extLst>
                        <a:ext uri="{FF2B5EF4-FFF2-40B4-BE49-F238E27FC236}">
                          <a16:creationId xmlns:a16="http://schemas.microsoft.com/office/drawing/2014/main" id="{02391F9B-D213-A938-9A20-3652018B1C0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71586" y="3342611"/>
                      <a:ext cx="304800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600" dirty="0"/>
                        <a:t>…</a:t>
                      </a:r>
                    </a:p>
                  </p:txBody>
                </p:sp>
              </p:grpSp>
            </p:grp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001C109-CE51-2F3E-E00D-3898FFACCF21}"/>
                    </a:ext>
                  </a:extLst>
                </p:cNvPr>
                <p:cNvSpPr txBox="1"/>
                <p:nvPr/>
              </p:nvSpPr>
              <p:spPr>
                <a:xfrm>
                  <a:off x="6295435" y="1054484"/>
                  <a:ext cx="189922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</a:t>
                  </a:r>
                  <a:r>
                    <a:rPr lang="en-US" sz="1600" baseline="30000"/>
                    <a:t>1](M)</a:t>
                  </a:r>
                  <a:endParaRPr lang="en-US" sz="1600" dirty="0"/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B9F83FB-29EA-A5BC-5222-B25047941EE6}"/>
                </a:ext>
              </a:extLst>
            </p:cNvPr>
            <p:cNvSpPr/>
            <p:nvPr/>
          </p:nvSpPr>
          <p:spPr bwMode="auto">
            <a:xfrm>
              <a:off x="4419600" y="849929"/>
              <a:ext cx="597805" cy="83782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D26AA6F-F483-0FBC-78C1-0DD04E75C26C}"/>
                </a:ext>
              </a:extLst>
            </p:cNvPr>
            <p:cNvSpPr/>
            <p:nvPr/>
          </p:nvSpPr>
          <p:spPr bwMode="auto">
            <a:xfrm>
              <a:off x="6866313" y="888379"/>
              <a:ext cx="597805" cy="74861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5C9A3B62-9F29-8548-ED55-9F2ACED9558B}"/>
              </a:ext>
            </a:extLst>
          </p:cNvPr>
          <p:cNvSpPr/>
          <p:nvPr/>
        </p:nvSpPr>
        <p:spPr bwMode="auto">
          <a:xfrm>
            <a:off x="7388026" y="1714914"/>
            <a:ext cx="597805" cy="837822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641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4718" y="209550"/>
            <a:ext cx="7461194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Vector Components of Training Samples</a:t>
            </a:r>
          </a:p>
        </p:txBody>
      </p: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CF97C35F-BA0E-1DDE-9C2C-711441FB3C67}"/>
              </a:ext>
            </a:extLst>
          </p:cNvPr>
          <p:cNvGrpSpPr/>
          <p:nvPr/>
        </p:nvGrpSpPr>
        <p:grpSpPr>
          <a:xfrm>
            <a:off x="6158536" y="3958780"/>
            <a:ext cx="2909264" cy="635534"/>
            <a:chOff x="4847306" y="2050831"/>
            <a:chExt cx="2994375" cy="635534"/>
          </a:xfrm>
        </p:grpSpPr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30ABEAB8-BC15-9448-A7EC-E3E771E849A8}"/>
                </a:ext>
              </a:extLst>
            </p:cNvPr>
            <p:cNvSpPr txBox="1"/>
            <p:nvPr/>
          </p:nvSpPr>
          <p:spPr>
            <a:xfrm>
              <a:off x="4847306" y="2050831"/>
              <a:ext cx="2994375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 ≡ 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[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1)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p)</a:t>
              </a:r>
              <a:r>
                <a:rPr lang="en-US" sz="1600" dirty="0"/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M)</a:t>
              </a:r>
              <a:r>
                <a:rPr lang="en-US" sz="1600" dirty="0"/>
                <a:t>]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D0FDF210-674A-978E-8D1C-21CC1BF3B2EC}"/>
                </a:ext>
              </a:extLst>
            </p:cNvPr>
            <p:cNvSpPr txBox="1"/>
            <p:nvPr/>
          </p:nvSpPr>
          <p:spPr>
            <a:xfrm>
              <a:off x="7065122" y="2440144"/>
              <a:ext cx="41228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19" name="Right Brace 218">
              <a:extLst>
                <a:ext uri="{FF2B5EF4-FFF2-40B4-BE49-F238E27FC236}">
                  <a16:creationId xmlns:a16="http://schemas.microsoft.com/office/drawing/2014/main" id="{0BE42372-D02E-1240-3BC4-C9B801D65287}"/>
                </a:ext>
              </a:extLst>
            </p:cNvPr>
            <p:cNvSpPr/>
            <p:nvPr/>
          </p:nvSpPr>
          <p:spPr bwMode="auto">
            <a:xfrm rot="5400000">
              <a:off x="6721037" y="1444214"/>
              <a:ext cx="116958" cy="197933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lIns="0" tIns="0" rIns="0" bIns="0"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3364FFDD-80E9-46C6-F3AD-050119241FA3}"/>
              </a:ext>
            </a:extLst>
          </p:cNvPr>
          <p:cNvGrpSpPr/>
          <p:nvPr/>
        </p:nvGrpSpPr>
        <p:grpSpPr>
          <a:xfrm>
            <a:off x="6446596" y="4409899"/>
            <a:ext cx="2621204" cy="607973"/>
            <a:chOff x="5092778" y="2050831"/>
            <a:chExt cx="2667040" cy="607973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E91010B-76CA-878E-5117-CB202D406C15}"/>
                </a:ext>
              </a:extLst>
            </p:cNvPr>
            <p:cNvSpPr txBox="1"/>
            <p:nvPr/>
          </p:nvSpPr>
          <p:spPr>
            <a:xfrm>
              <a:off x="5092778" y="2050831"/>
              <a:ext cx="266704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y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   … 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sz="1600" dirty="0"/>
                <a:t> 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 y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sz="1600" dirty="0"/>
                <a:t>]</a:t>
              </a: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C975C855-087F-8C2B-4C54-0746BE2A1127}"/>
                </a:ext>
              </a:extLst>
            </p:cNvPr>
            <p:cNvSpPr txBox="1"/>
            <p:nvPr/>
          </p:nvSpPr>
          <p:spPr>
            <a:xfrm>
              <a:off x="7065122" y="2412583"/>
              <a:ext cx="41228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30" name="Right Brace 229">
              <a:extLst>
                <a:ext uri="{FF2B5EF4-FFF2-40B4-BE49-F238E27FC236}">
                  <a16:creationId xmlns:a16="http://schemas.microsoft.com/office/drawing/2014/main" id="{F829D9D4-02FB-98EA-C9BA-41D3E1F51173}"/>
                </a:ext>
              </a:extLst>
            </p:cNvPr>
            <p:cNvSpPr/>
            <p:nvPr/>
          </p:nvSpPr>
          <p:spPr bwMode="auto">
            <a:xfrm rot="5400000">
              <a:off x="6450687" y="1456109"/>
              <a:ext cx="120997" cy="1932431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63C9866-788A-E391-D028-B70FDD128B0B}"/>
              </a:ext>
            </a:extLst>
          </p:cNvPr>
          <p:cNvGrpSpPr/>
          <p:nvPr/>
        </p:nvGrpSpPr>
        <p:grpSpPr>
          <a:xfrm>
            <a:off x="3634869" y="2528540"/>
            <a:ext cx="5312426" cy="1035878"/>
            <a:chOff x="3224678" y="825340"/>
            <a:chExt cx="5312426" cy="1035878"/>
          </a:xfrm>
        </p:grpSpPr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13E08E60-2361-47A1-CFF4-EE56D470A18E}"/>
                </a:ext>
              </a:extLst>
            </p:cNvPr>
            <p:cNvGrpSpPr/>
            <p:nvPr/>
          </p:nvGrpSpPr>
          <p:grpSpPr>
            <a:xfrm>
              <a:off x="3224678" y="825340"/>
              <a:ext cx="2937854" cy="977610"/>
              <a:chOff x="6132455" y="2509116"/>
              <a:chExt cx="2937854" cy="977610"/>
            </a:xfrm>
          </p:grpSpPr>
          <p:grpSp>
            <p:nvGrpSpPr>
              <p:cNvPr id="157" name="Group 156">
                <a:extLst>
                  <a:ext uri="{FF2B5EF4-FFF2-40B4-BE49-F238E27FC236}">
                    <a16:creationId xmlns:a16="http://schemas.microsoft.com/office/drawing/2014/main" id="{A6FAEEDF-BF6A-112A-1D3F-6266AD2B52D4}"/>
                  </a:ext>
                </a:extLst>
              </p:cNvPr>
              <p:cNvGrpSpPr/>
              <p:nvPr/>
            </p:nvGrpSpPr>
            <p:grpSpPr>
              <a:xfrm>
                <a:off x="6132455" y="2548417"/>
                <a:ext cx="2937854" cy="938309"/>
                <a:chOff x="-16252" y="2963285"/>
                <a:chExt cx="2937854" cy="938309"/>
              </a:xfrm>
            </p:grpSpPr>
            <p:sp>
              <p:nvSpPr>
                <p:cNvPr id="161" name="TextBox 160">
                  <a:extLst>
                    <a:ext uri="{FF2B5EF4-FFF2-40B4-BE49-F238E27FC236}">
                      <a16:creationId xmlns:a16="http://schemas.microsoft.com/office/drawing/2014/main" id="{0ED0C4A9-E859-BEDC-7EDC-B255D525032A}"/>
                    </a:ext>
                  </a:extLst>
                </p:cNvPr>
                <p:cNvSpPr txBox="1"/>
                <p:nvPr/>
              </p:nvSpPr>
              <p:spPr>
                <a:xfrm>
                  <a:off x="1767456" y="3655373"/>
                  <a:ext cx="34755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62" name="Right Brace 161">
                  <a:extLst>
                    <a:ext uri="{FF2B5EF4-FFF2-40B4-BE49-F238E27FC236}">
                      <a16:creationId xmlns:a16="http://schemas.microsoft.com/office/drawing/2014/main" id="{19157263-988A-8050-F7F0-F01D054AC342}"/>
                    </a:ext>
                  </a:extLst>
                </p:cNvPr>
                <p:cNvSpPr/>
                <p:nvPr/>
              </p:nvSpPr>
              <p:spPr bwMode="auto">
                <a:xfrm>
                  <a:off x="2608457" y="3001691"/>
                  <a:ext cx="116464" cy="61733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63" name="Right Brace 162">
                  <a:extLst>
                    <a:ext uri="{FF2B5EF4-FFF2-40B4-BE49-F238E27FC236}">
                      <a16:creationId xmlns:a16="http://schemas.microsoft.com/office/drawing/2014/main" id="{39AA66C3-E669-1FF7-7D5E-6A76BAA235CD}"/>
                    </a:ext>
                  </a:extLst>
                </p:cNvPr>
                <p:cNvSpPr/>
                <p:nvPr/>
              </p:nvSpPr>
              <p:spPr bwMode="auto">
                <a:xfrm rot="5400000">
                  <a:off x="1418919" y="2723680"/>
                  <a:ext cx="110415" cy="192191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B94941D9-C537-7448-E655-F20773DE2D1E}"/>
                    </a:ext>
                  </a:extLst>
                </p:cNvPr>
                <p:cNvSpPr txBox="1"/>
                <p:nvPr/>
              </p:nvSpPr>
              <p:spPr>
                <a:xfrm>
                  <a:off x="2648551" y="3353347"/>
                  <a:ext cx="273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E5452DE3-1BFB-692F-DF08-D1B658068A0B}"/>
                    </a:ext>
                  </a:extLst>
                </p:cNvPr>
                <p:cNvGrpSpPr/>
                <p:nvPr/>
              </p:nvGrpSpPr>
              <p:grpSpPr>
                <a:xfrm>
                  <a:off x="-16252" y="2963285"/>
                  <a:ext cx="2595959" cy="655744"/>
                  <a:chOff x="-16252" y="2963285"/>
                  <a:chExt cx="2595959" cy="655744"/>
                </a:xfrm>
              </p:grpSpPr>
              <p:sp>
                <p:nvSpPr>
                  <p:cNvPr id="221" name="TextBox 220">
                    <a:extLst>
                      <a:ext uri="{FF2B5EF4-FFF2-40B4-BE49-F238E27FC236}">
                        <a16:creationId xmlns:a16="http://schemas.microsoft.com/office/drawing/2014/main" id="{A5B8C967-3D9B-4F0B-EF4F-B6F54DEE8478}"/>
                      </a:ext>
                    </a:extLst>
                  </p:cNvPr>
                  <p:cNvSpPr txBox="1"/>
                  <p:nvPr/>
                </p:nvSpPr>
                <p:spPr>
                  <a:xfrm>
                    <a:off x="-16252" y="3195977"/>
                    <a:ext cx="50168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A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r>
                      <a:rPr lang="en-US" sz="1600" dirty="0"/>
                      <a:t>=</a:t>
                    </a:r>
                  </a:p>
                </p:txBody>
              </p:sp>
              <p:sp>
                <p:nvSpPr>
                  <p:cNvPr id="222" name="Left Bracket 221">
                    <a:extLst>
                      <a:ext uri="{FF2B5EF4-FFF2-40B4-BE49-F238E27FC236}">
                        <a16:creationId xmlns:a16="http://schemas.microsoft.com/office/drawing/2014/main" id="{8F6D4815-0CE9-F076-BF99-FBF2E5B9162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78894" y="2970985"/>
                    <a:ext cx="75458" cy="648044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223" name="Right Bracket 222">
                    <a:extLst>
                      <a:ext uri="{FF2B5EF4-FFF2-40B4-BE49-F238E27FC236}">
                        <a16:creationId xmlns:a16="http://schemas.microsoft.com/office/drawing/2014/main" id="{ECFCAB48-F083-CAAD-5BC8-E3078AE335C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07415" y="2963285"/>
                    <a:ext cx="72292" cy="655743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6AAD0DB3-DBA4-D2F6-EB4E-60C581067A85}"/>
                  </a:ext>
                </a:extLst>
              </p:cNvPr>
              <p:cNvSpPr txBox="1"/>
              <p:nvPr/>
            </p:nvSpPr>
            <p:spPr>
              <a:xfrm>
                <a:off x="6704636" y="2509116"/>
                <a:ext cx="201031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3C036C6F-D594-5212-778A-4F59C45E5D0B}"/>
                  </a:ext>
                </a:extLst>
              </p:cNvPr>
              <p:cNvSpPr txBox="1"/>
              <p:nvPr/>
            </p:nvSpPr>
            <p:spPr>
              <a:xfrm>
                <a:off x="6720236" y="2733577"/>
                <a:ext cx="1971107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58A2EC2-CD0C-CF7B-0986-8459F14BC877}"/>
                  </a:ext>
                </a:extLst>
              </p:cNvPr>
              <p:cNvSpPr txBox="1"/>
              <p:nvPr/>
            </p:nvSpPr>
            <p:spPr>
              <a:xfrm>
                <a:off x="6734770" y="2964094"/>
                <a:ext cx="20968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67A78CE-7915-6027-C230-41A6BC8D8071}"/>
                </a:ext>
              </a:extLst>
            </p:cNvPr>
            <p:cNvGrpSpPr/>
            <p:nvPr/>
          </p:nvGrpSpPr>
          <p:grpSpPr>
            <a:xfrm>
              <a:off x="6020781" y="875941"/>
              <a:ext cx="2516323" cy="985277"/>
              <a:chOff x="6020781" y="875941"/>
              <a:chExt cx="2516323" cy="985277"/>
            </a:xfrm>
          </p:grpSpPr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C784B0D9-ED0B-1FE7-27B8-B05501544FDC}"/>
                  </a:ext>
                </a:extLst>
              </p:cNvPr>
              <p:cNvGrpSpPr/>
              <p:nvPr/>
            </p:nvGrpSpPr>
            <p:grpSpPr>
              <a:xfrm>
                <a:off x="6020781" y="875941"/>
                <a:ext cx="2516323" cy="985277"/>
                <a:chOff x="239780" y="3001489"/>
                <a:chExt cx="3105299" cy="1303260"/>
              </a:xfrm>
            </p:grpSpPr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EF1D9A61-5D93-689F-F95E-D1ABAD293B39}"/>
                    </a:ext>
                  </a:extLst>
                </p:cNvPr>
                <p:cNvSpPr txBox="1"/>
                <p:nvPr/>
              </p:nvSpPr>
              <p:spPr>
                <a:xfrm>
                  <a:off x="1617249" y="3979064"/>
                  <a:ext cx="313746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33" name="Right Brace 132">
                  <a:extLst>
                    <a:ext uri="{FF2B5EF4-FFF2-40B4-BE49-F238E27FC236}">
                      <a16:creationId xmlns:a16="http://schemas.microsoft.com/office/drawing/2014/main" id="{87BE3830-D300-CBB3-F8C8-ED3448335E9E}"/>
                    </a:ext>
                  </a:extLst>
                </p:cNvPr>
                <p:cNvSpPr/>
                <p:nvPr/>
              </p:nvSpPr>
              <p:spPr bwMode="auto">
                <a:xfrm>
                  <a:off x="2943530" y="3001489"/>
                  <a:ext cx="158422" cy="852226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34" name="Right Brace 133">
                  <a:extLst>
                    <a:ext uri="{FF2B5EF4-FFF2-40B4-BE49-F238E27FC236}">
                      <a16:creationId xmlns:a16="http://schemas.microsoft.com/office/drawing/2014/main" id="{5BE27801-170A-62C3-C0B8-463B02AAC34E}"/>
                    </a:ext>
                  </a:extLst>
                </p:cNvPr>
                <p:cNvSpPr/>
                <p:nvPr/>
              </p:nvSpPr>
              <p:spPr bwMode="auto">
                <a:xfrm rot="5400000">
                  <a:off x="1568196" y="3018123"/>
                  <a:ext cx="161782" cy="1887199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65ED9B05-99BF-4B56-ACDD-7B8F9A2E39A9}"/>
                    </a:ext>
                  </a:extLst>
                </p:cNvPr>
                <p:cNvSpPr txBox="1"/>
                <p:nvPr/>
              </p:nvSpPr>
              <p:spPr>
                <a:xfrm>
                  <a:off x="2946673" y="3486999"/>
                  <a:ext cx="398406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136" name="Group 135">
                  <a:extLst>
                    <a:ext uri="{FF2B5EF4-FFF2-40B4-BE49-F238E27FC236}">
                      <a16:creationId xmlns:a16="http://schemas.microsoft.com/office/drawing/2014/main" id="{1CCD526A-5735-6595-1DCD-81119B432352}"/>
                    </a:ext>
                  </a:extLst>
                </p:cNvPr>
                <p:cNvGrpSpPr/>
                <p:nvPr/>
              </p:nvGrpSpPr>
              <p:grpSpPr>
                <a:xfrm>
                  <a:off x="239780" y="3004851"/>
                  <a:ext cx="2665412" cy="814424"/>
                  <a:chOff x="239780" y="3004851"/>
                  <a:chExt cx="2665412" cy="814424"/>
                </a:xfrm>
              </p:grpSpPr>
              <p:grpSp>
                <p:nvGrpSpPr>
                  <p:cNvPr id="137" name="Group 136">
                    <a:extLst>
                      <a:ext uri="{FF2B5EF4-FFF2-40B4-BE49-F238E27FC236}">
                        <a16:creationId xmlns:a16="http://schemas.microsoft.com/office/drawing/2014/main" id="{D9FD09E6-5806-1442-5882-30C329899A9B}"/>
                      </a:ext>
                    </a:extLst>
                  </p:cNvPr>
                  <p:cNvGrpSpPr/>
                  <p:nvPr/>
                </p:nvGrpSpPr>
                <p:grpSpPr>
                  <a:xfrm>
                    <a:off x="2548341" y="3038466"/>
                    <a:ext cx="5097" cy="699347"/>
                    <a:chOff x="5561670" y="2965556"/>
                    <a:chExt cx="5097" cy="699347"/>
                  </a:xfrm>
                </p:grpSpPr>
                <p:cxnSp>
                  <p:nvCxnSpPr>
                    <p:cNvPr id="155" name="Straight Arrow Connector 154">
                      <a:extLst>
                        <a:ext uri="{FF2B5EF4-FFF2-40B4-BE49-F238E27FC236}">
                          <a16:creationId xmlns:a16="http://schemas.microsoft.com/office/drawing/2014/main" id="{3C12EA12-CE91-0FDE-D8CC-B1B9195A2111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5561670" y="3543952"/>
                      <a:ext cx="0" cy="12095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6" name="Straight Arrow Connector 155">
                      <a:extLst>
                        <a:ext uri="{FF2B5EF4-FFF2-40B4-BE49-F238E27FC236}">
                          <a16:creationId xmlns:a16="http://schemas.microsoft.com/office/drawing/2014/main" id="{310C6C6A-D6E6-EEF3-8072-144228EB58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566767" y="2965556"/>
                      <a:ext cx="0" cy="12095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38" name="TextBox 137">
                    <a:extLst>
                      <a:ext uri="{FF2B5EF4-FFF2-40B4-BE49-F238E27FC236}">
                        <a16:creationId xmlns:a16="http://schemas.microsoft.com/office/drawing/2014/main" id="{9347346C-9FF3-5176-A922-638CE7FEB3AF}"/>
                      </a:ext>
                    </a:extLst>
                  </p:cNvPr>
                  <p:cNvSpPr txBox="1"/>
                  <p:nvPr/>
                </p:nvSpPr>
                <p:spPr>
                  <a:xfrm>
                    <a:off x="239780" y="3228514"/>
                    <a:ext cx="325857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=</a:t>
                    </a:r>
                  </a:p>
                </p:txBody>
              </p:sp>
              <p:grpSp>
                <p:nvGrpSpPr>
                  <p:cNvPr id="140" name="Group 139">
                    <a:extLst>
                      <a:ext uri="{FF2B5EF4-FFF2-40B4-BE49-F238E27FC236}">
                        <a16:creationId xmlns:a16="http://schemas.microsoft.com/office/drawing/2014/main" id="{D0A572BF-7878-7DB7-6235-AEDFCE8F6A76}"/>
                      </a:ext>
                    </a:extLst>
                  </p:cNvPr>
                  <p:cNvGrpSpPr/>
                  <p:nvPr/>
                </p:nvGrpSpPr>
                <p:grpSpPr>
                  <a:xfrm>
                    <a:off x="771668" y="3036542"/>
                    <a:ext cx="938" cy="709350"/>
                    <a:chOff x="3979100" y="2955553"/>
                    <a:chExt cx="1143" cy="709350"/>
                  </a:xfrm>
                </p:grpSpPr>
                <p:cxnSp>
                  <p:nvCxnSpPr>
                    <p:cNvPr id="149" name="Straight Arrow Connector 148">
                      <a:extLst>
                        <a:ext uri="{FF2B5EF4-FFF2-40B4-BE49-F238E27FC236}">
                          <a16:creationId xmlns:a16="http://schemas.microsoft.com/office/drawing/2014/main" id="{DF23EF16-76C0-E211-D2AE-39BCA4D5D32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80243" y="3543952"/>
                      <a:ext cx="0" cy="12095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Arrow Connector 152">
                      <a:extLst>
                        <a:ext uri="{FF2B5EF4-FFF2-40B4-BE49-F238E27FC236}">
                          <a16:creationId xmlns:a16="http://schemas.microsoft.com/office/drawing/2014/main" id="{33193379-4198-4776-204B-93639A2CF28C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3979100" y="2955553"/>
                      <a:ext cx="1142" cy="12095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1" name="Group 140">
                    <a:extLst>
                      <a:ext uri="{FF2B5EF4-FFF2-40B4-BE49-F238E27FC236}">
                        <a16:creationId xmlns:a16="http://schemas.microsoft.com/office/drawing/2014/main" id="{BC76C56E-CD54-16A7-BB8E-864826006FDC}"/>
                      </a:ext>
                    </a:extLst>
                  </p:cNvPr>
                  <p:cNvGrpSpPr/>
                  <p:nvPr/>
                </p:nvGrpSpPr>
                <p:grpSpPr>
                  <a:xfrm>
                    <a:off x="1596562" y="3066671"/>
                    <a:ext cx="24529" cy="680759"/>
                    <a:chOff x="4542545" y="2984144"/>
                    <a:chExt cx="24529" cy="680759"/>
                  </a:xfrm>
                </p:grpSpPr>
                <p:cxnSp>
                  <p:nvCxnSpPr>
                    <p:cNvPr id="146" name="Straight Arrow Connector 145">
                      <a:extLst>
                        <a:ext uri="{FF2B5EF4-FFF2-40B4-BE49-F238E27FC236}">
                          <a16:creationId xmlns:a16="http://schemas.microsoft.com/office/drawing/2014/main" id="{962FFB2F-FBBC-E2F2-40A7-9F65DD3A9D9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67074" y="3543952"/>
                      <a:ext cx="0" cy="12095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Arrow Connector 146">
                      <a:extLst>
                        <a:ext uri="{FF2B5EF4-FFF2-40B4-BE49-F238E27FC236}">
                          <a16:creationId xmlns:a16="http://schemas.microsoft.com/office/drawing/2014/main" id="{73D90C96-18CF-104A-A96B-3087975897C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42545" y="2984144"/>
                      <a:ext cx="0" cy="12095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2" name="Left Bracket 141">
                    <a:extLst>
                      <a:ext uri="{FF2B5EF4-FFF2-40B4-BE49-F238E27FC236}">
                        <a16:creationId xmlns:a16="http://schemas.microsoft.com/office/drawing/2014/main" id="{5CDD304D-8837-24A2-86BE-D9709CE2C1B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04442" y="3004851"/>
                    <a:ext cx="112082" cy="814424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3" name="Right Bracket 142">
                    <a:extLst>
                      <a:ext uri="{FF2B5EF4-FFF2-40B4-BE49-F238E27FC236}">
                        <a16:creationId xmlns:a16="http://schemas.microsoft.com/office/drawing/2014/main" id="{E3726704-18ED-847B-E041-B3E892C057F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93110" y="3021581"/>
                    <a:ext cx="112082" cy="797490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001C109-CE51-2F3E-E00D-3898FFACCF21}"/>
                  </a:ext>
                </a:extLst>
              </p:cNvPr>
              <p:cNvSpPr txBox="1"/>
              <p:nvPr/>
            </p:nvSpPr>
            <p:spPr>
              <a:xfrm>
                <a:off x="6295435" y="1054484"/>
                <a:ext cx="189922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1426067-1BCB-8911-9743-F2861788B4AF}"/>
              </a:ext>
            </a:extLst>
          </p:cNvPr>
          <p:cNvGrpSpPr/>
          <p:nvPr/>
        </p:nvGrpSpPr>
        <p:grpSpPr>
          <a:xfrm>
            <a:off x="282696" y="1076027"/>
            <a:ext cx="2513947" cy="2214719"/>
            <a:chOff x="6559306" y="2321108"/>
            <a:chExt cx="2356094" cy="2547576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416AEC9B-1E70-603F-2D29-033D72085F5A}"/>
                </a:ext>
              </a:extLst>
            </p:cNvPr>
            <p:cNvGrpSpPr/>
            <p:nvPr/>
          </p:nvGrpSpPr>
          <p:grpSpPr>
            <a:xfrm>
              <a:off x="7899251" y="2862769"/>
              <a:ext cx="495356" cy="136512"/>
              <a:chOff x="6900326" y="1909826"/>
              <a:chExt cx="558503" cy="152112"/>
            </a:xfrm>
          </p:grpSpPr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593F0214-88B2-E221-367D-F99DA1092DCF}"/>
                  </a:ext>
                </a:extLst>
              </p:cNvPr>
              <p:cNvSpPr/>
              <p:nvPr/>
            </p:nvSpPr>
            <p:spPr bwMode="auto">
              <a:xfrm>
                <a:off x="6900326" y="1909826"/>
                <a:ext cx="148515" cy="1521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66D27C40-6E13-E58C-E0A0-8FC91BB99BD8}"/>
                  </a:ext>
                </a:extLst>
              </p:cNvPr>
              <p:cNvCxnSpPr/>
              <p:nvPr/>
            </p:nvCxnSpPr>
            <p:spPr bwMode="auto">
              <a:xfrm>
                <a:off x="7050414" y="1998697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7501146-AE4A-959C-7886-74DD970013BB}"/>
                </a:ext>
              </a:extLst>
            </p:cNvPr>
            <p:cNvGrpSpPr/>
            <p:nvPr/>
          </p:nvGrpSpPr>
          <p:grpSpPr>
            <a:xfrm>
              <a:off x="7400338" y="2625353"/>
              <a:ext cx="131723" cy="614305"/>
              <a:chOff x="7010400" y="2133600"/>
              <a:chExt cx="152400" cy="685800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53ACE9EC-6D48-658A-A173-6570B34CC34C}"/>
                  </a:ext>
                </a:extLst>
              </p:cNvPr>
              <p:cNvSpPr/>
              <p:nvPr/>
            </p:nvSpPr>
            <p:spPr bwMode="auto">
              <a:xfrm>
                <a:off x="7010400" y="21336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7C63A956-FEED-A0D8-7356-093A299E1287}"/>
                  </a:ext>
                </a:extLst>
              </p:cNvPr>
              <p:cNvSpPr/>
              <p:nvPr/>
            </p:nvSpPr>
            <p:spPr bwMode="auto">
              <a:xfrm>
                <a:off x="7010400" y="24003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C5032216-D10B-01E5-58AE-0F46BF99D814}"/>
                  </a:ext>
                </a:extLst>
              </p:cNvPr>
              <p:cNvSpPr/>
              <p:nvPr/>
            </p:nvSpPr>
            <p:spPr bwMode="auto">
              <a:xfrm>
                <a:off x="7010400" y="26670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1EAA8331-8F6E-BFA5-3590-2C6E459B56E3}"/>
                </a:ext>
              </a:extLst>
            </p:cNvPr>
            <p:cNvCxnSpPr>
              <a:endCxn id="67" idx="2"/>
            </p:cNvCxnSpPr>
            <p:nvPr/>
          </p:nvCxnSpPr>
          <p:spPr bwMode="auto">
            <a:xfrm flipV="1">
              <a:off x="7019292" y="2932505"/>
              <a:ext cx="381046" cy="2178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683B237-DD3D-F0E7-B97B-97BC99DD0E31}"/>
                </a:ext>
              </a:extLst>
            </p:cNvPr>
            <p:cNvCxnSpPr>
              <a:endCxn id="67" idx="2"/>
            </p:cNvCxnSpPr>
            <p:nvPr/>
          </p:nvCxnSpPr>
          <p:spPr bwMode="auto">
            <a:xfrm>
              <a:off x="7000484" y="2757226"/>
              <a:ext cx="399854" cy="17527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A22C6B6-05FC-AC27-6F55-8A17FD50E105}"/>
                </a:ext>
              </a:extLst>
            </p:cNvPr>
            <p:cNvCxnSpPr/>
            <p:nvPr/>
          </p:nvCxnSpPr>
          <p:spPr bwMode="auto">
            <a:xfrm>
              <a:off x="7011502" y="3150382"/>
              <a:ext cx="36223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58158CAD-9EB3-9386-4AD0-CD858148B423}"/>
                </a:ext>
              </a:extLst>
            </p:cNvPr>
            <p:cNvCxnSpPr/>
            <p:nvPr/>
          </p:nvCxnSpPr>
          <p:spPr bwMode="auto">
            <a:xfrm>
              <a:off x="7000643" y="2766246"/>
              <a:ext cx="365062" cy="3767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4560E45-0742-C0D4-6C59-EF813006E691}"/>
                </a:ext>
              </a:extLst>
            </p:cNvPr>
            <p:cNvCxnSpPr>
              <a:cxnSpLocks/>
              <a:stCxn id="49" idx="3"/>
              <a:endCxn id="66" idx="2"/>
            </p:cNvCxnSpPr>
            <p:nvPr/>
          </p:nvCxnSpPr>
          <p:spPr bwMode="auto">
            <a:xfrm flipV="1">
              <a:off x="6998810" y="2693609"/>
              <a:ext cx="401528" cy="4728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212A846-D3D0-F0B2-3415-228489EA80F5}"/>
                </a:ext>
              </a:extLst>
            </p:cNvPr>
            <p:cNvCxnSpPr>
              <a:endCxn id="66" idx="2"/>
            </p:cNvCxnSpPr>
            <p:nvPr/>
          </p:nvCxnSpPr>
          <p:spPr bwMode="auto">
            <a:xfrm flipV="1">
              <a:off x="7015334" y="2693609"/>
              <a:ext cx="385004" cy="73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47CD648-4F6C-4F9E-AE78-55F08C214874}"/>
                </a:ext>
              </a:extLst>
            </p:cNvPr>
            <p:cNvSpPr txBox="1"/>
            <p:nvPr/>
          </p:nvSpPr>
          <p:spPr>
            <a:xfrm>
              <a:off x="6674829" y="2603140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endParaRPr lang="en-US" sz="16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77F84ED6-53B2-AF8F-2E62-13BCEECA6223}"/>
                </a:ext>
              </a:extLst>
            </p:cNvPr>
            <p:cNvSpPr txBox="1"/>
            <p:nvPr/>
          </p:nvSpPr>
          <p:spPr>
            <a:xfrm>
              <a:off x="6652102" y="3004931"/>
              <a:ext cx="346708" cy="3230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endParaRPr lang="en-US" sz="160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D2B1DF1-BC68-73A0-65C0-80BFB346366D}"/>
                </a:ext>
              </a:extLst>
            </p:cNvPr>
            <p:cNvSpPr txBox="1"/>
            <p:nvPr/>
          </p:nvSpPr>
          <p:spPr>
            <a:xfrm>
              <a:off x="8432223" y="2777815"/>
              <a:ext cx="187222" cy="3230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83833B7-FFF8-9FFF-4C6C-F2EBBD59EF2A}"/>
                </a:ext>
              </a:extLst>
            </p:cNvPr>
            <p:cNvSpPr txBox="1"/>
            <p:nvPr/>
          </p:nvSpPr>
          <p:spPr>
            <a:xfrm>
              <a:off x="6977852" y="2321108"/>
              <a:ext cx="362205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1]</a:t>
              </a: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91366E29-EA43-897E-94B8-BB3D552718F1}"/>
                </a:ext>
              </a:extLst>
            </p:cNvPr>
            <p:cNvGrpSpPr/>
            <p:nvPr/>
          </p:nvGrpSpPr>
          <p:grpSpPr>
            <a:xfrm>
              <a:off x="7533336" y="2708283"/>
              <a:ext cx="378704" cy="431748"/>
              <a:chOff x="8127171" y="1791241"/>
              <a:chExt cx="426980" cy="481085"/>
            </a:xfrm>
          </p:grpSpPr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819B301-FB1E-714A-78FE-45BE1F8F5981}"/>
                  </a:ext>
                </a:extLst>
              </p:cNvPr>
              <p:cNvCxnSpPr/>
              <p:nvPr/>
            </p:nvCxnSpPr>
            <p:spPr bwMode="auto">
              <a:xfrm flipV="1">
                <a:off x="8127171" y="2053285"/>
                <a:ext cx="408415" cy="2190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DFA4D8C9-2A34-4F67-73C4-5EF7F757374E}"/>
                  </a:ext>
                </a:extLst>
              </p:cNvPr>
              <p:cNvCxnSpPr>
                <a:endCxn id="69" idx="2"/>
              </p:cNvCxnSpPr>
              <p:nvPr/>
            </p:nvCxnSpPr>
            <p:spPr bwMode="auto">
              <a:xfrm>
                <a:off x="8127171" y="1791241"/>
                <a:ext cx="412554" cy="2481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59CB6CC0-DC4A-CE8C-0502-66262F943C98}"/>
                  </a:ext>
                </a:extLst>
              </p:cNvPr>
              <p:cNvCxnSpPr/>
              <p:nvPr/>
            </p:nvCxnSpPr>
            <p:spPr bwMode="auto">
              <a:xfrm>
                <a:off x="8145736" y="2051069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EA82BD7-5F8A-6A0F-4A0D-4CDB8B6F7E69}"/>
                </a:ext>
              </a:extLst>
            </p:cNvPr>
            <p:cNvSpPr txBox="1"/>
            <p:nvPr/>
          </p:nvSpPr>
          <p:spPr>
            <a:xfrm>
              <a:off x="7611657" y="2433536"/>
              <a:ext cx="365061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F6D5D77-DCB4-3299-509A-C44E16C1560C}"/>
                </a:ext>
              </a:extLst>
            </p:cNvPr>
            <p:cNvSpPr txBox="1"/>
            <p:nvPr/>
          </p:nvSpPr>
          <p:spPr>
            <a:xfrm>
              <a:off x="6716120" y="3719403"/>
              <a:ext cx="311220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830ED0B-CF59-A83A-DA5F-A78704F569C3}"/>
                </a:ext>
              </a:extLst>
            </p:cNvPr>
            <p:cNvSpPr txBox="1"/>
            <p:nvPr/>
          </p:nvSpPr>
          <p:spPr>
            <a:xfrm>
              <a:off x="7335768" y="3704765"/>
              <a:ext cx="277104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E839C11C-6EA6-DEB9-0CDE-87A1B3E09979}"/>
                </a:ext>
              </a:extLst>
            </p:cNvPr>
            <p:cNvSpPr txBox="1"/>
            <p:nvPr/>
          </p:nvSpPr>
          <p:spPr>
            <a:xfrm>
              <a:off x="6559306" y="3952884"/>
              <a:ext cx="4822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8DF69D4-A9EB-1B5D-B1B6-138466590E5C}"/>
                </a:ext>
              </a:extLst>
            </p:cNvPr>
            <p:cNvSpPr txBox="1"/>
            <p:nvPr/>
          </p:nvSpPr>
          <p:spPr>
            <a:xfrm>
              <a:off x="7019293" y="3956042"/>
              <a:ext cx="640281" cy="4956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C3A1266-74C6-9E22-B6B7-F04EB2F3C441}"/>
                </a:ext>
              </a:extLst>
            </p:cNvPr>
            <p:cNvSpPr txBox="1"/>
            <p:nvPr/>
          </p:nvSpPr>
          <p:spPr>
            <a:xfrm>
              <a:off x="7659573" y="3955207"/>
              <a:ext cx="646227" cy="4956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2]</a:t>
              </a:r>
              <a:endParaRPr lang="en-US" sz="1400" baseline="-250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6838675-E9EA-DF0D-0F91-4D30AA51EAC6}"/>
                </a:ext>
              </a:extLst>
            </p:cNvPr>
            <p:cNvSpPr txBox="1"/>
            <p:nvPr/>
          </p:nvSpPr>
          <p:spPr>
            <a:xfrm>
              <a:off x="8346785" y="3959999"/>
              <a:ext cx="568615" cy="9086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</a:p>
            <a:p>
              <a:pPr algn="ctr"/>
              <a:endParaRPr lang="en-US" sz="1400" dirty="0"/>
            </a:p>
            <a:p>
              <a:pPr algn="ctr"/>
              <a:endParaRPr lang="en-US" sz="1400" baseline="-250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42A61DD-AAAD-92C0-836D-38CC6AC537C1}"/>
                </a:ext>
              </a:extLst>
            </p:cNvPr>
            <p:cNvSpPr txBox="1"/>
            <p:nvPr/>
          </p:nvSpPr>
          <p:spPr>
            <a:xfrm>
              <a:off x="7820582" y="3162481"/>
              <a:ext cx="770595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y</a:t>
              </a:r>
            </a:p>
          </p:txBody>
        </p:sp>
        <p:sp>
          <p:nvSpPr>
            <p:cNvPr id="61" name="Up-Down Arrow 43">
              <a:extLst>
                <a:ext uri="{FF2B5EF4-FFF2-40B4-BE49-F238E27FC236}">
                  <a16:creationId xmlns:a16="http://schemas.microsoft.com/office/drawing/2014/main" id="{7296B925-3A21-9C03-2C09-E6BEA4885742}"/>
                </a:ext>
              </a:extLst>
            </p:cNvPr>
            <p:cNvSpPr/>
            <p:nvPr/>
          </p:nvSpPr>
          <p:spPr bwMode="auto">
            <a:xfrm>
              <a:off x="8416401" y="3080184"/>
              <a:ext cx="191123" cy="30680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16C246C-DF2D-F42E-8923-1ED638DD44EF}"/>
                </a:ext>
              </a:extLst>
            </p:cNvPr>
            <p:cNvSpPr txBox="1"/>
            <p:nvPr/>
          </p:nvSpPr>
          <p:spPr>
            <a:xfrm>
              <a:off x="7714455" y="3704765"/>
              <a:ext cx="670166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</p:grp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8ABAF74-654E-8DF1-9B2C-4A8198A91C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50" y="3481373"/>
            <a:ext cx="6060022" cy="1450972"/>
          </a:xfrm>
          <a:solidFill>
            <a:srgbClr val="B9FFD9"/>
          </a:solidFill>
          <a:ln w="19050">
            <a:solidFill>
              <a:schemeClr val="tx1">
                <a:alpha val="98000"/>
              </a:schemeClr>
            </a:solidFill>
          </a:ln>
        </p:spPr>
        <p:txBody>
          <a:bodyPr/>
          <a:lstStyle/>
          <a:p>
            <a:pPr marL="174625" indent="-174625"/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ch training sample (p) adds one column (p) to the 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or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f training samples for X, Z</a:t>
            </a:r>
            <a:r>
              <a:rPr lang="en-US" sz="1800" baseline="30000" dirty="0"/>
              <a:t>[layer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800" baseline="30000" dirty="0"/>
              <a:t>[layer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Y</a:t>
            </a:r>
            <a:endParaRPr lang="en-US" sz="1800" dirty="0"/>
          </a:p>
          <a:p>
            <a:pPr marL="174625" indent="-174625"/>
            <a:r>
              <a:rPr lang="en-US" sz="1800" dirty="0"/>
              <a:t>Matrices of weights W</a:t>
            </a:r>
            <a:r>
              <a:rPr lang="en-US" sz="1800" baseline="30000" dirty="0"/>
              <a:t>[layer] </a:t>
            </a:r>
            <a:r>
              <a:rPr lang="en-US" sz="1800" dirty="0"/>
              <a:t>and biases b</a:t>
            </a:r>
            <a:r>
              <a:rPr lang="en-US" sz="1800" baseline="30000" dirty="0"/>
              <a:t>[layer]</a:t>
            </a:r>
            <a:r>
              <a:rPr lang="en-US" sz="1800" dirty="0"/>
              <a:t> define the neural network itself, stay the same for all samples, </a:t>
            </a:r>
            <a:br>
              <a:rPr lang="en-US" sz="1800" dirty="0"/>
            </a:br>
            <a:r>
              <a:rPr lang="en-US" sz="1800" dirty="0"/>
              <a:t>and hence do not depend on training sample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F29FC86-8A68-CDCC-1356-B12FCF7F2E35}"/>
              </a:ext>
            </a:extLst>
          </p:cNvPr>
          <p:cNvGrpSpPr/>
          <p:nvPr/>
        </p:nvGrpSpPr>
        <p:grpSpPr>
          <a:xfrm>
            <a:off x="3693055" y="805193"/>
            <a:ext cx="2736455" cy="770513"/>
            <a:chOff x="6213332" y="2509116"/>
            <a:chExt cx="2736455" cy="770513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182D24F-3A93-24B7-4E13-C99F6F40DF8A}"/>
                </a:ext>
              </a:extLst>
            </p:cNvPr>
            <p:cNvGrpSpPr/>
            <p:nvPr/>
          </p:nvGrpSpPr>
          <p:grpSpPr>
            <a:xfrm>
              <a:off x="6213332" y="2529353"/>
              <a:ext cx="2736455" cy="750276"/>
              <a:chOff x="64625" y="2944221"/>
              <a:chExt cx="2736455" cy="750276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BD9E53F-5911-6064-26AD-340951BE407B}"/>
                  </a:ext>
                </a:extLst>
              </p:cNvPr>
              <p:cNvSpPr txBox="1"/>
              <p:nvPr/>
            </p:nvSpPr>
            <p:spPr>
              <a:xfrm>
                <a:off x="1561242" y="3448276"/>
                <a:ext cx="34755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71" name="Right Brace 70">
                <a:extLst>
                  <a:ext uri="{FF2B5EF4-FFF2-40B4-BE49-F238E27FC236}">
                    <a16:creationId xmlns:a16="http://schemas.microsoft.com/office/drawing/2014/main" id="{3A3EF47F-8097-6881-6873-FC231DD3D991}"/>
                  </a:ext>
                </a:extLst>
              </p:cNvPr>
              <p:cNvSpPr/>
              <p:nvPr/>
            </p:nvSpPr>
            <p:spPr bwMode="auto">
              <a:xfrm>
                <a:off x="2483133" y="2944221"/>
                <a:ext cx="118283" cy="431381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72" name="Right Brace 71">
                <a:extLst>
                  <a:ext uri="{FF2B5EF4-FFF2-40B4-BE49-F238E27FC236}">
                    <a16:creationId xmlns:a16="http://schemas.microsoft.com/office/drawing/2014/main" id="{082A16D5-739F-3303-68A6-DFC2814908D5}"/>
                  </a:ext>
                </a:extLst>
              </p:cNvPr>
              <p:cNvSpPr/>
              <p:nvPr/>
            </p:nvSpPr>
            <p:spPr bwMode="auto">
              <a:xfrm rot="5400000">
                <a:off x="1393106" y="2593305"/>
                <a:ext cx="128957" cy="176767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5B272CD3-311D-4FBF-A3BF-E92CEF97CD78}"/>
                  </a:ext>
                </a:extLst>
              </p:cNvPr>
              <p:cNvSpPr txBox="1"/>
              <p:nvPr/>
            </p:nvSpPr>
            <p:spPr>
              <a:xfrm>
                <a:off x="2528029" y="3235509"/>
                <a:ext cx="27305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7B00E970-0919-3593-3E76-1EF2D9EC1E81}"/>
                  </a:ext>
                </a:extLst>
              </p:cNvPr>
              <p:cNvGrpSpPr/>
              <p:nvPr/>
            </p:nvGrpSpPr>
            <p:grpSpPr>
              <a:xfrm>
                <a:off x="64625" y="2963285"/>
                <a:ext cx="2352483" cy="454408"/>
                <a:chOff x="64625" y="2963285"/>
                <a:chExt cx="2352483" cy="454408"/>
              </a:xfrm>
            </p:grpSpPr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76780109-A62A-C174-4D6F-35169648BAB4}"/>
                    </a:ext>
                  </a:extLst>
                </p:cNvPr>
                <p:cNvSpPr txBox="1"/>
                <p:nvPr/>
              </p:nvSpPr>
              <p:spPr>
                <a:xfrm>
                  <a:off x="64625" y="3035483"/>
                  <a:ext cx="43217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X =</a:t>
                  </a:r>
                </a:p>
              </p:txBody>
            </p:sp>
            <p:sp>
              <p:nvSpPr>
                <p:cNvPr id="77" name="Left Bracket 76">
                  <a:extLst>
                    <a:ext uri="{FF2B5EF4-FFF2-40B4-BE49-F238E27FC236}">
                      <a16:creationId xmlns:a16="http://schemas.microsoft.com/office/drawing/2014/main" id="{9685DA60-3933-7691-3398-A62907B56B28}"/>
                    </a:ext>
                  </a:extLst>
                </p:cNvPr>
                <p:cNvSpPr/>
                <p:nvPr/>
              </p:nvSpPr>
              <p:spPr bwMode="auto">
                <a:xfrm>
                  <a:off x="478894" y="2970985"/>
                  <a:ext cx="106634" cy="446708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8" name="Right Bracket 77">
                  <a:extLst>
                    <a:ext uri="{FF2B5EF4-FFF2-40B4-BE49-F238E27FC236}">
                      <a16:creationId xmlns:a16="http://schemas.microsoft.com/office/drawing/2014/main" id="{4F4D29FA-2F41-89F3-B8EB-ABEAD472DEC9}"/>
                    </a:ext>
                  </a:extLst>
                </p:cNvPr>
                <p:cNvSpPr/>
                <p:nvPr/>
              </p:nvSpPr>
              <p:spPr bwMode="auto">
                <a:xfrm>
                  <a:off x="2371389" y="2963285"/>
                  <a:ext cx="45719" cy="431381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AE7508A-765B-D69E-7300-BBDDCAC0A442}"/>
                </a:ext>
              </a:extLst>
            </p:cNvPr>
            <p:cNvSpPr txBox="1"/>
            <p:nvPr/>
          </p:nvSpPr>
          <p:spPr>
            <a:xfrm>
              <a:off x="6704636" y="2509116"/>
              <a:ext cx="193974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(1)</a:t>
              </a:r>
              <a:r>
                <a:rPr lang="en-US" sz="1600" baseline="-25000" dirty="0"/>
                <a:t>  </a:t>
              </a:r>
              <a:r>
                <a:rPr lang="en-US" sz="1600" dirty="0"/>
                <a:t>… </a:t>
              </a:r>
              <a:r>
                <a:rPr lang="en-US" sz="1600" baseline="-25000" dirty="0"/>
                <a:t> </a:t>
              </a:r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(p)</a:t>
              </a:r>
              <a:r>
                <a:rPr lang="en-US" sz="1600" baseline="-25000" dirty="0"/>
                <a:t> </a:t>
              </a:r>
              <a:r>
                <a:rPr lang="en-US" sz="1600" dirty="0"/>
                <a:t>… x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(M)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24509AA-B90E-9C05-6BFA-91699159B3E1}"/>
                </a:ext>
              </a:extLst>
            </p:cNvPr>
            <p:cNvSpPr txBox="1"/>
            <p:nvPr/>
          </p:nvSpPr>
          <p:spPr>
            <a:xfrm>
              <a:off x="6720237" y="2733577"/>
              <a:ext cx="1940898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(1)</a:t>
              </a:r>
              <a:r>
                <a:rPr lang="en-US" sz="1600" baseline="-25000" dirty="0"/>
                <a:t>  </a:t>
              </a:r>
              <a:r>
                <a:rPr lang="en-US" sz="1600" dirty="0"/>
                <a:t>…</a:t>
              </a:r>
              <a:r>
                <a:rPr lang="en-US" sz="1600" baseline="-25000" dirty="0"/>
                <a:t>  </a:t>
              </a:r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(p)</a:t>
              </a:r>
              <a:r>
                <a:rPr lang="en-US" sz="1600" baseline="-25000" dirty="0"/>
                <a:t> </a:t>
              </a:r>
              <a:r>
                <a:rPr lang="en-US" sz="1600" dirty="0"/>
                <a:t>…</a:t>
              </a:r>
              <a:r>
                <a:rPr lang="en-US" sz="1600" baseline="-25000" dirty="0"/>
                <a:t>  </a:t>
              </a:r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(M)</a:t>
              </a:r>
              <a:endParaRPr lang="en-US" sz="1600" dirty="0"/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0F8E61C7-528D-53C8-2D09-11AF6DA2B71B}"/>
              </a:ext>
            </a:extLst>
          </p:cNvPr>
          <p:cNvGrpSpPr/>
          <p:nvPr/>
        </p:nvGrpSpPr>
        <p:grpSpPr>
          <a:xfrm>
            <a:off x="6416035" y="842650"/>
            <a:ext cx="2499364" cy="797435"/>
            <a:chOff x="6416035" y="842650"/>
            <a:chExt cx="2499364" cy="79743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DEC3CD2-D6BE-7D94-5100-1CA2E1D96BFC}"/>
                </a:ext>
              </a:extLst>
            </p:cNvPr>
            <p:cNvSpPr txBox="1"/>
            <p:nvPr/>
          </p:nvSpPr>
          <p:spPr>
            <a:xfrm>
              <a:off x="7603639" y="1393864"/>
              <a:ext cx="254237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14" name="Right Brace 13">
              <a:extLst>
                <a:ext uri="{FF2B5EF4-FFF2-40B4-BE49-F238E27FC236}">
                  <a16:creationId xmlns:a16="http://schemas.microsoft.com/office/drawing/2014/main" id="{615CF6E3-D8A9-35F7-A9A7-00AD70EBEEDA}"/>
                </a:ext>
              </a:extLst>
            </p:cNvPr>
            <p:cNvSpPr/>
            <p:nvPr/>
          </p:nvSpPr>
          <p:spPr bwMode="auto">
            <a:xfrm>
              <a:off x="8553222" y="855947"/>
              <a:ext cx="140667" cy="44295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5" name="Right Brace 14">
              <a:extLst>
                <a:ext uri="{FF2B5EF4-FFF2-40B4-BE49-F238E27FC236}">
                  <a16:creationId xmlns:a16="http://schemas.microsoft.com/office/drawing/2014/main" id="{B9DC25E8-D968-14C7-3B6F-91B3FBDB95CD}"/>
                </a:ext>
              </a:extLst>
            </p:cNvPr>
            <p:cNvSpPr/>
            <p:nvPr/>
          </p:nvSpPr>
          <p:spPr bwMode="auto">
            <a:xfrm rot="5400000">
              <a:off x="7446863" y="737546"/>
              <a:ext cx="128955" cy="129305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7D9E71C-F1D6-1371-F09D-A9290B73500E}"/>
                </a:ext>
              </a:extLst>
            </p:cNvPr>
            <p:cNvSpPr txBox="1"/>
            <p:nvPr/>
          </p:nvSpPr>
          <p:spPr>
            <a:xfrm>
              <a:off x="8592558" y="1044625"/>
              <a:ext cx="32284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3FA391B-604C-CAC4-4AB5-7BE9711BA1F3}"/>
                </a:ext>
              </a:extLst>
            </p:cNvPr>
            <p:cNvGrpSpPr/>
            <p:nvPr/>
          </p:nvGrpSpPr>
          <p:grpSpPr>
            <a:xfrm>
              <a:off x="8225467" y="842650"/>
              <a:ext cx="4133" cy="448196"/>
              <a:chOff x="5131120" y="2911193"/>
              <a:chExt cx="5101" cy="592845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E6FEE703-D855-0F60-7977-3A22D422FC16}"/>
                  </a:ext>
                </a:extLst>
              </p:cNvPr>
              <p:cNvCxnSpPr/>
              <p:nvPr/>
            </p:nvCxnSpPr>
            <p:spPr bwMode="auto">
              <a:xfrm>
                <a:off x="5131120" y="3356093"/>
                <a:ext cx="0" cy="147945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ACC1D142-FB78-5EDC-FDB0-41161A014243}"/>
                  </a:ext>
                </a:extLst>
              </p:cNvPr>
              <p:cNvCxnSpPr/>
              <p:nvPr/>
            </p:nvCxnSpPr>
            <p:spPr bwMode="auto">
              <a:xfrm>
                <a:off x="5136221" y="2911193"/>
                <a:ext cx="0" cy="178807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25468F6-202B-D4EA-6033-A604D804998D}"/>
                </a:ext>
              </a:extLst>
            </p:cNvPr>
            <p:cNvSpPr txBox="1"/>
            <p:nvPr/>
          </p:nvSpPr>
          <p:spPr>
            <a:xfrm>
              <a:off x="6416035" y="909061"/>
              <a:ext cx="26405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C8EA0-5072-75C4-728C-BF11B3A95D8B}"/>
                </a:ext>
              </a:extLst>
            </p:cNvPr>
            <p:cNvSpPr txBox="1"/>
            <p:nvPr/>
          </p:nvSpPr>
          <p:spPr>
            <a:xfrm>
              <a:off x="6783065" y="934766"/>
              <a:ext cx="171695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X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sz="1600" dirty="0"/>
                <a:t> 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X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endParaRPr lang="en-US" sz="1600" dirty="0"/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A1AB8F3-5A4A-E0CC-8D63-0E480B7206F8}"/>
                </a:ext>
              </a:extLst>
            </p:cNvPr>
            <p:cNvCxnSpPr/>
            <p:nvPr/>
          </p:nvCxnSpPr>
          <p:spPr bwMode="auto">
            <a:xfrm>
              <a:off x="6920850" y="1160712"/>
              <a:ext cx="13350" cy="10574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8B910C51-44B2-AFB3-DB2D-CBAC8A6F2BFB}"/>
                </a:ext>
              </a:extLst>
            </p:cNvPr>
            <p:cNvCxnSpPr/>
            <p:nvPr/>
          </p:nvCxnSpPr>
          <p:spPr bwMode="auto">
            <a:xfrm>
              <a:off x="6912302" y="864007"/>
              <a:ext cx="13350" cy="11746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C30B9A0-F298-32C5-F768-F87920260093}"/>
                </a:ext>
              </a:extLst>
            </p:cNvPr>
            <p:cNvGrpSpPr/>
            <p:nvPr/>
          </p:nvGrpSpPr>
          <p:grpSpPr>
            <a:xfrm>
              <a:off x="7523923" y="864689"/>
              <a:ext cx="19877" cy="418938"/>
              <a:chOff x="4346200" y="2930730"/>
              <a:chExt cx="24529" cy="554144"/>
            </a:xfrm>
          </p:grpSpPr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833DCE1C-73E5-9437-F608-A56C51A30645}"/>
                  </a:ext>
                </a:extLst>
              </p:cNvPr>
              <p:cNvCxnSpPr/>
              <p:nvPr/>
            </p:nvCxnSpPr>
            <p:spPr bwMode="auto">
              <a:xfrm>
                <a:off x="4370729" y="3322287"/>
                <a:ext cx="0" cy="162587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539BC321-6E71-6D27-A686-37F0858519EA}"/>
                  </a:ext>
                </a:extLst>
              </p:cNvPr>
              <p:cNvCxnSpPr/>
              <p:nvPr/>
            </p:nvCxnSpPr>
            <p:spPr bwMode="auto">
              <a:xfrm>
                <a:off x="4346200" y="2930730"/>
                <a:ext cx="0" cy="118305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3" name="Left Bracket 22">
              <a:extLst>
                <a:ext uri="{FF2B5EF4-FFF2-40B4-BE49-F238E27FC236}">
                  <a16:creationId xmlns:a16="http://schemas.microsoft.com/office/drawing/2014/main" id="{94447FAC-9A3A-9BA1-EC65-B0B61E1384BA}"/>
                </a:ext>
              </a:extLst>
            </p:cNvPr>
            <p:cNvSpPr/>
            <p:nvPr/>
          </p:nvSpPr>
          <p:spPr bwMode="auto">
            <a:xfrm>
              <a:off x="6685243" y="858335"/>
              <a:ext cx="69305" cy="440568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Right Bracket 23">
              <a:extLst>
                <a:ext uri="{FF2B5EF4-FFF2-40B4-BE49-F238E27FC236}">
                  <a16:creationId xmlns:a16="http://schemas.microsoft.com/office/drawing/2014/main" id="{38923725-629C-F213-A4F4-D51399227C72}"/>
                </a:ext>
              </a:extLst>
            </p:cNvPr>
            <p:cNvSpPr/>
            <p:nvPr/>
          </p:nvSpPr>
          <p:spPr bwMode="auto">
            <a:xfrm>
              <a:off x="8488681" y="871137"/>
              <a:ext cx="45719" cy="427766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C76C53B1-A0C5-AA6D-CBBD-CAD808C549C7}"/>
              </a:ext>
            </a:extLst>
          </p:cNvPr>
          <p:cNvGrpSpPr/>
          <p:nvPr/>
        </p:nvGrpSpPr>
        <p:grpSpPr>
          <a:xfrm>
            <a:off x="3472900" y="1575545"/>
            <a:ext cx="5587175" cy="1005889"/>
            <a:chOff x="3154379" y="873464"/>
            <a:chExt cx="5587175" cy="1005889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56AB40B5-EDB5-FC2B-90B3-FE5C0D7AA529}"/>
                </a:ext>
              </a:extLst>
            </p:cNvPr>
            <p:cNvGrpSpPr/>
            <p:nvPr/>
          </p:nvGrpSpPr>
          <p:grpSpPr>
            <a:xfrm>
              <a:off x="3154379" y="880455"/>
              <a:ext cx="3091233" cy="998898"/>
              <a:chOff x="5910058" y="2509116"/>
              <a:chExt cx="3091233" cy="998898"/>
            </a:xfrm>
          </p:grpSpPr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CFFFD504-8CE7-F194-AF52-68FDFDC95673}"/>
                  </a:ext>
                </a:extLst>
              </p:cNvPr>
              <p:cNvGrpSpPr/>
              <p:nvPr/>
            </p:nvGrpSpPr>
            <p:grpSpPr>
              <a:xfrm>
                <a:off x="5910058" y="2548418"/>
                <a:ext cx="3091233" cy="959596"/>
                <a:chOff x="-238649" y="2963286"/>
                <a:chExt cx="3091233" cy="959596"/>
              </a:xfrm>
            </p:grpSpPr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CEC8A4F5-EDDD-E7C1-DA4C-A7D43AC2C5F7}"/>
                    </a:ext>
                  </a:extLst>
                </p:cNvPr>
                <p:cNvSpPr txBox="1"/>
                <p:nvPr/>
              </p:nvSpPr>
              <p:spPr>
                <a:xfrm>
                  <a:off x="1777264" y="3676661"/>
                  <a:ext cx="34755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08" name="Right Brace 107">
                  <a:extLst>
                    <a:ext uri="{FF2B5EF4-FFF2-40B4-BE49-F238E27FC236}">
                      <a16:creationId xmlns:a16="http://schemas.microsoft.com/office/drawing/2014/main" id="{53B01447-919B-FC5C-B4E1-F894B48F5466}"/>
                    </a:ext>
                  </a:extLst>
                </p:cNvPr>
                <p:cNvSpPr/>
                <p:nvPr/>
              </p:nvSpPr>
              <p:spPr bwMode="auto">
                <a:xfrm>
                  <a:off x="2548918" y="3001691"/>
                  <a:ext cx="113363" cy="539446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09" name="Right Brace 108">
                  <a:extLst>
                    <a:ext uri="{FF2B5EF4-FFF2-40B4-BE49-F238E27FC236}">
                      <a16:creationId xmlns:a16="http://schemas.microsoft.com/office/drawing/2014/main" id="{68A92BEB-6A6B-6152-B0B8-4E65393F7725}"/>
                    </a:ext>
                  </a:extLst>
                </p:cNvPr>
                <p:cNvSpPr/>
                <p:nvPr/>
              </p:nvSpPr>
              <p:spPr bwMode="auto">
                <a:xfrm rot="5400000">
                  <a:off x="1408505" y="2715635"/>
                  <a:ext cx="110415" cy="192191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0" name="TextBox 109">
                  <a:extLst>
                    <a:ext uri="{FF2B5EF4-FFF2-40B4-BE49-F238E27FC236}">
                      <a16:creationId xmlns:a16="http://schemas.microsoft.com/office/drawing/2014/main" id="{BDD69A3B-139F-F7FC-E860-B526BF44DB88}"/>
                    </a:ext>
                  </a:extLst>
                </p:cNvPr>
                <p:cNvSpPr txBox="1"/>
                <p:nvPr/>
              </p:nvSpPr>
              <p:spPr>
                <a:xfrm>
                  <a:off x="2579533" y="3381146"/>
                  <a:ext cx="273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8C7CA679-2B90-A1A2-F331-3B7592CAADEC}"/>
                    </a:ext>
                  </a:extLst>
                </p:cNvPr>
                <p:cNvGrpSpPr/>
                <p:nvPr/>
              </p:nvGrpSpPr>
              <p:grpSpPr>
                <a:xfrm>
                  <a:off x="-238649" y="2963286"/>
                  <a:ext cx="2721841" cy="664081"/>
                  <a:chOff x="-238649" y="2963286"/>
                  <a:chExt cx="2721841" cy="664081"/>
                </a:xfrm>
              </p:grpSpPr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5537BA48-53CB-52E4-B21B-1326CC8FFCD2}"/>
                      </a:ext>
                    </a:extLst>
                  </p:cNvPr>
                  <p:cNvSpPr txBox="1"/>
                  <p:nvPr/>
                </p:nvSpPr>
                <p:spPr>
                  <a:xfrm>
                    <a:off x="-238649" y="3244312"/>
                    <a:ext cx="50168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Z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r>
                      <a:rPr lang="en-US" sz="1600" dirty="0"/>
                      <a:t>=</a:t>
                    </a:r>
                  </a:p>
                </p:txBody>
              </p:sp>
              <p:sp>
                <p:nvSpPr>
                  <p:cNvPr id="113" name="Left Bracket 112">
                    <a:extLst>
                      <a:ext uri="{FF2B5EF4-FFF2-40B4-BE49-F238E27FC236}">
                        <a16:creationId xmlns:a16="http://schemas.microsoft.com/office/drawing/2014/main" id="{9EF644C4-3A54-159D-A865-91549E0F7A9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5986" y="2970985"/>
                    <a:ext cx="81907" cy="656382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14" name="Right Bracket 113">
                    <a:extLst>
                      <a:ext uri="{FF2B5EF4-FFF2-40B4-BE49-F238E27FC236}">
                        <a16:creationId xmlns:a16="http://schemas.microsoft.com/office/drawing/2014/main" id="{6D9F5A69-21C1-6A90-ECC1-D70A8308BCA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17874" y="2963286"/>
                    <a:ext cx="65318" cy="608188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2172A83-379D-5BF6-0D08-B28D9E80AFD8}"/>
                  </a:ext>
                </a:extLst>
              </p:cNvPr>
              <p:cNvSpPr txBox="1"/>
              <p:nvPr/>
            </p:nvSpPr>
            <p:spPr>
              <a:xfrm>
                <a:off x="6483004" y="2509116"/>
                <a:ext cx="2161372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p)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7139BC2-0234-5019-2AB6-8CD130686600}"/>
                  </a:ext>
                </a:extLst>
              </p:cNvPr>
              <p:cNvSpPr txBox="1"/>
              <p:nvPr/>
            </p:nvSpPr>
            <p:spPr>
              <a:xfrm>
                <a:off x="6485777" y="2733577"/>
                <a:ext cx="218062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p)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…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z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7C497E86-7577-26F6-EBCC-699B3618CA5C}"/>
                  </a:ext>
                </a:extLst>
              </p:cNvPr>
              <p:cNvSpPr txBox="1"/>
              <p:nvPr/>
            </p:nvSpPr>
            <p:spPr>
              <a:xfrm>
                <a:off x="6502337" y="2956137"/>
                <a:ext cx="22725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 z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M)</a:t>
                </a:r>
                <a:endParaRPr lang="en-US" sz="1600" dirty="0"/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7140EB7A-E565-8175-A697-768BE609C1B5}"/>
                </a:ext>
              </a:extLst>
            </p:cNvPr>
            <p:cNvGrpSpPr/>
            <p:nvPr/>
          </p:nvGrpSpPr>
          <p:grpSpPr>
            <a:xfrm>
              <a:off x="6152182" y="873464"/>
              <a:ext cx="2589372" cy="999889"/>
              <a:chOff x="214238" y="2925317"/>
              <a:chExt cx="3195447" cy="1322591"/>
            </a:xfrm>
          </p:grpSpPr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9AA96A2-89FD-77B9-9A61-EF23983E2EFC}"/>
                  </a:ext>
                </a:extLst>
              </p:cNvPr>
              <p:cNvSpPr txBox="1"/>
              <p:nvPr/>
            </p:nvSpPr>
            <p:spPr>
              <a:xfrm>
                <a:off x="1970452" y="3922224"/>
                <a:ext cx="313746" cy="3256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84" name="Right Brace 83">
                <a:extLst>
                  <a:ext uri="{FF2B5EF4-FFF2-40B4-BE49-F238E27FC236}">
                    <a16:creationId xmlns:a16="http://schemas.microsoft.com/office/drawing/2014/main" id="{60B7D9B6-2761-5FB9-69DD-F9E7B9F44839}"/>
                  </a:ext>
                </a:extLst>
              </p:cNvPr>
              <p:cNvSpPr/>
              <p:nvPr/>
            </p:nvSpPr>
            <p:spPr bwMode="auto">
              <a:xfrm>
                <a:off x="2993856" y="3001691"/>
                <a:ext cx="117100" cy="63949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87" name="Right Brace 86">
                <a:extLst>
                  <a:ext uri="{FF2B5EF4-FFF2-40B4-BE49-F238E27FC236}">
                    <a16:creationId xmlns:a16="http://schemas.microsoft.com/office/drawing/2014/main" id="{E1074CD7-F228-778B-3E06-70D0EEACB68B}"/>
                  </a:ext>
                </a:extLst>
              </p:cNvPr>
              <p:cNvSpPr/>
              <p:nvPr/>
            </p:nvSpPr>
            <p:spPr bwMode="auto">
              <a:xfrm rot="5400000">
                <a:off x="1675817" y="2790580"/>
                <a:ext cx="150744" cy="2233342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EDA5E37A-FD31-FD87-A85D-9FAC3A92E4C1}"/>
                  </a:ext>
                </a:extLst>
              </p:cNvPr>
              <p:cNvSpPr txBox="1"/>
              <p:nvPr/>
            </p:nvSpPr>
            <p:spPr>
              <a:xfrm>
                <a:off x="3011279" y="3292272"/>
                <a:ext cx="398406" cy="3256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27149AF6-5145-2433-6CAB-39E0297CE33A}"/>
                  </a:ext>
                </a:extLst>
              </p:cNvPr>
              <p:cNvGrpSpPr/>
              <p:nvPr/>
            </p:nvGrpSpPr>
            <p:grpSpPr>
              <a:xfrm>
                <a:off x="214238" y="2925317"/>
                <a:ext cx="2674886" cy="864756"/>
                <a:chOff x="214238" y="2925317"/>
                <a:chExt cx="2674886" cy="864756"/>
              </a:xfrm>
            </p:grpSpPr>
            <p:grpSp>
              <p:nvGrpSpPr>
                <p:cNvPr id="90" name="Group 89">
                  <a:extLst>
                    <a:ext uri="{FF2B5EF4-FFF2-40B4-BE49-F238E27FC236}">
                      <a16:creationId xmlns:a16="http://schemas.microsoft.com/office/drawing/2014/main" id="{4E1C7639-505C-A731-60FD-3DB6268D435B}"/>
                    </a:ext>
                  </a:extLst>
                </p:cNvPr>
                <p:cNvGrpSpPr/>
                <p:nvPr/>
              </p:nvGrpSpPr>
              <p:grpSpPr>
                <a:xfrm>
                  <a:off x="2403505" y="2958749"/>
                  <a:ext cx="36348" cy="796947"/>
                  <a:chOff x="5416834" y="2885839"/>
                  <a:chExt cx="36348" cy="796947"/>
                </a:xfrm>
              </p:grpSpPr>
              <p:cxnSp>
                <p:nvCxnSpPr>
                  <p:cNvPr id="101" name="Straight Arrow Connector 100">
                    <a:extLst>
                      <a:ext uri="{FF2B5EF4-FFF2-40B4-BE49-F238E27FC236}">
                        <a16:creationId xmlns:a16="http://schemas.microsoft.com/office/drawing/2014/main" id="{2F170891-43C1-D2D6-A0D4-6860F3238A78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453182" y="3383159"/>
                    <a:ext cx="0" cy="29962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2" name="Straight Arrow Connector 101">
                    <a:extLst>
                      <a:ext uri="{FF2B5EF4-FFF2-40B4-BE49-F238E27FC236}">
                        <a16:creationId xmlns:a16="http://schemas.microsoft.com/office/drawing/2014/main" id="{064A5BA5-D667-8CE2-27AE-15BA7AF3C18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416834" y="2885839"/>
                    <a:ext cx="0" cy="20420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5BCE3393-B1F7-9273-8514-7B41E0388B31}"/>
                    </a:ext>
                  </a:extLst>
                </p:cNvPr>
                <p:cNvSpPr txBox="1"/>
                <p:nvPr/>
              </p:nvSpPr>
              <p:spPr>
                <a:xfrm>
                  <a:off x="214238" y="3229364"/>
                  <a:ext cx="325855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=</a:t>
                  </a:r>
                </a:p>
              </p:txBody>
            </p:sp>
            <p:grpSp>
              <p:nvGrpSpPr>
                <p:cNvPr id="92" name="Group 91">
                  <a:extLst>
                    <a:ext uri="{FF2B5EF4-FFF2-40B4-BE49-F238E27FC236}">
                      <a16:creationId xmlns:a16="http://schemas.microsoft.com/office/drawing/2014/main" id="{851FF115-1F2F-44A4-7816-1908693B5814}"/>
                    </a:ext>
                  </a:extLst>
                </p:cNvPr>
                <p:cNvGrpSpPr/>
                <p:nvPr/>
              </p:nvGrpSpPr>
              <p:grpSpPr>
                <a:xfrm>
                  <a:off x="587810" y="2925317"/>
                  <a:ext cx="2301314" cy="864756"/>
                  <a:chOff x="3753160" y="2844328"/>
                  <a:chExt cx="2802848" cy="864756"/>
                </a:xfrm>
              </p:grpSpPr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F9F61330-4857-B17E-1A6D-8CE702921F7E}"/>
                      </a:ext>
                    </a:extLst>
                  </p:cNvPr>
                  <p:cNvSpPr txBox="1"/>
                  <p:nvPr/>
                </p:nvSpPr>
                <p:spPr>
                  <a:xfrm>
                    <a:off x="3753160" y="3083767"/>
                    <a:ext cx="2802848" cy="32568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Z</a:t>
                    </a:r>
                    <a:r>
                      <a:rPr lang="en-US" sz="1600" baseline="30000" dirty="0"/>
                      <a:t>[1](1)</a:t>
                    </a:r>
                    <a:r>
                      <a:rPr lang="en-US" sz="1600" dirty="0"/>
                      <a:t>…Z</a:t>
                    </a:r>
                    <a:r>
                      <a:rPr lang="en-US" sz="1600" baseline="30000" dirty="0"/>
                      <a:t>[1](p))</a:t>
                    </a:r>
                    <a:r>
                      <a:rPr lang="en-US" sz="1600" dirty="0"/>
                      <a:t>…Z</a:t>
                    </a:r>
                    <a:r>
                      <a:rPr lang="en-US" sz="1600" baseline="30000" dirty="0"/>
                      <a:t>[1](M)</a:t>
                    </a:r>
                    <a:endParaRPr lang="en-US" sz="1600" dirty="0"/>
                  </a:p>
                </p:txBody>
              </p:sp>
              <p:cxnSp>
                <p:nvCxnSpPr>
                  <p:cNvPr id="99" name="Straight Arrow Connector 98">
                    <a:extLst>
                      <a:ext uri="{FF2B5EF4-FFF2-40B4-BE49-F238E27FC236}">
                        <a16:creationId xmlns:a16="http://schemas.microsoft.com/office/drawing/2014/main" id="{1E2F1DB5-DDAA-A3ED-54EA-1F4E70E1697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005952" y="3417536"/>
                    <a:ext cx="0" cy="29154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0" name="Straight Arrow Connector 99">
                    <a:extLst>
                      <a:ext uri="{FF2B5EF4-FFF2-40B4-BE49-F238E27FC236}">
                        <a16:creationId xmlns:a16="http://schemas.microsoft.com/office/drawing/2014/main" id="{56C88459-FD85-7173-A3F0-73ACD187315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2844328"/>
                    <a:ext cx="12634" cy="17827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93" name="Group 92">
                  <a:extLst>
                    <a:ext uri="{FF2B5EF4-FFF2-40B4-BE49-F238E27FC236}">
                      <a16:creationId xmlns:a16="http://schemas.microsoft.com/office/drawing/2014/main" id="{E4D171F7-EC4F-3343-7852-2541739B66AD}"/>
                    </a:ext>
                  </a:extLst>
                </p:cNvPr>
                <p:cNvGrpSpPr/>
                <p:nvPr/>
              </p:nvGrpSpPr>
              <p:grpSpPr>
                <a:xfrm>
                  <a:off x="1587365" y="2934560"/>
                  <a:ext cx="24567" cy="816329"/>
                  <a:chOff x="4533348" y="2852033"/>
                  <a:chExt cx="24567" cy="816329"/>
                </a:xfrm>
              </p:grpSpPr>
              <p:cxnSp>
                <p:nvCxnSpPr>
                  <p:cNvPr id="96" name="Straight Arrow Connector 95">
                    <a:extLst>
                      <a:ext uri="{FF2B5EF4-FFF2-40B4-BE49-F238E27FC236}">
                        <a16:creationId xmlns:a16="http://schemas.microsoft.com/office/drawing/2014/main" id="{616455F4-B57A-ED8F-E125-4BBF2CA9659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557915" y="3378351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7" name="Straight Arrow Connector 96">
                    <a:extLst>
                      <a:ext uri="{FF2B5EF4-FFF2-40B4-BE49-F238E27FC236}">
                        <a16:creationId xmlns:a16="http://schemas.microsoft.com/office/drawing/2014/main" id="{A25A2EC6-90B3-0643-BF78-19A1F9E2124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533348" y="2852033"/>
                    <a:ext cx="0" cy="233324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94" name="Left Bracket 93">
                  <a:extLst>
                    <a:ext uri="{FF2B5EF4-FFF2-40B4-BE49-F238E27FC236}">
                      <a16:creationId xmlns:a16="http://schemas.microsoft.com/office/drawing/2014/main" id="{A4276A28-4920-7EFE-DBC0-1D39710BF033}"/>
                    </a:ext>
                  </a:extLst>
                </p:cNvPr>
                <p:cNvSpPr/>
                <p:nvPr/>
              </p:nvSpPr>
              <p:spPr bwMode="auto">
                <a:xfrm>
                  <a:off x="469975" y="2941487"/>
                  <a:ext cx="77420" cy="809402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95" name="Right Bracket 94">
                  <a:extLst>
                    <a:ext uri="{FF2B5EF4-FFF2-40B4-BE49-F238E27FC236}">
                      <a16:creationId xmlns:a16="http://schemas.microsoft.com/office/drawing/2014/main" id="{20C81515-6B3C-68D4-31C2-0FC1FE7F2315}"/>
                    </a:ext>
                  </a:extLst>
                </p:cNvPr>
                <p:cNvSpPr/>
                <p:nvPr/>
              </p:nvSpPr>
              <p:spPr bwMode="auto">
                <a:xfrm>
                  <a:off x="2797034" y="2996730"/>
                  <a:ext cx="74667" cy="732602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</p:grp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B84CB738-F427-C406-A472-828413E92A33}"/>
              </a:ext>
            </a:extLst>
          </p:cNvPr>
          <p:cNvGrpSpPr/>
          <p:nvPr/>
        </p:nvGrpSpPr>
        <p:grpSpPr>
          <a:xfrm>
            <a:off x="6259578" y="3492665"/>
            <a:ext cx="2867196" cy="609558"/>
            <a:chOff x="5164941" y="2033726"/>
            <a:chExt cx="2867196" cy="609558"/>
          </a:xfrm>
        </p:grpSpPr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0A659FD6-BF52-4AF5-27B0-EB7E91CFA8F5}"/>
                </a:ext>
              </a:extLst>
            </p:cNvPr>
            <p:cNvSpPr txBox="1"/>
            <p:nvPr/>
          </p:nvSpPr>
          <p:spPr>
            <a:xfrm>
              <a:off x="5164941" y="2033726"/>
              <a:ext cx="2867196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600" dirty="0"/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1)</a:t>
              </a:r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p)</a:t>
              </a:r>
              <a:r>
                <a:rPr lang="en-US" sz="1600" dirty="0"/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M)</a:t>
              </a:r>
              <a:r>
                <a:rPr lang="en-US" sz="1600" dirty="0"/>
                <a:t>]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AB923AE6-F148-8EF0-BD39-BF76385877C8}"/>
                </a:ext>
              </a:extLst>
            </p:cNvPr>
            <p:cNvSpPr txBox="1"/>
            <p:nvPr/>
          </p:nvSpPr>
          <p:spPr>
            <a:xfrm>
              <a:off x="7179177" y="2397063"/>
              <a:ext cx="41228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118" name="Right Brace 117">
              <a:extLst>
                <a:ext uri="{FF2B5EF4-FFF2-40B4-BE49-F238E27FC236}">
                  <a16:creationId xmlns:a16="http://schemas.microsoft.com/office/drawing/2014/main" id="{E522C577-CA53-4AF2-30FB-80224EE9B96B}"/>
                </a:ext>
              </a:extLst>
            </p:cNvPr>
            <p:cNvSpPr/>
            <p:nvPr/>
          </p:nvSpPr>
          <p:spPr bwMode="auto">
            <a:xfrm rot="5400000">
              <a:off x="6719571" y="1417740"/>
              <a:ext cx="138591" cy="201208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22C92963-19C0-02AF-0F49-2A2183EE3DC2}"/>
              </a:ext>
            </a:extLst>
          </p:cNvPr>
          <p:cNvSpPr txBox="1"/>
          <p:nvPr/>
        </p:nvSpPr>
        <p:spPr>
          <a:xfrm>
            <a:off x="5825226" y="3504938"/>
            <a:ext cx="304197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Aptos ExtraBold" panose="020F0502020204030204" pitchFamily="34" charset="0"/>
              </a:rPr>
              <a:t>!</a:t>
            </a: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D738AA94-FAE8-554F-B04E-D8939385E51A}"/>
              </a:ext>
            </a:extLst>
          </p:cNvPr>
          <p:cNvSpPr/>
          <p:nvPr/>
        </p:nvSpPr>
        <p:spPr bwMode="auto">
          <a:xfrm>
            <a:off x="4763167" y="1571888"/>
            <a:ext cx="597805" cy="837822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032FA6CE-089B-7555-5845-7ABAE822230E}"/>
              </a:ext>
            </a:extLst>
          </p:cNvPr>
          <p:cNvSpPr/>
          <p:nvPr/>
        </p:nvSpPr>
        <p:spPr bwMode="auto">
          <a:xfrm>
            <a:off x="4855095" y="2499527"/>
            <a:ext cx="623116" cy="75685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9090699D-D148-2C4E-4AB5-22EC278E452E}"/>
              </a:ext>
            </a:extLst>
          </p:cNvPr>
          <p:cNvSpPr/>
          <p:nvPr/>
        </p:nvSpPr>
        <p:spPr bwMode="auto">
          <a:xfrm>
            <a:off x="4750202" y="749530"/>
            <a:ext cx="597805" cy="556625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8C8C385C-AC0E-458C-365C-A69190B9ED4B}"/>
              </a:ext>
            </a:extLst>
          </p:cNvPr>
          <p:cNvSpPr/>
          <p:nvPr/>
        </p:nvSpPr>
        <p:spPr bwMode="auto">
          <a:xfrm>
            <a:off x="7328165" y="1581150"/>
            <a:ext cx="597805" cy="68777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34CAE03B-029F-E419-1C3A-C20BBB590563}"/>
              </a:ext>
            </a:extLst>
          </p:cNvPr>
          <p:cNvSpPr/>
          <p:nvPr/>
        </p:nvSpPr>
        <p:spPr bwMode="auto">
          <a:xfrm>
            <a:off x="7315200" y="2524211"/>
            <a:ext cx="567574" cy="756854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1EE86A91-30AB-0D01-A084-8D34FF55DDC2}"/>
              </a:ext>
            </a:extLst>
          </p:cNvPr>
          <p:cNvSpPr/>
          <p:nvPr/>
        </p:nvSpPr>
        <p:spPr bwMode="auto">
          <a:xfrm>
            <a:off x="7315200" y="777786"/>
            <a:ext cx="597805" cy="556625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2023C784-93A7-AC84-5A8C-6328974F06E4}"/>
              </a:ext>
            </a:extLst>
          </p:cNvPr>
          <p:cNvSpPr/>
          <p:nvPr/>
        </p:nvSpPr>
        <p:spPr bwMode="auto">
          <a:xfrm>
            <a:off x="7649551" y="3499575"/>
            <a:ext cx="597805" cy="33427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6DD721F5-827F-4527-8FC3-B0B482120E17}"/>
              </a:ext>
            </a:extLst>
          </p:cNvPr>
          <p:cNvSpPr/>
          <p:nvPr/>
        </p:nvSpPr>
        <p:spPr bwMode="auto">
          <a:xfrm>
            <a:off x="7631795" y="3949360"/>
            <a:ext cx="597805" cy="33427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EA674EE1-C890-23D7-24F9-D58354749645}"/>
              </a:ext>
            </a:extLst>
          </p:cNvPr>
          <p:cNvSpPr/>
          <p:nvPr/>
        </p:nvSpPr>
        <p:spPr bwMode="auto">
          <a:xfrm>
            <a:off x="7620000" y="4447279"/>
            <a:ext cx="597805" cy="33427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357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872" y="285750"/>
            <a:ext cx="8835929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Parameters W and b Stay the Same for all Samples</a:t>
            </a:r>
          </a:p>
        </p:txBody>
      </p:sp>
      <p:sp>
        <p:nvSpPr>
          <p:cNvPr id="199" name="Content Placeholder 198">
            <a:extLst>
              <a:ext uri="{FF2B5EF4-FFF2-40B4-BE49-F238E27FC236}">
                <a16:creationId xmlns:a16="http://schemas.microsoft.com/office/drawing/2014/main" id="{0CBBCC74-D0A9-E0C9-940B-B2BBED261F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650" y="807459"/>
            <a:ext cx="6422917" cy="672003"/>
          </a:xfrm>
          <a:solidFill>
            <a:schemeClr val="bg1"/>
          </a:solidFill>
        </p:spPr>
        <p:txBody>
          <a:bodyPr/>
          <a:lstStyle/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b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W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nd b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stay the same for all training samples</a:t>
            </a:r>
          </a:p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Z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z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(p)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nd y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may vary for each training sample p (p=1,…,M):</a:t>
            </a:r>
            <a:endParaRPr lang="en-US" sz="1800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5D415CE7-2C54-5B7E-16F9-D75A94992905}"/>
              </a:ext>
            </a:extLst>
          </p:cNvPr>
          <p:cNvGrpSpPr/>
          <p:nvPr/>
        </p:nvGrpSpPr>
        <p:grpSpPr>
          <a:xfrm>
            <a:off x="5659973" y="3047476"/>
            <a:ext cx="2704720" cy="1601420"/>
            <a:chOff x="5703914" y="3157669"/>
            <a:chExt cx="2704720" cy="1601420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CF97C35F-BA0E-1DDE-9C2C-711441FB3C67}"/>
                </a:ext>
              </a:extLst>
            </p:cNvPr>
            <p:cNvGrpSpPr/>
            <p:nvPr/>
          </p:nvGrpSpPr>
          <p:grpSpPr>
            <a:xfrm>
              <a:off x="5703914" y="3742195"/>
              <a:ext cx="2704720" cy="482320"/>
              <a:chOff x="5005087" y="2050831"/>
              <a:chExt cx="3115909" cy="598524"/>
            </a:xfrm>
          </p:grpSpPr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ABEAB8-BC15-9448-A7EC-E3E771E849A8}"/>
                  </a:ext>
                </a:extLst>
              </p:cNvPr>
              <p:cNvSpPr txBox="1"/>
              <p:nvPr/>
            </p:nvSpPr>
            <p:spPr>
              <a:xfrm>
                <a:off x="5005087" y="2050831"/>
                <a:ext cx="3115909" cy="381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r>
                  <a:rPr lang="en-US" sz="1400" dirty="0"/>
                  <a:t>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1)</a:t>
                </a:r>
                <a:r>
                  <a:rPr lang="en-US" sz="1400" dirty="0">
                    <a:ea typeface="Tahoma" panose="020B0604030504040204" pitchFamily="34" charset="0"/>
                    <a:cs typeface="Tahoma" panose="020B0604030504040204" pitchFamily="34" charset="0"/>
                  </a:rPr>
                  <a:t> …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p)</a:t>
                </a:r>
                <a:r>
                  <a:rPr lang="en-US" sz="1400" dirty="0"/>
                  <a:t>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M)</a:t>
                </a:r>
                <a:r>
                  <a:rPr lang="en-US" sz="1400" dirty="0"/>
                  <a:t>]</a:t>
                </a:r>
              </a:p>
            </p:txBody>
          </p:sp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0FDF210-674A-978E-8D1C-21CC1BF3B2EC}"/>
                  </a:ext>
                </a:extLst>
              </p:cNvPr>
              <p:cNvSpPr txBox="1"/>
              <p:nvPr/>
            </p:nvSpPr>
            <p:spPr>
              <a:xfrm>
                <a:off x="7343549" y="2433911"/>
                <a:ext cx="41228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19" name="Right Brace 218">
                <a:extLst>
                  <a:ext uri="{FF2B5EF4-FFF2-40B4-BE49-F238E27FC236}">
                    <a16:creationId xmlns:a16="http://schemas.microsoft.com/office/drawing/2014/main" id="{0BE42372-D02E-1240-3BC4-C9B801D65287}"/>
                  </a:ext>
                </a:extLst>
              </p:cNvPr>
              <p:cNvSpPr/>
              <p:nvPr/>
            </p:nvSpPr>
            <p:spPr bwMode="auto">
              <a:xfrm rot="5400000">
                <a:off x="6785116" y="1376534"/>
                <a:ext cx="114252" cy="2118836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3364FFDD-80E9-46C6-F3AD-050119241FA3}"/>
                </a:ext>
              </a:extLst>
            </p:cNvPr>
            <p:cNvGrpSpPr/>
            <p:nvPr/>
          </p:nvGrpSpPr>
          <p:grpSpPr>
            <a:xfrm>
              <a:off x="5891320" y="4268905"/>
              <a:ext cx="2517314" cy="490184"/>
              <a:chOff x="5005087" y="2050831"/>
              <a:chExt cx="2651605" cy="608282"/>
            </a:xfrm>
          </p:grpSpPr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4E91010B-76CA-878E-5117-CB202D406C15}"/>
                  </a:ext>
                </a:extLst>
              </p:cNvPr>
              <p:cNvSpPr txBox="1"/>
              <p:nvPr/>
            </p:nvSpPr>
            <p:spPr>
              <a:xfrm>
                <a:off x="5005087" y="2050831"/>
                <a:ext cx="2651605" cy="381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= [y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sz="1400" dirty="0">
                    <a:ea typeface="Tahoma" panose="020B0604030504040204" pitchFamily="34" charset="0"/>
                    <a:cs typeface="Tahoma" panose="020B0604030504040204" pitchFamily="34" charset="0"/>
                  </a:rPr>
                  <a:t>   …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y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1400" dirty="0"/>
                  <a:t> 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  y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M)</a:t>
                </a:r>
                <a:r>
                  <a:rPr lang="en-US" sz="1400" dirty="0"/>
                  <a:t>]</a:t>
                </a:r>
              </a:p>
            </p:txBody>
          </p:sp>
          <p:sp>
            <p:nvSpPr>
              <p:cNvPr id="229" name="TextBox 228">
                <a:extLst>
                  <a:ext uri="{FF2B5EF4-FFF2-40B4-BE49-F238E27FC236}">
                    <a16:creationId xmlns:a16="http://schemas.microsoft.com/office/drawing/2014/main" id="{C975C855-087F-8C2B-4C54-0746BE2A1127}"/>
                  </a:ext>
                </a:extLst>
              </p:cNvPr>
              <p:cNvSpPr txBox="1"/>
              <p:nvPr/>
            </p:nvSpPr>
            <p:spPr>
              <a:xfrm>
                <a:off x="6886547" y="2443669"/>
                <a:ext cx="41228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30" name="Right Brace 229">
                <a:extLst>
                  <a:ext uri="{FF2B5EF4-FFF2-40B4-BE49-F238E27FC236}">
                    <a16:creationId xmlns:a16="http://schemas.microsoft.com/office/drawing/2014/main" id="{F829D9D4-02FB-98EA-C9BA-41D3E1F51173}"/>
                  </a:ext>
                </a:extLst>
              </p:cNvPr>
              <p:cNvSpPr/>
              <p:nvPr/>
            </p:nvSpPr>
            <p:spPr bwMode="auto">
              <a:xfrm rot="5400000">
                <a:off x="6349387" y="1565490"/>
                <a:ext cx="145025" cy="175385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EC4B2A7B-5272-D5B1-EE09-C749752FF8EC}"/>
                </a:ext>
              </a:extLst>
            </p:cNvPr>
            <p:cNvGrpSpPr/>
            <p:nvPr/>
          </p:nvGrpSpPr>
          <p:grpSpPr>
            <a:xfrm>
              <a:off x="5729248" y="3210735"/>
              <a:ext cx="2550720" cy="489706"/>
              <a:chOff x="5005086" y="2050831"/>
              <a:chExt cx="2857769" cy="607689"/>
            </a:xfrm>
          </p:grpSpPr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D0530813-270A-B4BD-C1A8-971975E9E4EC}"/>
                  </a:ext>
                </a:extLst>
              </p:cNvPr>
              <p:cNvSpPr txBox="1"/>
              <p:nvPr/>
            </p:nvSpPr>
            <p:spPr>
              <a:xfrm>
                <a:off x="5005086" y="2050831"/>
                <a:ext cx="2857769" cy="381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r>
                  <a:rPr lang="en-US" sz="1400" dirty="0"/>
                  <a:t>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1)</a:t>
                </a:r>
                <a:r>
                  <a:rPr lang="en-US" sz="1400" dirty="0">
                    <a:ea typeface="Tahoma" panose="020B0604030504040204" pitchFamily="34" charset="0"/>
                    <a:cs typeface="Tahoma" panose="020B0604030504040204" pitchFamily="34" charset="0"/>
                  </a:rPr>
                  <a:t> …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p)</a:t>
                </a:r>
                <a:r>
                  <a:rPr lang="en-US" sz="1400" dirty="0"/>
                  <a:t>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M)</a:t>
                </a:r>
                <a:r>
                  <a:rPr lang="en-US" sz="1400" dirty="0"/>
                  <a:t>]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CC5E1E71-13C0-2BB8-20A9-C1D2558EA9F7}"/>
                  </a:ext>
                </a:extLst>
              </p:cNvPr>
              <p:cNvSpPr txBox="1"/>
              <p:nvPr/>
            </p:nvSpPr>
            <p:spPr>
              <a:xfrm>
                <a:off x="7250920" y="2443076"/>
                <a:ext cx="41228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96" name="Right Brace 195">
                <a:extLst>
                  <a:ext uri="{FF2B5EF4-FFF2-40B4-BE49-F238E27FC236}">
                    <a16:creationId xmlns:a16="http://schemas.microsoft.com/office/drawing/2014/main" id="{C082206A-D7A6-E3AC-10B5-A56C091E1ACB}"/>
                  </a:ext>
                </a:extLst>
              </p:cNvPr>
              <p:cNvSpPr/>
              <p:nvPr/>
            </p:nvSpPr>
            <p:spPr bwMode="auto">
              <a:xfrm rot="5400000">
                <a:off x="6656196" y="1497402"/>
                <a:ext cx="122307" cy="186904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86" name="Rectangle 285">
              <a:extLst>
                <a:ext uri="{FF2B5EF4-FFF2-40B4-BE49-F238E27FC236}">
                  <a16:creationId xmlns:a16="http://schemas.microsoft.com/office/drawing/2014/main" id="{9C861B8B-E44B-369D-9CF7-804E6B9C5EF6}"/>
                </a:ext>
              </a:extLst>
            </p:cNvPr>
            <p:cNvSpPr/>
            <p:nvPr/>
          </p:nvSpPr>
          <p:spPr bwMode="auto">
            <a:xfrm>
              <a:off x="6992671" y="3157669"/>
              <a:ext cx="521065" cy="15848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CE1668B0-CED9-87C9-0F93-1D617B74B418}"/>
              </a:ext>
            </a:extLst>
          </p:cNvPr>
          <p:cNvGrpSpPr/>
          <p:nvPr/>
        </p:nvGrpSpPr>
        <p:grpSpPr>
          <a:xfrm>
            <a:off x="6529841" y="990682"/>
            <a:ext cx="2513947" cy="2214719"/>
            <a:chOff x="6559306" y="2321108"/>
            <a:chExt cx="2356094" cy="2547576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2EDADE99-8A62-0533-CE6E-15B963FD8ABE}"/>
                </a:ext>
              </a:extLst>
            </p:cNvPr>
            <p:cNvGrpSpPr/>
            <p:nvPr/>
          </p:nvGrpSpPr>
          <p:grpSpPr>
            <a:xfrm>
              <a:off x="7899251" y="2862769"/>
              <a:ext cx="495356" cy="136512"/>
              <a:chOff x="6900326" y="1909826"/>
              <a:chExt cx="558503" cy="152112"/>
            </a:xfrm>
          </p:grpSpPr>
          <p:sp>
            <p:nvSpPr>
              <p:cNvPr id="226" name="Oval 225">
                <a:extLst>
                  <a:ext uri="{FF2B5EF4-FFF2-40B4-BE49-F238E27FC236}">
                    <a16:creationId xmlns:a16="http://schemas.microsoft.com/office/drawing/2014/main" id="{679B562D-EDBF-7B73-1127-3D08E83A0A58}"/>
                  </a:ext>
                </a:extLst>
              </p:cNvPr>
              <p:cNvSpPr/>
              <p:nvPr/>
            </p:nvSpPr>
            <p:spPr bwMode="auto">
              <a:xfrm>
                <a:off x="6900326" y="1909826"/>
                <a:ext cx="148515" cy="1521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CA887E28-A4CD-9ABB-3750-1B35D833E801}"/>
                  </a:ext>
                </a:extLst>
              </p:cNvPr>
              <p:cNvCxnSpPr/>
              <p:nvPr/>
            </p:nvCxnSpPr>
            <p:spPr bwMode="auto">
              <a:xfrm>
                <a:off x="7050414" y="1998697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01F5C518-59D6-E16C-ABBB-1A7E1DA5BC02}"/>
                </a:ext>
              </a:extLst>
            </p:cNvPr>
            <p:cNvGrpSpPr/>
            <p:nvPr/>
          </p:nvGrpSpPr>
          <p:grpSpPr>
            <a:xfrm>
              <a:off x="7400338" y="2625353"/>
              <a:ext cx="131723" cy="614305"/>
              <a:chOff x="7010400" y="2133600"/>
              <a:chExt cx="152400" cy="685800"/>
            </a:xfrm>
          </p:grpSpPr>
          <p:sp>
            <p:nvSpPr>
              <p:cNvPr id="214" name="Oval 213">
                <a:extLst>
                  <a:ext uri="{FF2B5EF4-FFF2-40B4-BE49-F238E27FC236}">
                    <a16:creationId xmlns:a16="http://schemas.microsoft.com/office/drawing/2014/main" id="{9F68CA51-44A7-6DDF-176D-05B983DC73F7}"/>
                  </a:ext>
                </a:extLst>
              </p:cNvPr>
              <p:cNvSpPr/>
              <p:nvPr/>
            </p:nvSpPr>
            <p:spPr bwMode="auto">
              <a:xfrm>
                <a:off x="7010400" y="21336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15" name="Oval 214">
                <a:extLst>
                  <a:ext uri="{FF2B5EF4-FFF2-40B4-BE49-F238E27FC236}">
                    <a16:creationId xmlns:a16="http://schemas.microsoft.com/office/drawing/2014/main" id="{68CDA5C9-EAA4-352E-51CC-897C71833A19}"/>
                  </a:ext>
                </a:extLst>
              </p:cNvPr>
              <p:cNvSpPr/>
              <p:nvPr/>
            </p:nvSpPr>
            <p:spPr bwMode="auto">
              <a:xfrm>
                <a:off x="7010400" y="24003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25" name="Oval 224">
                <a:extLst>
                  <a:ext uri="{FF2B5EF4-FFF2-40B4-BE49-F238E27FC236}">
                    <a16:creationId xmlns:a16="http://schemas.microsoft.com/office/drawing/2014/main" id="{54D2D57E-B9FA-6895-7712-E31D5C654B31}"/>
                  </a:ext>
                </a:extLst>
              </p:cNvPr>
              <p:cNvSpPr/>
              <p:nvPr/>
            </p:nvSpPr>
            <p:spPr bwMode="auto">
              <a:xfrm>
                <a:off x="7010400" y="26670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3EF15BBF-0CEE-FF24-1B76-0DA8BA6BC343}"/>
                </a:ext>
              </a:extLst>
            </p:cNvPr>
            <p:cNvCxnSpPr>
              <a:endCxn id="215" idx="2"/>
            </p:cNvCxnSpPr>
            <p:nvPr/>
          </p:nvCxnSpPr>
          <p:spPr bwMode="auto">
            <a:xfrm flipV="1">
              <a:off x="7019292" y="2932505"/>
              <a:ext cx="381046" cy="2178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BB192CC0-16E2-FE27-CDA7-2D63CC3C6396}"/>
                </a:ext>
              </a:extLst>
            </p:cNvPr>
            <p:cNvCxnSpPr>
              <a:endCxn id="215" idx="2"/>
            </p:cNvCxnSpPr>
            <p:nvPr/>
          </p:nvCxnSpPr>
          <p:spPr bwMode="auto">
            <a:xfrm>
              <a:off x="7000484" y="2757226"/>
              <a:ext cx="399854" cy="17527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D19FE34F-7437-7A14-D402-83D4EA2608E5}"/>
                </a:ext>
              </a:extLst>
            </p:cNvPr>
            <p:cNvCxnSpPr/>
            <p:nvPr/>
          </p:nvCxnSpPr>
          <p:spPr bwMode="auto">
            <a:xfrm>
              <a:off x="7011502" y="3150382"/>
              <a:ext cx="36223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8DDA5663-CA6B-55FE-8229-6D86B18ABCA5}"/>
                </a:ext>
              </a:extLst>
            </p:cNvPr>
            <p:cNvCxnSpPr/>
            <p:nvPr/>
          </p:nvCxnSpPr>
          <p:spPr bwMode="auto">
            <a:xfrm>
              <a:off x="7000643" y="2766246"/>
              <a:ext cx="365062" cy="3767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5ACEE27D-3CC6-CA15-0B59-167103EB9A6C}"/>
                </a:ext>
              </a:extLst>
            </p:cNvPr>
            <p:cNvCxnSpPr>
              <a:cxnSpLocks/>
              <a:stCxn id="151" idx="3"/>
            </p:cNvCxnSpPr>
            <p:nvPr/>
          </p:nvCxnSpPr>
          <p:spPr bwMode="auto">
            <a:xfrm flipV="1">
              <a:off x="6998810" y="2714382"/>
              <a:ext cx="394801" cy="4520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16AC6EBD-1665-03E5-0D98-758B0FBA9EFE}"/>
                </a:ext>
              </a:extLst>
            </p:cNvPr>
            <p:cNvCxnSpPr/>
            <p:nvPr/>
          </p:nvCxnSpPr>
          <p:spPr bwMode="auto">
            <a:xfrm flipV="1">
              <a:off x="7015334" y="2711162"/>
              <a:ext cx="376138" cy="5545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04A5561E-C288-D1BC-D7AA-12F595E587DC}"/>
                </a:ext>
              </a:extLst>
            </p:cNvPr>
            <p:cNvSpPr txBox="1"/>
            <p:nvPr/>
          </p:nvSpPr>
          <p:spPr>
            <a:xfrm>
              <a:off x="6674829" y="2603140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endParaRPr lang="en-US" sz="1600" dirty="0"/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29EE69C6-A84E-987F-998E-79773EBCA1F7}"/>
                </a:ext>
              </a:extLst>
            </p:cNvPr>
            <p:cNvSpPr txBox="1"/>
            <p:nvPr/>
          </p:nvSpPr>
          <p:spPr>
            <a:xfrm>
              <a:off x="6652102" y="3004931"/>
              <a:ext cx="346708" cy="3230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endParaRPr lang="en-US" sz="1600" dirty="0"/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12646371-F029-5B71-2273-1D463CB0CEE0}"/>
                </a:ext>
              </a:extLst>
            </p:cNvPr>
            <p:cNvSpPr txBox="1"/>
            <p:nvPr/>
          </p:nvSpPr>
          <p:spPr>
            <a:xfrm>
              <a:off x="8432223" y="2777815"/>
              <a:ext cx="191124" cy="3230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B66B0CB3-BE0F-C96B-F4D4-1986A78C2694}"/>
                </a:ext>
              </a:extLst>
            </p:cNvPr>
            <p:cNvSpPr txBox="1"/>
            <p:nvPr/>
          </p:nvSpPr>
          <p:spPr>
            <a:xfrm>
              <a:off x="6977852" y="2321108"/>
              <a:ext cx="362205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1]</a:t>
              </a:r>
            </a:p>
          </p:txBody>
        </p:sp>
        <p:grpSp>
          <p:nvGrpSpPr>
            <p:cNvPr id="200" name="Group 199">
              <a:extLst>
                <a:ext uri="{FF2B5EF4-FFF2-40B4-BE49-F238E27FC236}">
                  <a16:creationId xmlns:a16="http://schemas.microsoft.com/office/drawing/2014/main" id="{1DDB592B-8EA1-FFBF-2880-9D01F38E14C4}"/>
                </a:ext>
              </a:extLst>
            </p:cNvPr>
            <p:cNvGrpSpPr/>
            <p:nvPr/>
          </p:nvGrpSpPr>
          <p:grpSpPr>
            <a:xfrm>
              <a:off x="7533336" y="2708283"/>
              <a:ext cx="378704" cy="431748"/>
              <a:chOff x="8127171" y="1791241"/>
              <a:chExt cx="426980" cy="481085"/>
            </a:xfrm>
          </p:grpSpPr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12997D97-C1AB-3B19-4929-0955E8F76E61}"/>
                  </a:ext>
                </a:extLst>
              </p:cNvPr>
              <p:cNvCxnSpPr/>
              <p:nvPr/>
            </p:nvCxnSpPr>
            <p:spPr bwMode="auto">
              <a:xfrm flipV="1">
                <a:off x="8127171" y="2053285"/>
                <a:ext cx="408415" cy="2190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2" name="Straight Connector 211">
                <a:extLst>
                  <a:ext uri="{FF2B5EF4-FFF2-40B4-BE49-F238E27FC236}">
                    <a16:creationId xmlns:a16="http://schemas.microsoft.com/office/drawing/2014/main" id="{131D62B8-F65E-9D26-B5C4-E95A841F6D0C}"/>
                  </a:ext>
                </a:extLst>
              </p:cNvPr>
              <p:cNvCxnSpPr>
                <a:endCxn id="226" idx="2"/>
              </p:cNvCxnSpPr>
              <p:nvPr/>
            </p:nvCxnSpPr>
            <p:spPr bwMode="auto">
              <a:xfrm>
                <a:off x="8127171" y="1791241"/>
                <a:ext cx="412554" cy="2481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1786F284-6B05-CB4A-923E-E9085515F8A9}"/>
                  </a:ext>
                </a:extLst>
              </p:cNvPr>
              <p:cNvCxnSpPr/>
              <p:nvPr/>
            </p:nvCxnSpPr>
            <p:spPr bwMode="auto">
              <a:xfrm>
                <a:off x="8145736" y="2051069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136174C-789C-D94F-649A-0BF991E3A9E1}"/>
                </a:ext>
              </a:extLst>
            </p:cNvPr>
            <p:cNvSpPr txBox="1"/>
            <p:nvPr/>
          </p:nvSpPr>
          <p:spPr>
            <a:xfrm>
              <a:off x="7611657" y="2433536"/>
              <a:ext cx="365061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88006A16-253A-D045-B736-A0638DAF4615}"/>
                </a:ext>
              </a:extLst>
            </p:cNvPr>
            <p:cNvSpPr txBox="1"/>
            <p:nvPr/>
          </p:nvSpPr>
          <p:spPr>
            <a:xfrm>
              <a:off x="6716120" y="3719403"/>
              <a:ext cx="311220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7712E652-A31D-3FAD-8426-3FF50CA4642B}"/>
                </a:ext>
              </a:extLst>
            </p:cNvPr>
            <p:cNvSpPr txBox="1"/>
            <p:nvPr/>
          </p:nvSpPr>
          <p:spPr>
            <a:xfrm>
              <a:off x="7335768" y="3704765"/>
              <a:ext cx="277104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3B3F9489-66C3-B158-B56C-C27AA0C39AE7}"/>
                </a:ext>
              </a:extLst>
            </p:cNvPr>
            <p:cNvSpPr txBox="1"/>
            <p:nvPr/>
          </p:nvSpPr>
          <p:spPr>
            <a:xfrm>
              <a:off x="6559306" y="3952884"/>
              <a:ext cx="4822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4667A0F0-9DC3-108D-51E5-CC4EE6061044}"/>
                </a:ext>
              </a:extLst>
            </p:cNvPr>
            <p:cNvSpPr txBox="1"/>
            <p:nvPr/>
          </p:nvSpPr>
          <p:spPr>
            <a:xfrm>
              <a:off x="7019293" y="3956042"/>
              <a:ext cx="640281" cy="4956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D7C21D9C-4B9D-73BF-EF86-0E2223352255}"/>
                </a:ext>
              </a:extLst>
            </p:cNvPr>
            <p:cNvSpPr txBox="1"/>
            <p:nvPr/>
          </p:nvSpPr>
          <p:spPr>
            <a:xfrm>
              <a:off x="7659573" y="3955207"/>
              <a:ext cx="646227" cy="4956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2]</a:t>
              </a:r>
              <a:endParaRPr lang="en-US" sz="1400" baseline="-25000" dirty="0"/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9E4DF683-B313-B310-8F4E-CEE6C6EE01AB}"/>
                </a:ext>
              </a:extLst>
            </p:cNvPr>
            <p:cNvSpPr txBox="1"/>
            <p:nvPr/>
          </p:nvSpPr>
          <p:spPr>
            <a:xfrm>
              <a:off x="8346785" y="3959999"/>
              <a:ext cx="568615" cy="9086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400" dirty="0"/>
            </a:p>
            <a:p>
              <a:pPr algn="ctr"/>
              <a:endParaRPr lang="en-US" sz="1400" dirty="0"/>
            </a:p>
            <a:p>
              <a:pPr algn="ctr"/>
              <a:endParaRPr lang="en-US" sz="1400" baseline="-25000" dirty="0"/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2A1F8A0D-7F70-116A-FCBB-C35534895E02}"/>
                </a:ext>
              </a:extLst>
            </p:cNvPr>
            <p:cNvSpPr txBox="1"/>
            <p:nvPr/>
          </p:nvSpPr>
          <p:spPr>
            <a:xfrm>
              <a:off x="7820582" y="3162481"/>
              <a:ext cx="770595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y</a:t>
              </a:r>
            </a:p>
          </p:txBody>
        </p:sp>
        <p:sp>
          <p:nvSpPr>
            <p:cNvPr id="209" name="Up-Down Arrow 43">
              <a:extLst>
                <a:ext uri="{FF2B5EF4-FFF2-40B4-BE49-F238E27FC236}">
                  <a16:creationId xmlns:a16="http://schemas.microsoft.com/office/drawing/2014/main" id="{E76F38A4-C9FE-916C-BBA9-66775899558B}"/>
                </a:ext>
              </a:extLst>
            </p:cNvPr>
            <p:cNvSpPr/>
            <p:nvPr/>
          </p:nvSpPr>
          <p:spPr bwMode="auto">
            <a:xfrm>
              <a:off x="8416401" y="3080184"/>
              <a:ext cx="191123" cy="30680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1CE447E1-B532-CEE6-A221-ABBB168764CD}"/>
                </a:ext>
              </a:extLst>
            </p:cNvPr>
            <p:cNvSpPr txBox="1"/>
            <p:nvPr/>
          </p:nvSpPr>
          <p:spPr>
            <a:xfrm>
              <a:off x="7714455" y="3704765"/>
              <a:ext cx="670166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0562DE47-3F05-9B17-0814-A475698DB8A3}"/>
              </a:ext>
            </a:extLst>
          </p:cNvPr>
          <p:cNvGrpSpPr/>
          <p:nvPr/>
        </p:nvGrpSpPr>
        <p:grpSpPr>
          <a:xfrm>
            <a:off x="191682" y="2206281"/>
            <a:ext cx="4949183" cy="2425059"/>
            <a:chOff x="191682" y="2206281"/>
            <a:chExt cx="4949183" cy="2425059"/>
          </a:xfrm>
        </p:grpSpPr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7E972E3C-43C3-EB5B-D6FA-58BB4EB2F41E}"/>
                </a:ext>
              </a:extLst>
            </p:cNvPr>
            <p:cNvGrpSpPr/>
            <p:nvPr/>
          </p:nvGrpSpPr>
          <p:grpSpPr>
            <a:xfrm>
              <a:off x="434871" y="2244362"/>
              <a:ext cx="4510270" cy="708822"/>
              <a:chOff x="400446" y="1734895"/>
              <a:chExt cx="4510270" cy="708822"/>
            </a:xfrm>
          </p:grpSpPr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0105C341-D2FE-4D4C-6403-F11D0987DB4B}"/>
                  </a:ext>
                </a:extLst>
              </p:cNvPr>
              <p:cNvGrpSpPr/>
              <p:nvPr/>
            </p:nvGrpSpPr>
            <p:grpSpPr>
              <a:xfrm>
                <a:off x="400446" y="1734895"/>
                <a:ext cx="2397635" cy="708822"/>
                <a:chOff x="6274709" y="2509116"/>
                <a:chExt cx="2510047" cy="879596"/>
              </a:xfrm>
            </p:grpSpPr>
            <p:grpSp>
              <p:nvGrpSpPr>
                <p:cNvPr id="102" name="Group 101">
                  <a:extLst>
                    <a:ext uri="{FF2B5EF4-FFF2-40B4-BE49-F238E27FC236}">
                      <a16:creationId xmlns:a16="http://schemas.microsoft.com/office/drawing/2014/main" id="{861E7A90-07D2-F04E-4A0A-009A954357F5}"/>
                    </a:ext>
                  </a:extLst>
                </p:cNvPr>
                <p:cNvGrpSpPr/>
                <p:nvPr/>
              </p:nvGrpSpPr>
              <p:grpSpPr>
                <a:xfrm>
                  <a:off x="6274709" y="2548417"/>
                  <a:ext cx="2510047" cy="840295"/>
                  <a:chOff x="126002" y="2963285"/>
                  <a:chExt cx="2510047" cy="840295"/>
                </a:xfrm>
              </p:grpSpPr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43818D17-D1CC-6B03-8E98-E534C395E19D}"/>
                      </a:ext>
                    </a:extLst>
                  </p:cNvPr>
                  <p:cNvSpPr txBox="1"/>
                  <p:nvPr/>
                </p:nvSpPr>
                <p:spPr>
                  <a:xfrm>
                    <a:off x="1746869" y="3536230"/>
                    <a:ext cx="341967" cy="26735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07" name="Right Brace 106">
                    <a:extLst>
                      <a:ext uri="{FF2B5EF4-FFF2-40B4-BE49-F238E27FC236}">
                        <a16:creationId xmlns:a16="http://schemas.microsoft.com/office/drawing/2014/main" id="{AD59F8D9-B78D-4F55-6226-D3A4BEA6DBE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270577" y="3001690"/>
                    <a:ext cx="143366" cy="453882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4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08" name="Right Brace 107">
                    <a:extLst>
                      <a:ext uri="{FF2B5EF4-FFF2-40B4-BE49-F238E27FC236}">
                        <a16:creationId xmlns:a16="http://schemas.microsoft.com/office/drawing/2014/main" id="{E5CCC5BF-CD0C-8CE3-0D12-00FFB01DC34A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250702" y="2654333"/>
                    <a:ext cx="127133" cy="1739253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4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9D1E6ECC-7B62-C723-BFF7-F01E5749881B}"/>
                      </a:ext>
                    </a:extLst>
                  </p:cNvPr>
                  <p:cNvSpPr txBox="1"/>
                  <p:nvPr/>
                </p:nvSpPr>
                <p:spPr>
                  <a:xfrm>
                    <a:off x="2363000" y="3277674"/>
                    <a:ext cx="273049" cy="21544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4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400" baseline="-25000" dirty="0">
                        <a:solidFill>
                          <a:srgbClr val="FF0000"/>
                        </a:solidFill>
                      </a:rPr>
                      <a:t>X</a:t>
                    </a:r>
                  </a:p>
                </p:txBody>
              </p:sp>
              <p:grpSp>
                <p:nvGrpSpPr>
                  <p:cNvPr id="110" name="Group 109">
                    <a:extLst>
                      <a:ext uri="{FF2B5EF4-FFF2-40B4-BE49-F238E27FC236}">
                        <a16:creationId xmlns:a16="http://schemas.microsoft.com/office/drawing/2014/main" id="{540A57F2-1B22-91DE-8675-EB81F7A6BA3F}"/>
                      </a:ext>
                    </a:extLst>
                  </p:cNvPr>
                  <p:cNvGrpSpPr/>
                  <p:nvPr/>
                </p:nvGrpSpPr>
                <p:grpSpPr>
                  <a:xfrm>
                    <a:off x="126002" y="2963285"/>
                    <a:ext cx="2055840" cy="461581"/>
                    <a:chOff x="126002" y="2963285"/>
                    <a:chExt cx="2055840" cy="461581"/>
                  </a:xfrm>
                </p:grpSpPr>
                <p:sp>
                  <p:nvSpPr>
                    <p:cNvPr id="111" name="TextBox 110">
                      <a:extLst>
                        <a:ext uri="{FF2B5EF4-FFF2-40B4-BE49-F238E27FC236}">
                          <a16:creationId xmlns:a16="http://schemas.microsoft.com/office/drawing/2014/main" id="{51F432D4-8609-5777-60D5-C5FCAC657CF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26002" y="3049224"/>
                      <a:ext cx="432173" cy="21544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400" dirty="0"/>
                        <a:t>X =</a:t>
                      </a:r>
                    </a:p>
                  </p:txBody>
                </p:sp>
                <p:sp>
                  <p:nvSpPr>
                    <p:cNvPr id="112" name="Left Bracket 111">
                      <a:extLst>
                        <a:ext uri="{FF2B5EF4-FFF2-40B4-BE49-F238E27FC236}">
                          <a16:creationId xmlns:a16="http://schemas.microsoft.com/office/drawing/2014/main" id="{18D63632-6184-23E7-4ADD-C5F7F99F583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478894" y="2970984"/>
                      <a:ext cx="45718" cy="453882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113" name="Right Bracket 112">
                      <a:extLst>
                        <a:ext uri="{FF2B5EF4-FFF2-40B4-BE49-F238E27FC236}">
                          <a16:creationId xmlns:a16="http://schemas.microsoft.com/office/drawing/2014/main" id="{5EFCD01B-C0D2-F69F-D237-4436E31192F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119902" y="2963285"/>
                      <a:ext cx="61940" cy="453882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</p:grpSp>
            </p:grp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5B52313F-B65B-1209-C3BE-986CBD364375}"/>
                    </a:ext>
                  </a:extLst>
                </p:cNvPr>
                <p:cNvSpPr txBox="1"/>
                <p:nvPr/>
              </p:nvSpPr>
              <p:spPr>
                <a:xfrm>
                  <a:off x="6704637" y="2509116"/>
                  <a:ext cx="1636148" cy="26735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x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(1)</a:t>
                  </a:r>
                  <a:r>
                    <a:rPr lang="en-US" sz="1400" baseline="-25000" dirty="0"/>
                    <a:t>  </a:t>
                  </a:r>
                  <a:r>
                    <a:rPr lang="en-US" sz="1400" dirty="0"/>
                    <a:t>… 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x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(p)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… x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(M)</a:t>
                  </a:r>
                  <a:endParaRPr lang="en-US" sz="1400" dirty="0"/>
                </a:p>
              </p:txBody>
            </p:sp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DD18CEB9-342B-C29B-20BE-DB2D186BDD6A}"/>
                    </a:ext>
                  </a:extLst>
                </p:cNvPr>
                <p:cNvSpPr txBox="1"/>
                <p:nvPr/>
              </p:nvSpPr>
              <p:spPr>
                <a:xfrm>
                  <a:off x="6720239" y="2733577"/>
                  <a:ext cx="1608274" cy="26735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x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(1)</a:t>
                  </a:r>
                  <a:r>
                    <a:rPr lang="en-US" sz="1400" baseline="-25000" dirty="0"/>
                    <a:t>  </a:t>
                  </a:r>
                  <a:r>
                    <a:rPr lang="en-US" sz="1400" dirty="0"/>
                    <a:t>…</a:t>
                  </a:r>
                  <a:r>
                    <a:rPr lang="en-US" sz="1400" baseline="-25000" dirty="0"/>
                    <a:t>  </a:t>
                  </a:r>
                  <a:r>
                    <a:rPr lang="en-US" sz="1400" dirty="0"/>
                    <a:t>x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(p)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…</a:t>
                  </a:r>
                  <a:r>
                    <a:rPr lang="en-US" sz="1400" baseline="-25000" dirty="0"/>
                    <a:t>  </a:t>
                  </a:r>
                  <a:r>
                    <a:rPr lang="en-US" sz="1400" dirty="0"/>
                    <a:t>x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(M)</a:t>
                  </a:r>
                  <a:endParaRPr lang="en-US" sz="1400" dirty="0"/>
                </a:p>
              </p:txBody>
            </p: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B10E5FF9-D3F5-C091-4B9D-9D7BF4DEC20E}"/>
                  </a:ext>
                </a:extLst>
              </p:cNvPr>
              <p:cNvGrpSpPr/>
              <p:nvPr/>
            </p:nvGrpSpPr>
            <p:grpSpPr>
              <a:xfrm>
                <a:off x="2772478" y="1747638"/>
                <a:ext cx="2138238" cy="656737"/>
                <a:chOff x="443895" y="3001690"/>
                <a:chExt cx="2762432" cy="1077981"/>
              </a:xfrm>
            </p:grpSpPr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14366697-571A-9F45-81FF-D855A676AC0C}"/>
                    </a:ext>
                  </a:extLst>
                </p:cNvPr>
                <p:cNvSpPr txBox="1"/>
                <p:nvPr/>
              </p:nvSpPr>
              <p:spPr>
                <a:xfrm>
                  <a:off x="2257191" y="3794696"/>
                  <a:ext cx="313745" cy="2849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78" name="Right Brace 77">
                  <a:extLst>
                    <a:ext uri="{FF2B5EF4-FFF2-40B4-BE49-F238E27FC236}">
                      <a16:creationId xmlns:a16="http://schemas.microsoft.com/office/drawing/2014/main" id="{D09358B0-0404-5971-5F2E-4171E706F432}"/>
                    </a:ext>
                  </a:extLst>
                </p:cNvPr>
                <p:cNvSpPr/>
                <p:nvPr/>
              </p:nvSpPr>
              <p:spPr bwMode="auto">
                <a:xfrm>
                  <a:off x="2825033" y="3001690"/>
                  <a:ext cx="167844" cy="600365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79" name="Right Brace 78">
                  <a:extLst>
                    <a:ext uri="{FF2B5EF4-FFF2-40B4-BE49-F238E27FC236}">
                      <a16:creationId xmlns:a16="http://schemas.microsoft.com/office/drawing/2014/main" id="{B7D8D03A-DCCD-812B-DB83-0C9A2E056C27}"/>
                    </a:ext>
                  </a:extLst>
                </p:cNvPr>
                <p:cNvSpPr/>
                <p:nvPr/>
              </p:nvSpPr>
              <p:spPr bwMode="auto">
                <a:xfrm rot="5400000">
                  <a:off x="1699137" y="2893259"/>
                  <a:ext cx="171212" cy="1772904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C6017B4C-E193-B81D-3407-B5A4463D9060}"/>
                    </a:ext>
                  </a:extLst>
                </p:cNvPr>
                <p:cNvSpPr txBox="1"/>
                <p:nvPr/>
              </p:nvSpPr>
              <p:spPr>
                <a:xfrm>
                  <a:off x="2807921" y="3390744"/>
                  <a:ext cx="398406" cy="2849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4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4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grpSp>
              <p:nvGrpSpPr>
                <p:cNvPr id="82" name="Group 81">
                  <a:extLst>
                    <a:ext uri="{FF2B5EF4-FFF2-40B4-BE49-F238E27FC236}">
                      <a16:creationId xmlns:a16="http://schemas.microsoft.com/office/drawing/2014/main" id="{B209B074-BB53-4091-62E1-8E440FF14638}"/>
                    </a:ext>
                  </a:extLst>
                </p:cNvPr>
                <p:cNvGrpSpPr/>
                <p:nvPr/>
              </p:nvGrpSpPr>
              <p:grpSpPr>
                <a:xfrm>
                  <a:off x="443895" y="3004850"/>
                  <a:ext cx="2307508" cy="617296"/>
                  <a:chOff x="443895" y="3004850"/>
                  <a:chExt cx="2307508" cy="617296"/>
                </a:xfrm>
              </p:grpSpPr>
              <p:grpSp>
                <p:nvGrpSpPr>
                  <p:cNvPr id="83" name="Group 82">
                    <a:extLst>
                      <a:ext uri="{FF2B5EF4-FFF2-40B4-BE49-F238E27FC236}">
                        <a16:creationId xmlns:a16="http://schemas.microsoft.com/office/drawing/2014/main" id="{A87BEBBE-7CA1-BF66-CA11-4189754AEF43}"/>
                      </a:ext>
                    </a:extLst>
                  </p:cNvPr>
                  <p:cNvGrpSpPr/>
                  <p:nvPr/>
                </p:nvGrpSpPr>
                <p:grpSpPr>
                  <a:xfrm>
                    <a:off x="2468295" y="3038467"/>
                    <a:ext cx="5097" cy="567041"/>
                    <a:chOff x="5481624" y="2965557"/>
                    <a:chExt cx="5097" cy="567041"/>
                  </a:xfrm>
                </p:grpSpPr>
                <p:cxnSp>
                  <p:nvCxnSpPr>
                    <p:cNvPr id="100" name="Straight Arrow Connector 99">
                      <a:extLst>
                        <a:ext uri="{FF2B5EF4-FFF2-40B4-BE49-F238E27FC236}">
                          <a16:creationId xmlns:a16="http://schemas.microsoft.com/office/drawing/2014/main" id="{58964F23-5C31-4973-14B4-809713878BDF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5481624" y="3382507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1" name="Straight Arrow Connector 100">
                      <a:extLst>
                        <a:ext uri="{FF2B5EF4-FFF2-40B4-BE49-F238E27FC236}">
                          <a16:creationId xmlns:a16="http://schemas.microsoft.com/office/drawing/2014/main" id="{ABC58B59-1067-7C8F-06C1-0A69F4F1B7F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486721" y="2965557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99A662D9-F27D-4A8D-6C39-7FFA241CE016}"/>
                      </a:ext>
                    </a:extLst>
                  </p:cNvPr>
                  <p:cNvSpPr txBox="1"/>
                  <p:nvPr/>
                </p:nvSpPr>
                <p:spPr>
                  <a:xfrm>
                    <a:off x="443895" y="3164242"/>
                    <a:ext cx="325856" cy="28497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=</a:t>
                    </a:r>
                  </a:p>
                </p:txBody>
              </p:sp>
              <p:grpSp>
                <p:nvGrpSpPr>
                  <p:cNvPr id="88" name="Group 87">
                    <a:extLst>
                      <a:ext uri="{FF2B5EF4-FFF2-40B4-BE49-F238E27FC236}">
                        <a16:creationId xmlns:a16="http://schemas.microsoft.com/office/drawing/2014/main" id="{43F7A882-5E8B-C93F-F079-3DDCD9D8A406}"/>
                      </a:ext>
                    </a:extLst>
                  </p:cNvPr>
                  <p:cNvGrpSpPr/>
                  <p:nvPr/>
                </p:nvGrpSpPr>
                <p:grpSpPr>
                  <a:xfrm>
                    <a:off x="828173" y="3036542"/>
                    <a:ext cx="1912620" cy="577045"/>
                    <a:chOff x="4045910" y="2955553"/>
                    <a:chExt cx="2329446" cy="577045"/>
                  </a:xfrm>
                </p:grpSpPr>
                <p:sp>
                  <p:nvSpPr>
                    <p:cNvPr id="96" name="TextBox 95">
                      <a:extLst>
                        <a:ext uri="{FF2B5EF4-FFF2-40B4-BE49-F238E27FC236}">
                          <a16:creationId xmlns:a16="http://schemas.microsoft.com/office/drawing/2014/main" id="{8A48564E-4CF0-B4BA-FC83-07A94519EB5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045910" y="3092270"/>
                      <a:ext cx="2329446" cy="3536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400" dirty="0"/>
                        <a:t>X</a:t>
                      </a:r>
                      <a:r>
                        <a:rPr lang="en-US" sz="1400" baseline="30000" dirty="0"/>
                        <a:t>(1)  </a:t>
                      </a:r>
                      <a:r>
                        <a:rPr lang="en-US" sz="1400" dirty="0"/>
                        <a:t>…   X</a:t>
                      </a:r>
                      <a:r>
                        <a:rPr lang="en-US" sz="1400" baseline="30000" dirty="0"/>
                        <a:t>(p)  </a:t>
                      </a:r>
                      <a:r>
                        <a:rPr lang="en-US" sz="1400" dirty="0"/>
                        <a:t>…X</a:t>
                      </a:r>
                      <a:r>
                        <a:rPr lang="en-US" sz="1400" baseline="30000" dirty="0"/>
                        <a:t>(M)</a:t>
                      </a:r>
                      <a:endParaRPr lang="en-US" sz="1400" dirty="0"/>
                    </a:p>
                  </p:txBody>
                </p:sp>
                <p:cxnSp>
                  <p:nvCxnSpPr>
                    <p:cNvPr id="97" name="Straight Arrow Connector 96">
                      <a:extLst>
                        <a:ext uri="{FF2B5EF4-FFF2-40B4-BE49-F238E27FC236}">
                          <a16:creationId xmlns:a16="http://schemas.microsoft.com/office/drawing/2014/main" id="{E44C14F3-E57F-30A7-B867-5893963992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262449" y="3382507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8" name="Straight Arrow Connector 97">
                      <a:extLst>
                        <a:ext uri="{FF2B5EF4-FFF2-40B4-BE49-F238E27FC236}">
                          <a16:creationId xmlns:a16="http://schemas.microsoft.com/office/drawing/2014/main" id="{1197FB55-AF11-266B-738E-8ACA2C5E831E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4261306" y="2955553"/>
                      <a:ext cx="1142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89" name="Group 88">
                    <a:extLst>
                      <a:ext uri="{FF2B5EF4-FFF2-40B4-BE49-F238E27FC236}">
                        <a16:creationId xmlns:a16="http://schemas.microsoft.com/office/drawing/2014/main" id="{41DBF1DE-9172-5B92-63A1-49B343161C07}"/>
                      </a:ext>
                    </a:extLst>
                  </p:cNvPr>
                  <p:cNvGrpSpPr/>
                  <p:nvPr/>
                </p:nvGrpSpPr>
                <p:grpSpPr>
                  <a:xfrm>
                    <a:off x="1858207" y="3066671"/>
                    <a:ext cx="24527" cy="548453"/>
                    <a:chOff x="4804190" y="2984144"/>
                    <a:chExt cx="24527" cy="548453"/>
                  </a:xfrm>
                </p:grpSpPr>
                <p:cxnSp>
                  <p:nvCxnSpPr>
                    <p:cNvPr id="94" name="Straight Arrow Connector 93">
                      <a:extLst>
                        <a:ext uri="{FF2B5EF4-FFF2-40B4-BE49-F238E27FC236}">
                          <a16:creationId xmlns:a16="http://schemas.microsoft.com/office/drawing/2014/main" id="{85813F1E-DEDA-0FF0-88D1-16CD68223A7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828717" y="3382506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5" name="Straight Arrow Connector 94">
                      <a:extLst>
                        <a:ext uri="{FF2B5EF4-FFF2-40B4-BE49-F238E27FC236}">
                          <a16:creationId xmlns:a16="http://schemas.microsoft.com/office/drawing/2014/main" id="{18497FD0-C52C-3F53-0EAC-ED532B79252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804190" y="2984144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90" name="Left Bracket 89">
                    <a:extLst>
                      <a:ext uri="{FF2B5EF4-FFF2-40B4-BE49-F238E27FC236}">
                        <a16:creationId xmlns:a16="http://schemas.microsoft.com/office/drawing/2014/main" id="{86A392EA-D8E1-95A5-7781-96D9693CD8F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73840" y="3004850"/>
                    <a:ext cx="90613" cy="600365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91" name="Right Bracket 90">
                    <a:extLst>
                      <a:ext uri="{FF2B5EF4-FFF2-40B4-BE49-F238E27FC236}">
                        <a16:creationId xmlns:a16="http://schemas.microsoft.com/office/drawing/2014/main" id="{069770E3-2F14-57DB-3CD3-34828CDAD63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74611" y="3021781"/>
                    <a:ext cx="76792" cy="600365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</p:grpSp>
          </p:grpSp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EEED1FD7-135F-DD16-A90E-4E9A38969A61}"/>
                </a:ext>
              </a:extLst>
            </p:cNvPr>
            <p:cNvGrpSpPr/>
            <p:nvPr/>
          </p:nvGrpSpPr>
          <p:grpSpPr>
            <a:xfrm>
              <a:off x="2883749" y="3035450"/>
              <a:ext cx="2085218" cy="819631"/>
              <a:chOff x="262964" y="3001688"/>
              <a:chExt cx="2964500" cy="1345361"/>
            </a:xfrm>
          </p:grpSpPr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2465DB2-742F-88C8-E56B-85E4819B358F}"/>
                  </a:ext>
                </a:extLst>
              </p:cNvPr>
              <p:cNvSpPr txBox="1"/>
              <p:nvPr/>
            </p:nvSpPr>
            <p:spPr>
              <a:xfrm>
                <a:off x="2178072" y="4062073"/>
                <a:ext cx="313746" cy="2849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19" name="Right Brace 118">
                <a:extLst>
                  <a:ext uri="{FF2B5EF4-FFF2-40B4-BE49-F238E27FC236}">
                    <a16:creationId xmlns:a16="http://schemas.microsoft.com/office/drawing/2014/main" id="{44C7F421-7007-ACC2-B842-11AF82737F10}"/>
                  </a:ext>
                </a:extLst>
              </p:cNvPr>
              <p:cNvSpPr/>
              <p:nvPr/>
            </p:nvSpPr>
            <p:spPr bwMode="auto">
              <a:xfrm>
                <a:off x="2783771" y="3001688"/>
                <a:ext cx="167844" cy="90055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20" name="Right Brace 119">
                <a:extLst>
                  <a:ext uri="{FF2B5EF4-FFF2-40B4-BE49-F238E27FC236}">
                    <a16:creationId xmlns:a16="http://schemas.microsoft.com/office/drawing/2014/main" id="{98587F6B-204C-EC7C-BFDD-B45CA2799706}"/>
                  </a:ext>
                </a:extLst>
              </p:cNvPr>
              <p:cNvSpPr/>
              <p:nvPr/>
            </p:nvSpPr>
            <p:spPr bwMode="auto">
              <a:xfrm rot="5400000">
                <a:off x="1525438" y="3016139"/>
                <a:ext cx="220310" cy="2054954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1257F3ED-20B8-CDBA-F4A3-677E3C46F47F}"/>
                  </a:ext>
                </a:extLst>
              </p:cNvPr>
              <p:cNvSpPr txBox="1"/>
              <p:nvPr/>
            </p:nvSpPr>
            <p:spPr>
              <a:xfrm>
                <a:off x="2829058" y="3514782"/>
                <a:ext cx="398406" cy="2849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4EF48362-640A-352E-DAB9-3890CCB55171}"/>
                  </a:ext>
                </a:extLst>
              </p:cNvPr>
              <p:cNvGrpSpPr/>
              <p:nvPr/>
            </p:nvGrpSpPr>
            <p:grpSpPr>
              <a:xfrm>
                <a:off x="262964" y="3004849"/>
                <a:ext cx="2633962" cy="917482"/>
                <a:chOff x="262964" y="3004849"/>
                <a:chExt cx="2633962" cy="917482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BD46D9DC-638B-E7B4-CF70-DE5F22876384}"/>
                    </a:ext>
                  </a:extLst>
                </p:cNvPr>
                <p:cNvGrpSpPr/>
                <p:nvPr/>
              </p:nvGrpSpPr>
              <p:grpSpPr>
                <a:xfrm>
                  <a:off x="2377471" y="3120512"/>
                  <a:ext cx="9576" cy="609618"/>
                  <a:chOff x="5390800" y="3047602"/>
                  <a:chExt cx="9576" cy="609618"/>
                </a:xfrm>
              </p:grpSpPr>
              <p:cxnSp>
                <p:nvCxnSpPr>
                  <p:cNvPr id="178" name="Straight Arrow Connector 177">
                    <a:extLst>
                      <a:ext uri="{FF2B5EF4-FFF2-40B4-BE49-F238E27FC236}">
                        <a16:creationId xmlns:a16="http://schemas.microsoft.com/office/drawing/2014/main" id="{6BA1EC44-682A-FF27-FA62-D64E453F8C6A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400376" y="3507128"/>
                    <a:ext cx="0" cy="15009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9" name="Straight Arrow Connector 178">
                    <a:extLst>
                      <a:ext uri="{FF2B5EF4-FFF2-40B4-BE49-F238E27FC236}">
                        <a16:creationId xmlns:a16="http://schemas.microsoft.com/office/drawing/2014/main" id="{881C8D0A-C426-DD08-0C60-EA23FD808EA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390800" y="3047602"/>
                    <a:ext cx="0" cy="15009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42DE3720-8C31-ED14-6416-E8E8FE2D8D5F}"/>
                    </a:ext>
                  </a:extLst>
                </p:cNvPr>
                <p:cNvSpPr txBox="1"/>
                <p:nvPr/>
              </p:nvSpPr>
              <p:spPr>
                <a:xfrm>
                  <a:off x="262964" y="3257024"/>
                  <a:ext cx="325855" cy="284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=</a:t>
                  </a:r>
                </a:p>
              </p:txBody>
            </p:sp>
            <p:grpSp>
              <p:nvGrpSpPr>
                <p:cNvPr id="165" name="Group 164">
                  <a:extLst>
                    <a:ext uri="{FF2B5EF4-FFF2-40B4-BE49-F238E27FC236}">
                      <a16:creationId xmlns:a16="http://schemas.microsoft.com/office/drawing/2014/main" id="{A2A4BB90-69F3-89BD-476B-13C3B8F9DDFA}"/>
                    </a:ext>
                  </a:extLst>
                </p:cNvPr>
                <p:cNvGrpSpPr/>
                <p:nvPr/>
              </p:nvGrpSpPr>
              <p:grpSpPr>
                <a:xfrm>
                  <a:off x="576588" y="3118587"/>
                  <a:ext cx="2320338" cy="619624"/>
                  <a:chOff x="3739491" y="3037598"/>
                  <a:chExt cx="2826016" cy="619624"/>
                </a:xfrm>
              </p:grpSpPr>
              <p:sp>
                <p:nvSpPr>
                  <p:cNvPr id="174" name="TextBox 173">
                    <a:extLst>
                      <a:ext uri="{FF2B5EF4-FFF2-40B4-BE49-F238E27FC236}">
                        <a16:creationId xmlns:a16="http://schemas.microsoft.com/office/drawing/2014/main" id="{A6399FAA-7EA6-8E99-E934-0546A47EEBD8}"/>
                      </a:ext>
                    </a:extLst>
                  </p:cNvPr>
                  <p:cNvSpPr txBox="1"/>
                  <p:nvPr/>
                </p:nvSpPr>
                <p:spPr>
                  <a:xfrm>
                    <a:off x="3739491" y="3197853"/>
                    <a:ext cx="2826016" cy="35363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Z</a:t>
                    </a:r>
                    <a:r>
                      <a:rPr lang="en-US" sz="1400" baseline="30000" dirty="0"/>
                      <a:t>[1](1)</a:t>
                    </a:r>
                    <a:r>
                      <a:rPr lang="en-US" sz="1400" dirty="0"/>
                      <a:t>…Z</a:t>
                    </a:r>
                    <a:r>
                      <a:rPr lang="en-US" sz="1400" baseline="30000" dirty="0"/>
                      <a:t>[1](1)</a:t>
                    </a:r>
                    <a:r>
                      <a:rPr lang="en-US" sz="1400" dirty="0"/>
                      <a:t>…Z</a:t>
                    </a:r>
                    <a:r>
                      <a:rPr lang="en-US" sz="1400" baseline="30000" dirty="0"/>
                      <a:t>[1](1</a:t>
                    </a:r>
                    <a:endParaRPr lang="en-US" sz="1400" dirty="0"/>
                  </a:p>
                </p:txBody>
              </p:sp>
              <p:cxnSp>
                <p:nvCxnSpPr>
                  <p:cNvPr id="175" name="Straight Arrow Connector 174">
                    <a:extLst>
                      <a:ext uri="{FF2B5EF4-FFF2-40B4-BE49-F238E27FC236}">
                        <a16:creationId xmlns:a16="http://schemas.microsoft.com/office/drawing/2014/main" id="{D1B1564F-0343-7DAA-424D-1CD33C23AA2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019567" y="3507130"/>
                    <a:ext cx="0" cy="15009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6" name="Straight Arrow Connector 175">
                    <a:extLst>
                      <a:ext uri="{FF2B5EF4-FFF2-40B4-BE49-F238E27FC236}">
                        <a16:creationId xmlns:a16="http://schemas.microsoft.com/office/drawing/2014/main" id="{95BAEEB6-117D-B01B-43DA-3F5313FE60A2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4018426" y="3037598"/>
                    <a:ext cx="1143" cy="15009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66" name="Group 165">
                  <a:extLst>
                    <a:ext uri="{FF2B5EF4-FFF2-40B4-BE49-F238E27FC236}">
                      <a16:creationId xmlns:a16="http://schemas.microsoft.com/office/drawing/2014/main" id="{DABB09CD-225F-03B8-EE85-C334D65DD3C9}"/>
                    </a:ext>
                  </a:extLst>
                </p:cNvPr>
                <p:cNvGrpSpPr/>
                <p:nvPr/>
              </p:nvGrpSpPr>
              <p:grpSpPr>
                <a:xfrm>
                  <a:off x="1628849" y="3148714"/>
                  <a:ext cx="24529" cy="591038"/>
                  <a:chOff x="4574832" y="3066187"/>
                  <a:chExt cx="24529" cy="591038"/>
                </a:xfrm>
              </p:grpSpPr>
              <p:cxnSp>
                <p:nvCxnSpPr>
                  <p:cNvPr id="171" name="Straight Arrow Connector 170">
                    <a:extLst>
                      <a:ext uri="{FF2B5EF4-FFF2-40B4-BE49-F238E27FC236}">
                        <a16:creationId xmlns:a16="http://schemas.microsoft.com/office/drawing/2014/main" id="{E2125EDE-88E3-6E25-43C1-CCCF09A064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599361" y="3507133"/>
                    <a:ext cx="0" cy="15009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73" name="Straight Arrow Connector 172">
                    <a:extLst>
                      <a:ext uri="{FF2B5EF4-FFF2-40B4-BE49-F238E27FC236}">
                        <a16:creationId xmlns:a16="http://schemas.microsoft.com/office/drawing/2014/main" id="{4AAEF56F-EBD8-A2CC-03DE-904782E41C8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574832" y="3066187"/>
                    <a:ext cx="0" cy="15009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67" name="Left Bracket 166">
                  <a:extLst>
                    <a:ext uri="{FF2B5EF4-FFF2-40B4-BE49-F238E27FC236}">
                      <a16:creationId xmlns:a16="http://schemas.microsoft.com/office/drawing/2014/main" id="{75DB0B37-C664-38F4-B2A8-2D8C0AC190FF}"/>
                    </a:ext>
                  </a:extLst>
                </p:cNvPr>
                <p:cNvSpPr/>
                <p:nvPr/>
              </p:nvSpPr>
              <p:spPr bwMode="auto">
                <a:xfrm>
                  <a:off x="504442" y="3004849"/>
                  <a:ext cx="90615" cy="900550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68" name="Right Bracket 167">
                  <a:extLst>
                    <a:ext uri="{FF2B5EF4-FFF2-40B4-BE49-F238E27FC236}">
                      <a16:creationId xmlns:a16="http://schemas.microsoft.com/office/drawing/2014/main" id="{D0F24E4A-D6DB-B7E9-7A06-5644D5EE6726}"/>
                    </a:ext>
                  </a:extLst>
                </p:cNvPr>
                <p:cNvSpPr/>
                <p:nvPr/>
              </p:nvSpPr>
              <p:spPr bwMode="auto">
                <a:xfrm>
                  <a:off x="2633351" y="3021781"/>
                  <a:ext cx="76792" cy="900550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sp>
          <p:nvSpPr>
            <p:cNvPr id="285" name="Rectangle 284">
              <a:extLst>
                <a:ext uri="{FF2B5EF4-FFF2-40B4-BE49-F238E27FC236}">
                  <a16:creationId xmlns:a16="http://schemas.microsoft.com/office/drawing/2014/main" id="{DAF2D9CC-270B-C06A-91DB-0E19F82B85CF}"/>
                </a:ext>
              </a:extLst>
            </p:cNvPr>
            <p:cNvSpPr/>
            <p:nvPr/>
          </p:nvSpPr>
          <p:spPr bwMode="auto">
            <a:xfrm>
              <a:off x="1368463" y="2221647"/>
              <a:ext cx="561892" cy="2304384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8" name="Rectangle 287">
              <a:extLst>
                <a:ext uri="{FF2B5EF4-FFF2-40B4-BE49-F238E27FC236}">
                  <a16:creationId xmlns:a16="http://schemas.microsoft.com/office/drawing/2014/main" id="{4B84F967-C9DA-4B8E-3632-3623B1389978}"/>
                </a:ext>
              </a:extLst>
            </p:cNvPr>
            <p:cNvSpPr/>
            <p:nvPr/>
          </p:nvSpPr>
          <p:spPr bwMode="auto">
            <a:xfrm>
              <a:off x="3608776" y="2206281"/>
              <a:ext cx="521065" cy="2370401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2AF97903-F5F3-54D5-4328-3ABC4BA8DB07}"/>
                </a:ext>
              </a:extLst>
            </p:cNvPr>
            <p:cNvGrpSpPr/>
            <p:nvPr/>
          </p:nvGrpSpPr>
          <p:grpSpPr>
            <a:xfrm>
              <a:off x="2890358" y="3826952"/>
              <a:ext cx="2250507" cy="804388"/>
              <a:chOff x="2879101" y="3932159"/>
              <a:chExt cx="2250507" cy="804388"/>
            </a:xfrm>
          </p:grpSpPr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C784B0D9-ED0B-1FE7-27B8-B05501544FDC}"/>
                  </a:ext>
                </a:extLst>
              </p:cNvPr>
              <p:cNvGrpSpPr/>
              <p:nvPr/>
            </p:nvGrpSpPr>
            <p:grpSpPr>
              <a:xfrm>
                <a:off x="2879101" y="3932159"/>
                <a:ext cx="2250507" cy="804388"/>
                <a:chOff x="273431" y="3001688"/>
                <a:chExt cx="2903731" cy="1320343"/>
              </a:xfrm>
            </p:grpSpPr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EF1D9A61-5D93-689F-F95E-D1ABAD293B39}"/>
                    </a:ext>
                  </a:extLst>
                </p:cNvPr>
                <p:cNvSpPr txBox="1"/>
                <p:nvPr/>
              </p:nvSpPr>
              <p:spPr>
                <a:xfrm>
                  <a:off x="1947003" y="4037055"/>
                  <a:ext cx="313745" cy="284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33" name="Right Brace 132">
                  <a:extLst>
                    <a:ext uri="{FF2B5EF4-FFF2-40B4-BE49-F238E27FC236}">
                      <a16:creationId xmlns:a16="http://schemas.microsoft.com/office/drawing/2014/main" id="{87BE3830-D300-CBB3-F8C8-ED3448335E9E}"/>
                    </a:ext>
                  </a:extLst>
                </p:cNvPr>
                <p:cNvSpPr/>
                <p:nvPr/>
              </p:nvSpPr>
              <p:spPr bwMode="auto">
                <a:xfrm>
                  <a:off x="2783769" y="3001688"/>
                  <a:ext cx="167844" cy="900551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34" name="Right Brace 133">
                  <a:extLst>
                    <a:ext uri="{FF2B5EF4-FFF2-40B4-BE49-F238E27FC236}">
                      <a16:creationId xmlns:a16="http://schemas.microsoft.com/office/drawing/2014/main" id="{5BE27801-170A-62C3-C0B8-463B02AAC34E}"/>
                    </a:ext>
                  </a:extLst>
                </p:cNvPr>
                <p:cNvSpPr/>
                <p:nvPr/>
              </p:nvSpPr>
              <p:spPr bwMode="auto">
                <a:xfrm rot="5400000">
                  <a:off x="1500389" y="3019056"/>
                  <a:ext cx="194535" cy="203405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65ED9B05-99BF-4B56-ACDD-7B8F9A2E39A9}"/>
                    </a:ext>
                  </a:extLst>
                </p:cNvPr>
                <p:cNvSpPr txBox="1"/>
                <p:nvPr/>
              </p:nvSpPr>
              <p:spPr>
                <a:xfrm>
                  <a:off x="2778757" y="3584054"/>
                  <a:ext cx="398405" cy="2849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4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4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136" name="Group 135">
                  <a:extLst>
                    <a:ext uri="{FF2B5EF4-FFF2-40B4-BE49-F238E27FC236}">
                      <a16:creationId xmlns:a16="http://schemas.microsoft.com/office/drawing/2014/main" id="{1CCD526A-5735-6595-1DCD-81119B432352}"/>
                    </a:ext>
                  </a:extLst>
                </p:cNvPr>
                <p:cNvGrpSpPr/>
                <p:nvPr/>
              </p:nvGrpSpPr>
              <p:grpSpPr>
                <a:xfrm>
                  <a:off x="273431" y="3004848"/>
                  <a:ext cx="2436712" cy="917483"/>
                  <a:chOff x="273431" y="3004848"/>
                  <a:chExt cx="2436712" cy="917483"/>
                </a:xfrm>
              </p:grpSpPr>
              <p:grpSp>
                <p:nvGrpSpPr>
                  <p:cNvPr id="137" name="Group 136">
                    <a:extLst>
                      <a:ext uri="{FF2B5EF4-FFF2-40B4-BE49-F238E27FC236}">
                        <a16:creationId xmlns:a16="http://schemas.microsoft.com/office/drawing/2014/main" id="{D9FD09E6-5806-1442-5882-30C329899A9B}"/>
                      </a:ext>
                    </a:extLst>
                  </p:cNvPr>
                  <p:cNvGrpSpPr/>
                  <p:nvPr/>
                </p:nvGrpSpPr>
                <p:grpSpPr>
                  <a:xfrm>
                    <a:off x="2117791" y="3038467"/>
                    <a:ext cx="5102" cy="793496"/>
                    <a:chOff x="5131120" y="2965557"/>
                    <a:chExt cx="5102" cy="793496"/>
                  </a:xfrm>
                </p:grpSpPr>
                <p:cxnSp>
                  <p:nvCxnSpPr>
                    <p:cNvPr id="155" name="Straight Arrow Connector 154">
                      <a:extLst>
                        <a:ext uri="{FF2B5EF4-FFF2-40B4-BE49-F238E27FC236}">
                          <a16:creationId xmlns:a16="http://schemas.microsoft.com/office/drawing/2014/main" id="{3C12EA12-CE91-0FDE-D8CC-B1B9195A2111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5131120" y="3608963"/>
                      <a:ext cx="0" cy="150090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6" name="Straight Arrow Connector 155">
                      <a:extLst>
                        <a:ext uri="{FF2B5EF4-FFF2-40B4-BE49-F238E27FC236}">
                          <a16:creationId xmlns:a16="http://schemas.microsoft.com/office/drawing/2014/main" id="{310C6C6A-D6E6-EEF3-8072-144228EB58B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136222" y="2965557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38" name="TextBox 137">
                    <a:extLst>
                      <a:ext uri="{FF2B5EF4-FFF2-40B4-BE49-F238E27FC236}">
                        <a16:creationId xmlns:a16="http://schemas.microsoft.com/office/drawing/2014/main" id="{9347346C-9FF3-5176-A922-638CE7FEB3AF}"/>
                      </a:ext>
                    </a:extLst>
                  </p:cNvPr>
                  <p:cNvSpPr txBox="1"/>
                  <p:nvPr/>
                </p:nvSpPr>
                <p:spPr>
                  <a:xfrm>
                    <a:off x="273431" y="3138352"/>
                    <a:ext cx="325856" cy="28497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400" dirty="0"/>
                      <a:t>=</a:t>
                    </a:r>
                  </a:p>
                </p:txBody>
              </p:sp>
              <p:grpSp>
                <p:nvGrpSpPr>
                  <p:cNvPr id="140" name="Group 139">
                    <a:extLst>
                      <a:ext uri="{FF2B5EF4-FFF2-40B4-BE49-F238E27FC236}">
                        <a16:creationId xmlns:a16="http://schemas.microsoft.com/office/drawing/2014/main" id="{D0A572BF-7878-7DB7-6235-AEDFCE8F6A76}"/>
                      </a:ext>
                    </a:extLst>
                  </p:cNvPr>
                  <p:cNvGrpSpPr/>
                  <p:nvPr/>
                </p:nvGrpSpPr>
                <p:grpSpPr>
                  <a:xfrm>
                    <a:off x="774528" y="3036542"/>
                    <a:ext cx="938" cy="803507"/>
                    <a:chOff x="3979101" y="2955553"/>
                    <a:chExt cx="1142" cy="803507"/>
                  </a:xfrm>
                </p:grpSpPr>
                <p:cxnSp>
                  <p:nvCxnSpPr>
                    <p:cNvPr id="149" name="Straight Arrow Connector 148">
                      <a:extLst>
                        <a:ext uri="{FF2B5EF4-FFF2-40B4-BE49-F238E27FC236}">
                          <a16:creationId xmlns:a16="http://schemas.microsoft.com/office/drawing/2014/main" id="{DF23EF16-76C0-E211-D2AE-39BCA4D5D32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80243" y="3608968"/>
                      <a:ext cx="0" cy="150092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Arrow Connector 152">
                      <a:extLst>
                        <a:ext uri="{FF2B5EF4-FFF2-40B4-BE49-F238E27FC236}">
                          <a16:creationId xmlns:a16="http://schemas.microsoft.com/office/drawing/2014/main" id="{33193379-4198-4776-204B-93639A2CF28C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3979101" y="2955553"/>
                      <a:ext cx="1142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1" name="Group 140">
                    <a:extLst>
                      <a:ext uri="{FF2B5EF4-FFF2-40B4-BE49-F238E27FC236}">
                        <a16:creationId xmlns:a16="http://schemas.microsoft.com/office/drawing/2014/main" id="{BC76C56E-CD54-16A7-BB8E-864826006FDC}"/>
                      </a:ext>
                    </a:extLst>
                  </p:cNvPr>
                  <p:cNvGrpSpPr/>
                  <p:nvPr/>
                </p:nvGrpSpPr>
                <p:grpSpPr>
                  <a:xfrm>
                    <a:off x="1596562" y="3066671"/>
                    <a:ext cx="24529" cy="774908"/>
                    <a:chOff x="4542545" y="2984144"/>
                    <a:chExt cx="24529" cy="774908"/>
                  </a:xfrm>
                </p:grpSpPr>
                <p:cxnSp>
                  <p:nvCxnSpPr>
                    <p:cNvPr id="146" name="Straight Arrow Connector 145">
                      <a:extLst>
                        <a:ext uri="{FF2B5EF4-FFF2-40B4-BE49-F238E27FC236}">
                          <a16:creationId xmlns:a16="http://schemas.microsoft.com/office/drawing/2014/main" id="{962FFB2F-FBBC-E2F2-40A7-9F65DD3A9D9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67074" y="3608962"/>
                      <a:ext cx="0" cy="150090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Arrow Connector 146">
                      <a:extLst>
                        <a:ext uri="{FF2B5EF4-FFF2-40B4-BE49-F238E27FC236}">
                          <a16:creationId xmlns:a16="http://schemas.microsoft.com/office/drawing/2014/main" id="{73D90C96-18CF-104A-A96B-3087975897C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42545" y="2984144"/>
                      <a:ext cx="0" cy="150091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2" name="Left Bracket 141">
                    <a:extLst>
                      <a:ext uri="{FF2B5EF4-FFF2-40B4-BE49-F238E27FC236}">
                        <a16:creationId xmlns:a16="http://schemas.microsoft.com/office/drawing/2014/main" id="{5CDD304D-8837-24A2-86BE-D9709CE2C1B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04442" y="3004848"/>
                    <a:ext cx="90613" cy="900551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143" name="Right Bracket 142">
                    <a:extLst>
                      <a:ext uri="{FF2B5EF4-FFF2-40B4-BE49-F238E27FC236}">
                        <a16:creationId xmlns:a16="http://schemas.microsoft.com/office/drawing/2014/main" id="{E3726704-18ED-847B-E041-B3E892C057F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33351" y="3021780"/>
                    <a:ext cx="76792" cy="900551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</p:grpSp>
          </p:grpSp>
          <p:sp>
            <p:nvSpPr>
              <p:cNvPr id="232" name="TextBox 231">
                <a:extLst>
                  <a:ext uri="{FF2B5EF4-FFF2-40B4-BE49-F238E27FC236}">
                    <a16:creationId xmlns:a16="http://schemas.microsoft.com/office/drawing/2014/main" id="{5A86992E-64A9-3573-6FA8-92A53ECDAAE2}"/>
                  </a:ext>
                </a:extLst>
              </p:cNvPr>
              <p:cNvSpPr txBox="1"/>
              <p:nvPr/>
            </p:nvSpPr>
            <p:spPr>
              <a:xfrm>
                <a:off x="3083019" y="4096794"/>
                <a:ext cx="163211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A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A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A</a:t>
                </a:r>
                <a:r>
                  <a:rPr lang="en-US" sz="1400" baseline="30000" dirty="0"/>
                  <a:t>[1](1)</a:t>
                </a:r>
                <a:endParaRPr lang="en-US" sz="1400" dirty="0"/>
              </a:p>
            </p:txBody>
          </p: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32E59B05-0654-AF5A-1BE7-B7C61266EB05}"/>
                </a:ext>
              </a:extLst>
            </p:cNvPr>
            <p:cNvGrpSpPr/>
            <p:nvPr/>
          </p:nvGrpSpPr>
          <p:grpSpPr>
            <a:xfrm>
              <a:off x="191682" y="3786058"/>
              <a:ext cx="2814622" cy="843092"/>
              <a:chOff x="191682" y="3786058"/>
              <a:chExt cx="2814622" cy="843092"/>
            </a:xfrm>
          </p:grpSpPr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0ED0C4A9-E859-BEDC-7EDC-B255D525032A}"/>
                  </a:ext>
                </a:extLst>
              </p:cNvPr>
              <p:cNvSpPr txBox="1"/>
              <p:nvPr/>
            </p:nvSpPr>
            <p:spPr>
              <a:xfrm>
                <a:off x="2052831" y="4455535"/>
                <a:ext cx="332417" cy="173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62" name="Right Brace 161">
                <a:extLst>
                  <a:ext uri="{FF2B5EF4-FFF2-40B4-BE49-F238E27FC236}">
                    <a16:creationId xmlns:a16="http://schemas.microsoft.com/office/drawing/2014/main" id="{19157263-988A-8050-F7F0-F01D054AC342}"/>
                  </a:ext>
                </a:extLst>
              </p:cNvPr>
              <p:cNvSpPr/>
              <p:nvPr/>
            </p:nvSpPr>
            <p:spPr bwMode="auto">
              <a:xfrm>
                <a:off x="2700347" y="3848677"/>
                <a:ext cx="137122" cy="54864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63" name="Right Brace 162">
                <a:extLst>
                  <a:ext uri="{FF2B5EF4-FFF2-40B4-BE49-F238E27FC236}">
                    <a16:creationId xmlns:a16="http://schemas.microsoft.com/office/drawing/2014/main" id="{39AA66C3-E669-1FF7-7D5E-6A76BAA235CD}"/>
                  </a:ext>
                </a:extLst>
              </p:cNvPr>
              <p:cNvSpPr/>
              <p:nvPr/>
            </p:nvSpPr>
            <p:spPr bwMode="auto">
              <a:xfrm rot="5400000">
                <a:off x="1628876" y="3526384"/>
                <a:ext cx="88978" cy="1838213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B94941D9-C537-7448-E655-F20773DE2D1E}"/>
                  </a:ext>
                </a:extLst>
              </p:cNvPr>
              <p:cNvSpPr txBox="1"/>
              <p:nvPr/>
            </p:nvSpPr>
            <p:spPr>
              <a:xfrm>
                <a:off x="2745145" y="4174677"/>
                <a:ext cx="261159" cy="173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grpSp>
            <p:nvGrpSpPr>
              <p:cNvPr id="238" name="Group 237">
                <a:extLst>
                  <a:ext uri="{FF2B5EF4-FFF2-40B4-BE49-F238E27FC236}">
                    <a16:creationId xmlns:a16="http://schemas.microsoft.com/office/drawing/2014/main" id="{E66E922C-73EE-AC15-CCAE-7D39C808137C}"/>
                  </a:ext>
                </a:extLst>
              </p:cNvPr>
              <p:cNvGrpSpPr/>
              <p:nvPr/>
            </p:nvGrpSpPr>
            <p:grpSpPr>
              <a:xfrm>
                <a:off x="191682" y="3786058"/>
                <a:ext cx="2471267" cy="586514"/>
                <a:chOff x="191682" y="3786058"/>
                <a:chExt cx="2471267" cy="586514"/>
              </a:xfrm>
            </p:grpSpPr>
            <p:sp>
              <p:nvSpPr>
                <p:cNvPr id="221" name="TextBox 220">
                  <a:extLst>
                    <a:ext uri="{FF2B5EF4-FFF2-40B4-BE49-F238E27FC236}">
                      <a16:creationId xmlns:a16="http://schemas.microsoft.com/office/drawing/2014/main" id="{A5B8C967-3D9B-4F0B-EF4F-B6F54DEE8478}"/>
                    </a:ext>
                  </a:extLst>
                </p:cNvPr>
                <p:cNvSpPr txBox="1"/>
                <p:nvPr/>
              </p:nvSpPr>
              <p:spPr>
                <a:xfrm>
                  <a:off x="191682" y="4005240"/>
                  <a:ext cx="479838" cy="1736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A</a:t>
                  </a:r>
                  <a:r>
                    <a:rPr lang="en-US" sz="14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400" dirty="0"/>
                    <a:t>=</a:t>
                  </a:r>
                </a:p>
              </p:txBody>
            </p:sp>
            <p:sp>
              <p:nvSpPr>
                <p:cNvPr id="222" name="Left Bracket 221">
                  <a:extLst>
                    <a:ext uri="{FF2B5EF4-FFF2-40B4-BE49-F238E27FC236}">
                      <a16:creationId xmlns:a16="http://schemas.microsoft.com/office/drawing/2014/main" id="{8F6D4815-0CE9-F076-BF99-FBF2E5B91623}"/>
                    </a:ext>
                  </a:extLst>
                </p:cNvPr>
                <p:cNvSpPr/>
                <p:nvPr/>
              </p:nvSpPr>
              <p:spPr bwMode="auto">
                <a:xfrm>
                  <a:off x="663533" y="3823931"/>
                  <a:ext cx="43728" cy="548641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223" name="Right Bracket 222">
                  <a:extLst>
                    <a:ext uri="{FF2B5EF4-FFF2-40B4-BE49-F238E27FC236}">
                      <a16:creationId xmlns:a16="http://schemas.microsoft.com/office/drawing/2014/main" id="{ECFCAB48-F083-CAAD-5BC8-E3078AE335C8}"/>
                    </a:ext>
                  </a:extLst>
                </p:cNvPr>
                <p:cNvSpPr/>
                <p:nvPr/>
              </p:nvSpPr>
              <p:spPr bwMode="auto">
                <a:xfrm>
                  <a:off x="2603707" y="3817728"/>
                  <a:ext cx="59242" cy="548641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6AAD0DB3-DBA4-D2F6-EB4E-60C581067A85}"/>
                    </a:ext>
                  </a:extLst>
                </p:cNvPr>
                <p:cNvSpPr txBox="1"/>
                <p:nvPr/>
              </p:nvSpPr>
              <p:spPr>
                <a:xfrm>
                  <a:off x="737213" y="3786058"/>
                  <a:ext cx="1922763" cy="1736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a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[1](1)</a:t>
                  </a:r>
                  <a:r>
                    <a:rPr lang="en-US" sz="1400" dirty="0"/>
                    <a:t>… a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[1](p)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… a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(M)</a:t>
                  </a:r>
                  <a:endParaRPr lang="en-US" sz="1400" dirty="0"/>
                </a:p>
              </p:txBody>
            </p:sp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3C036C6F-D594-5212-778A-4F59C45E5D0B}"/>
                    </a:ext>
                  </a:extLst>
                </p:cNvPr>
                <p:cNvSpPr txBox="1"/>
                <p:nvPr/>
              </p:nvSpPr>
              <p:spPr>
                <a:xfrm>
                  <a:off x="752133" y="3966939"/>
                  <a:ext cx="1885260" cy="1736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a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[1](1)</a:t>
                  </a:r>
                  <a:r>
                    <a:rPr lang="en-US" sz="1400" dirty="0"/>
                    <a:t>… a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[1](p)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…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a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(M)</a:t>
                  </a:r>
                  <a:endParaRPr lang="en-US" sz="1400" dirty="0"/>
                </a:p>
              </p:txBody>
            </p:sp>
            <p:sp>
              <p:nvSpPr>
                <p:cNvPr id="237" name="TextBox 236">
                  <a:extLst>
                    <a:ext uri="{FF2B5EF4-FFF2-40B4-BE49-F238E27FC236}">
                      <a16:creationId xmlns:a16="http://schemas.microsoft.com/office/drawing/2014/main" id="{79E9BE5C-F55C-5A20-BA6B-83A334A7F585}"/>
                    </a:ext>
                  </a:extLst>
                </p:cNvPr>
                <p:cNvSpPr txBox="1"/>
                <p:nvPr/>
              </p:nvSpPr>
              <p:spPr>
                <a:xfrm>
                  <a:off x="745697" y="4140554"/>
                  <a:ext cx="1885260" cy="2154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a</a:t>
                  </a:r>
                  <a:r>
                    <a:rPr lang="en-US" sz="1400" baseline="-25000" dirty="0"/>
                    <a:t>3</a:t>
                  </a:r>
                  <a:r>
                    <a:rPr lang="en-US" sz="1400" baseline="30000" dirty="0"/>
                    <a:t>[1](1)</a:t>
                  </a:r>
                  <a:r>
                    <a:rPr lang="en-US" sz="1400" dirty="0"/>
                    <a:t>… a</a:t>
                  </a:r>
                  <a:r>
                    <a:rPr lang="en-US" sz="1400" baseline="-25000" dirty="0"/>
                    <a:t>3</a:t>
                  </a:r>
                  <a:r>
                    <a:rPr lang="en-US" sz="1400" baseline="30000" dirty="0"/>
                    <a:t>[1](p)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…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a</a:t>
                  </a:r>
                  <a:r>
                    <a:rPr lang="en-US" sz="1400" baseline="-25000" dirty="0"/>
                    <a:t>3</a:t>
                  </a:r>
                  <a:r>
                    <a:rPr lang="en-US" sz="1400" baseline="30000" dirty="0"/>
                    <a:t>(M)</a:t>
                  </a:r>
                  <a:endParaRPr lang="en-US" sz="1400" dirty="0"/>
                </a:p>
              </p:txBody>
            </p:sp>
          </p:grpSp>
        </p:grpSp>
        <p:grpSp>
          <p:nvGrpSpPr>
            <p:cNvPr id="241" name="Group 240">
              <a:extLst>
                <a:ext uri="{FF2B5EF4-FFF2-40B4-BE49-F238E27FC236}">
                  <a16:creationId xmlns:a16="http://schemas.microsoft.com/office/drawing/2014/main" id="{4066C8C0-5FD4-D1F0-2B69-7A5EE4CC3C71}"/>
                </a:ext>
              </a:extLst>
            </p:cNvPr>
            <p:cNvGrpSpPr/>
            <p:nvPr/>
          </p:nvGrpSpPr>
          <p:grpSpPr>
            <a:xfrm>
              <a:off x="231872" y="2994551"/>
              <a:ext cx="2770568" cy="777644"/>
              <a:chOff x="231872" y="2994551"/>
              <a:chExt cx="2770568" cy="777644"/>
            </a:xfrm>
          </p:grpSpPr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D425D312-A239-490D-9D0B-0BD84D487802}"/>
                  </a:ext>
                </a:extLst>
              </p:cNvPr>
              <p:cNvSpPr txBox="1"/>
              <p:nvPr/>
            </p:nvSpPr>
            <p:spPr>
              <a:xfrm>
                <a:off x="2035228" y="3598580"/>
                <a:ext cx="301689" cy="173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85" name="Right Brace 184">
                <a:extLst>
                  <a:ext uri="{FF2B5EF4-FFF2-40B4-BE49-F238E27FC236}">
                    <a16:creationId xmlns:a16="http://schemas.microsoft.com/office/drawing/2014/main" id="{DD13D932-EB31-E427-D8A3-3650A8E3DCC2}"/>
                  </a:ext>
                </a:extLst>
              </p:cNvPr>
              <p:cNvSpPr/>
              <p:nvPr/>
            </p:nvSpPr>
            <p:spPr bwMode="auto">
              <a:xfrm>
                <a:off x="2718665" y="3057170"/>
                <a:ext cx="124447" cy="54864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86" name="Right Brace 185">
                <a:extLst>
                  <a:ext uri="{FF2B5EF4-FFF2-40B4-BE49-F238E27FC236}">
                    <a16:creationId xmlns:a16="http://schemas.microsoft.com/office/drawing/2014/main" id="{465E50F2-DFB9-9865-5181-C61CEC48C040}"/>
                  </a:ext>
                </a:extLst>
              </p:cNvPr>
              <p:cNvSpPr/>
              <p:nvPr/>
            </p:nvSpPr>
            <p:spPr bwMode="auto">
              <a:xfrm rot="5400000">
                <a:off x="1637397" y="2655797"/>
                <a:ext cx="98564" cy="1868174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1D214EF6-63EC-8CC3-7C40-9E5D290B1CC3}"/>
                  </a:ext>
                </a:extLst>
              </p:cNvPr>
              <p:cNvSpPr txBox="1"/>
              <p:nvPr/>
            </p:nvSpPr>
            <p:spPr>
              <a:xfrm>
                <a:off x="2765422" y="3391782"/>
                <a:ext cx="237018" cy="173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AE647A18-D961-B90B-38A2-1C56E1FA3BD0}"/>
                  </a:ext>
                </a:extLst>
              </p:cNvPr>
              <p:cNvSpPr txBox="1"/>
              <p:nvPr/>
            </p:nvSpPr>
            <p:spPr>
              <a:xfrm>
                <a:off x="231872" y="3196779"/>
                <a:ext cx="435483" cy="1736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400" dirty="0"/>
                  <a:t>=</a:t>
                </a:r>
              </a:p>
            </p:txBody>
          </p:sp>
          <p:sp>
            <p:nvSpPr>
              <p:cNvPr id="190" name="Left Bracket 189">
                <a:extLst>
                  <a:ext uri="{FF2B5EF4-FFF2-40B4-BE49-F238E27FC236}">
                    <a16:creationId xmlns:a16="http://schemas.microsoft.com/office/drawing/2014/main" id="{ABE21AED-E76F-6CFE-550D-502E9B0E1D6A}"/>
                  </a:ext>
                </a:extLst>
              </p:cNvPr>
              <p:cNvSpPr/>
              <p:nvPr/>
            </p:nvSpPr>
            <p:spPr bwMode="auto">
              <a:xfrm>
                <a:off x="685317" y="3032425"/>
                <a:ext cx="39686" cy="548640"/>
              </a:xfrm>
              <a:prstGeom prst="lef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91" name="Right Bracket 190">
                <a:extLst>
                  <a:ext uri="{FF2B5EF4-FFF2-40B4-BE49-F238E27FC236}">
                    <a16:creationId xmlns:a16="http://schemas.microsoft.com/office/drawing/2014/main" id="{6FFC9B4B-67DD-E6BB-9AD7-B0803E5CB8BC}"/>
                  </a:ext>
                </a:extLst>
              </p:cNvPr>
              <p:cNvSpPr/>
              <p:nvPr/>
            </p:nvSpPr>
            <p:spPr bwMode="auto">
              <a:xfrm>
                <a:off x="2630957" y="3026222"/>
                <a:ext cx="53766" cy="548640"/>
              </a:xfrm>
              <a:prstGeom prst="righ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C8F15312-5B43-8146-1400-B4EDA6723221}"/>
                  </a:ext>
                </a:extLst>
              </p:cNvPr>
              <p:cNvSpPr txBox="1"/>
              <p:nvPr/>
            </p:nvSpPr>
            <p:spPr>
              <a:xfrm>
                <a:off x="744613" y="2994551"/>
                <a:ext cx="1876147" cy="17361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(p)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(M)</a:t>
                </a:r>
                <a:endParaRPr lang="en-US" sz="1400" dirty="0"/>
              </a:p>
            </p:txBody>
          </p:sp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C9AB73A5-840C-0FDC-11E1-556956DFBA63}"/>
                  </a:ext>
                </a:extLst>
              </p:cNvPr>
              <p:cNvSpPr txBox="1"/>
              <p:nvPr/>
            </p:nvSpPr>
            <p:spPr>
              <a:xfrm>
                <a:off x="747020" y="3175432"/>
                <a:ext cx="1892862" cy="17361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[1](p)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z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[1](M)</a:t>
                </a:r>
                <a:endParaRPr lang="en-US" sz="1400" dirty="0"/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318E198-044C-426C-6FD2-C8239EDA8BBD}"/>
                  </a:ext>
                </a:extLst>
              </p:cNvPr>
              <p:cNvSpPr txBox="1"/>
              <p:nvPr/>
            </p:nvSpPr>
            <p:spPr>
              <a:xfrm>
                <a:off x="740568" y="3334976"/>
                <a:ext cx="1892862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-25000" dirty="0"/>
                  <a:t>3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3</a:t>
                </a:r>
                <a:r>
                  <a:rPr lang="en-US" sz="1400" baseline="30000" dirty="0"/>
                  <a:t>[1](p)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z</a:t>
                </a:r>
                <a:r>
                  <a:rPr lang="en-US" sz="1400" baseline="-25000" dirty="0"/>
                  <a:t>3</a:t>
                </a:r>
                <a:r>
                  <a:rPr lang="en-US" sz="1400" baseline="30000" dirty="0"/>
                  <a:t>[1](M)</a:t>
                </a:r>
                <a:endParaRPr lang="en-US" sz="1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6154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205655" y="1567763"/>
            <a:ext cx="6647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Neural Networks with One Hidden Layer – A General Case</a:t>
            </a:r>
          </a:p>
        </p:txBody>
      </p: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6F4F0DE4-B674-A895-3DDA-21BD10E03F19}"/>
              </a:ext>
            </a:extLst>
          </p:cNvPr>
          <p:cNvGrpSpPr/>
          <p:nvPr/>
        </p:nvGrpSpPr>
        <p:grpSpPr>
          <a:xfrm>
            <a:off x="6172200" y="2424097"/>
            <a:ext cx="2551166" cy="2264149"/>
            <a:chOff x="2590800" y="977081"/>
            <a:chExt cx="2615009" cy="2638080"/>
          </a:xfrm>
        </p:grpSpPr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E8A0C091-C536-3884-899F-6369F7427A2E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4952C25C-2291-F245-1E20-461A6FC953D1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FA56B554-765D-C50F-47A4-F1DE5C216295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1D7920CB-8AD3-D12B-BF01-8D41861A6979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03D192A1-968E-4776-B2B9-062AD58D448F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1DF40AEC-0A46-A674-DF01-05FD5767EBD3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255" name="Oval 254">
                <a:extLst>
                  <a:ext uri="{FF2B5EF4-FFF2-40B4-BE49-F238E27FC236}">
                    <a16:creationId xmlns:a16="http://schemas.microsoft.com/office/drawing/2014/main" id="{0B37B57C-F6C3-ACF1-ADBD-0E64A9CF6ACA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56" name="Oval 255">
                <a:extLst>
                  <a:ext uri="{FF2B5EF4-FFF2-40B4-BE49-F238E27FC236}">
                    <a16:creationId xmlns:a16="http://schemas.microsoft.com/office/drawing/2014/main" id="{D2D2B67C-1F7A-AAEB-50B6-CBE3652302F2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57" name="Oval 256">
                <a:extLst>
                  <a:ext uri="{FF2B5EF4-FFF2-40B4-BE49-F238E27FC236}">
                    <a16:creationId xmlns:a16="http://schemas.microsoft.com/office/drawing/2014/main" id="{DDC9538E-7F7D-5C60-5409-B384C21C42E1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58" name="Oval 257">
                <a:extLst>
                  <a:ext uri="{FF2B5EF4-FFF2-40B4-BE49-F238E27FC236}">
                    <a16:creationId xmlns:a16="http://schemas.microsoft.com/office/drawing/2014/main" id="{055EED0D-02B4-D0BF-E81A-568AF1AAED87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59" name="Oval 258">
                <a:extLst>
                  <a:ext uri="{FF2B5EF4-FFF2-40B4-BE49-F238E27FC236}">
                    <a16:creationId xmlns:a16="http://schemas.microsoft.com/office/drawing/2014/main" id="{0AE59C3C-7A28-2D61-1474-DE03BAB0258A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0" name="Oval 259">
                <a:extLst>
                  <a:ext uri="{FF2B5EF4-FFF2-40B4-BE49-F238E27FC236}">
                    <a16:creationId xmlns:a16="http://schemas.microsoft.com/office/drawing/2014/main" id="{6447B346-89BD-AA06-15AB-D2FCC96A5AC7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61" name="Oval 260">
                <a:extLst>
                  <a:ext uri="{FF2B5EF4-FFF2-40B4-BE49-F238E27FC236}">
                    <a16:creationId xmlns:a16="http://schemas.microsoft.com/office/drawing/2014/main" id="{6E16932A-A840-A363-676C-9DBBA70C8114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204" name="Group 203">
              <a:extLst>
                <a:ext uri="{FF2B5EF4-FFF2-40B4-BE49-F238E27FC236}">
                  <a16:creationId xmlns:a16="http://schemas.microsoft.com/office/drawing/2014/main" id="{1AF421A1-EBDD-CE3D-61FE-85E171201E02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231" name="Group 230">
                <a:extLst>
                  <a:ext uri="{FF2B5EF4-FFF2-40B4-BE49-F238E27FC236}">
                    <a16:creationId xmlns:a16="http://schemas.microsoft.com/office/drawing/2014/main" id="{2176719D-2F8B-6509-2C99-5C86765F556D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248" name="Straight Connector 247">
                  <a:extLst>
                    <a:ext uri="{FF2B5EF4-FFF2-40B4-BE49-F238E27FC236}">
                      <a16:creationId xmlns:a16="http://schemas.microsoft.com/office/drawing/2014/main" id="{255A46F2-E18F-78CA-BA5A-4EF999843CB3}"/>
                    </a:ext>
                  </a:extLst>
                </p:cNvPr>
                <p:cNvCxnSpPr>
                  <a:stCxn id="227" idx="3"/>
                  <a:endCxn id="255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9" name="Straight Connector 248">
                  <a:extLst>
                    <a:ext uri="{FF2B5EF4-FFF2-40B4-BE49-F238E27FC236}">
                      <a16:creationId xmlns:a16="http://schemas.microsoft.com/office/drawing/2014/main" id="{7079C95C-0B8C-597D-44C3-95AE02DA2DA0}"/>
                    </a:ext>
                  </a:extLst>
                </p:cNvPr>
                <p:cNvCxnSpPr>
                  <a:stCxn id="227" idx="3"/>
                  <a:endCxn id="257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0" name="Straight Connector 249">
                  <a:extLst>
                    <a:ext uri="{FF2B5EF4-FFF2-40B4-BE49-F238E27FC236}">
                      <a16:creationId xmlns:a16="http://schemas.microsoft.com/office/drawing/2014/main" id="{E9B90DE6-20F6-20B7-EEA3-6250DF4C3D6F}"/>
                    </a:ext>
                  </a:extLst>
                </p:cNvPr>
                <p:cNvCxnSpPr>
                  <a:stCxn id="227" idx="3"/>
                  <a:endCxn id="256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1" name="Straight Connector 250">
                  <a:extLst>
                    <a:ext uri="{FF2B5EF4-FFF2-40B4-BE49-F238E27FC236}">
                      <a16:creationId xmlns:a16="http://schemas.microsoft.com/office/drawing/2014/main" id="{4AF90207-C864-7A66-5118-46912D541579}"/>
                    </a:ext>
                  </a:extLst>
                </p:cNvPr>
                <p:cNvCxnSpPr>
                  <a:stCxn id="227" idx="3"/>
                  <a:endCxn id="259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2" name="Straight Connector 251">
                  <a:extLst>
                    <a:ext uri="{FF2B5EF4-FFF2-40B4-BE49-F238E27FC236}">
                      <a16:creationId xmlns:a16="http://schemas.microsoft.com/office/drawing/2014/main" id="{CA237A3D-5F88-54D3-DD73-47324D68734B}"/>
                    </a:ext>
                  </a:extLst>
                </p:cNvPr>
                <p:cNvCxnSpPr>
                  <a:stCxn id="227" idx="3"/>
                  <a:endCxn id="260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3" name="Straight Connector 252">
                  <a:extLst>
                    <a:ext uri="{FF2B5EF4-FFF2-40B4-BE49-F238E27FC236}">
                      <a16:creationId xmlns:a16="http://schemas.microsoft.com/office/drawing/2014/main" id="{21E4E27E-CE44-DB14-513F-5DBC463B0B3A}"/>
                    </a:ext>
                  </a:extLst>
                </p:cNvPr>
                <p:cNvCxnSpPr>
                  <a:stCxn id="227" idx="3"/>
                  <a:endCxn id="261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4" name="Straight Connector 253">
                  <a:extLst>
                    <a:ext uri="{FF2B5EF4-FFF2-40B4-BE49-F238E27FC236}">
                      <a16:creationId xmlns:a16="http://schemas.microsoft.com/office/drawing/2014/main" id="{F081191E-6C29-D6BB-2A0C-7B839F598E75}"/>
                    </a:ext>
                  </a:extLst>
                </p:cNvPr>
                <p:cNvCxnSpPr>
                  <a:stCxn id="227" idx="3"/>
                  <a:endCxn id="258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32" name="Group 231">
                <a:extLst>
                  <a:ext uri="{FF2B5EF4-FFF2-40B4-BE49-F238E27FC236}">
                    <a16:creationId xmlns:a16="http://schemas.microsoft.com/office/drawing/2014/main" id="{81675BB5-BE4C-AF9E-BB1E-DD08DA4DEDFB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241" name="Straight Connector 240">
                  <a:extLst>
                    <a:ext uri="{FF2B5EF4-FFF2-40B4-BE49-F238E27FC236}">
                      <a16:creationId xmlns:a16="http://schemas.microsoft.com/office/drawing/2014/main" id="{5C232A14-1AF6-BF99-313E-390B4D69E49D}"/>
                    </a:ext>
                  </a:extLst>
                </p:cNvPr>
                <p:cNvCxnSpPr>
                  <a:stCxn id="228" idx="3"/>
                  <a:endCxn id="255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2" name="Straight Connector 241">
                  <a:extLst>
                    <a:ext uri="{FF2B5EF4-FFF2-40B4-BE49-F238E27FC236}">
                      <a16:creationId xmlns:a16="http://schemas.microsoft.com/office/drawing/2014/main" id="{B5BD6E34-0DB5-51CE-9F8E-4C96F07EE3AB}"/>
                    </a:ext>
                  </a:extLst>
                </p:cNvPr>
                <p:cNvCxnSpPr>
                  <a:stCxn id="228" idx="3"/>
                  <a:endCxn id="257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3" name="Straight Connector 242">
                  <a:extLst>
                    <a:ext uri="{FF2B5EF4-FFF2-40B4-BE49-F238E27FC236}">
                      <a16:creationId xmlns:a16="http://schemas.microsoft.com/office/drawing/2014/main" id="{19329A24-A77A-D282-01B9-9E35C3199786}"/>
                    </a:ext>
                  </a:extLst>
                </p:cNvPr>
                <p:cNvCxnSpPr>
                  <a:stCxn id="228" idx="3"/>
                  <a:endCxn id="256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4" name="Straight Connector 243">
                  <a:extLst>
                    <a:ext uri="{FF2B5EF4-FFF2-40B4-BE49-F238E27FC236}">
                      <a16:creationId xmlns:a16="http://schemas.microsoft.com/office/drawing/2014/main" id="{6FEE5B3A-5509-AA86-62AF-B4C3D2749ECC}"/>
                    </a:ext>
                  </a:extLst>
                </p:cNvPr>
                <p:cNvCxnSpPr>
                  <a:stCxn id="228" idx="3"/>
                  <a:endCxn id="259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5" name="Straight Connector 244">
                  <a:extLst>
                    <a:ext uri="{FF2B5EF4-FFF2-40B4-BE49-F238E27FC236}">
                      <a16:creationId xmlns:a16="http://schemas.microsoft.com/office/drawing/2014/main" id="{1AB72336-2435-9205-2635-61F5B09D31DD}"/>
                    </a:ext>
                  </a:extLst>
                </p:cNvPr>
                <p:cNvCxnSpPr>
                  <a:stCxn id="228" idx="3"/>
                  <a:endCxn id="260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6" name="Straight Connector 245">
                  <a:extLst>
                    <a:ext uri="{FF2B5EF4-FFF2-40B4-BE49-F238E27FC236}">
                      <a16:creationId xmlns:a16="http://schemas.microsoft.com/office/drawing/2014/main" id="{6576ACF1-7697-99DD-81A6-775DD15685C7}"/>
                    </a:ext>
                  </a:extLst>
                </p:cNvPr>
                <p:cNvCxnSpPr>
                  <a:stCxn id="228" idx="3"/>
                  <a:endCxn id="261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7" name="Straight Connector 246">
                  <a:extLst>
                    <a:ext uri="{FF2B5EF4-FFF2-40B4-BE49-F238E27FC236}">
                      <a16:creationId xmlns:a16="http://schemas.microsoft.com/office/drawing/2014/main" id="{7508C5CB-1300-5835-8330-C5D66138A45E}"/>
                    </a:ext>
                  </a:extLst>
                </p:cNvPr>
                <p:cNvCxnSpPr>
                  <a:stCxn id="228" idx="3"/>
                  <a:endCxn id="258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33" name="Group 232">
                <a:extLst>
                  <a:ext uri="{FF2B5EF4-FFF2-40B4-BE49-F238E27FC236}">
                    <a16:creationId xmlns:a16="http://schemas.microsoft.com/office/drawing/2014/main" id="{59198061-3B8A-60E2-1C6F-7A4E9E5FB81D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234" name="Straight Connector 233">
                  <a:extLst>
                    <a:ext uri="{FF2B5EF4-FFF2-40B4-BE49-F238E27FC236}">
                      <a16:creationId xmlns:a16="http://schemas.microsoft.com/office/drawing/2014/main" id="{6B0F517C-4E46-FBF8-7CE9-64DA24C370A3}"/>
                    </a:ext>
                  </a:extLst>
                </p:cNvPr>
                <p:cNvCxnSpPr>
                  <a:stCxn id="229" idx="3"/>
                  <a:endCxn id="261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5" name="Straight Connector 234">
                  <a:extLst>
                    <a:ext uri="{FF2B5EF4-FFF2-40B4-BE49-F238E27FC236}">
                      <a16:creationId xmlns:a16="http://schemas.microsoft.com/office/drawing/2014/main" id="{D309968C-3B6D-4B8B-CA41-0C918D617134}"/>
                    </a:ext>
                  </a:extLst>
                </p:cNvPr>
                <p:cNvCxnSpPr>
                  <a:stCxn id="229" idx="3"/>
                  <a:endCxn id="259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6" name="Straight Connector 235">
                  <a:extLst>
                    <a:ext uri="{FF2B5EF4-FFF2-40B4-BE49-F238E27FC236}">
                      <a16:creationId xmlns:a16="http://schemas.microsoft.com/office/drawing/2014/main" id="{CC54C5E3-8DA4-423B-82C5-419D7570B174}"/>
                    </a:ext>
                  </a:extLst>
                </p:cNvPr>
                <p:cNvCxnSpPr>
                  <a:stCxn id="229" idx="3"/>
                  <a:endCxn id="260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7" name="Straight Connector 236">
                  <a:extLst>
                    <a:ext uri="{FF2B5EF4-FFF2-40B4-BE49-F238E27FC236}">
                      <a16:creationId xmlns:a16="http://schemas.microsoft.com/office/drawing/2014/main" id="{7BDD29A9-62EA-F926-4AA5-1D5286266DED}"/>
                    </a:ext>
                  </a:extLst>
                </p:cNvPr>
                <p:cNvCxnSpPr>
                  <a:stCxn id="229" idx="3"/>
                  <a:endCxn id="257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8" name="Straight Connector 237">
                  <a:extLst>
                    <a:ext uri="{FF2B5EF4-FFF2-40B4-BE49-F238E27FC236}">
                      <a16:creationId xmlns:a16="http://schemas.microsoft.com/office/drawing/2014/main" id="{05B51E1F-92AD-DC53-959B-5888FA55EBAB}"/>
                    </a:ext>
                  </a:extLst>
                </p:cNvPr>
                <p:cNvCxnSpPr>
                  <a:stCxn id="229" idx="3"/>
                  <a:endCxn id="256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9" name="Straight Connector 238">
                  <a:extLst>
                    <a:ext uri="{FF2B5EF4-FFF2-40B4-BE49-F238E27FC236}">
                      <a16:creationId xmlns:a16="http://schemas.microsoft.com/office/drawing/2014/main" id="{AABB9C21-0A56-7C80-5157-72E361E92C4A}"/>
                    </a:ext>
                  </a:extLst>
                </p:cNvPr>
                <p:cNvCxnSpPr>
                  <a:stCxn id="229" idx="3"/>
                  <a:endCxn id="255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0" name="Straight Connector 239">
                  <a:extLst>
                    <a:ext uri="{FF2B5EF4-FFF2-40B4-BE49-F238E27FC236}">
                      <a16:creationId xmlns:a16="http://schemas.microsoft.com/office/drawing/2014/main" id="{70D4413E-DCEB-5AF8-3C52-09F0B6DCB841}"/>
                    </a:ext>
                  </a:extLst>
                </p:cNvPr>
                <p:cNvCxnSpPr>
                  <a:stCxn id="229" idx="3"/>
                  <a:endCxn id="258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05" name="Group 204">
              <a:extLst>
                <a:ext uri="{FF2B5EF4-FFF2-40B4-BE49-F238E27FC236}">
                  <a16:creationId xmlns:a16="http://schemas.microsoft.com/office/drawing/2014/main" id="{C387C24D-31A1-C21F-E2E8-D14FDD106D82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227" name="TextBox 226">
                <a:extLst>
                  <a:ext uri="{FF2B5EF4-FFF2-40B4-BE49-F238E27FC236}">
                    <a16:creationId xmlns:a16="http://schemas.microsoft.com/office/drawing/2014/main" id="{D2ACCA52-B36F-545F-B810-10184FF48C83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8F8E1F42-EEE0-E922-DC09-EAF31F7F3BC1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229" name="TextBox 228">
                <a:extLst>
                  <a:ext uri="{FF2B5EF4-FFF2-40B4-BE49-F238E27FC236}">
                    <a16:creationId xmlns:a16="http://schemas.microsoft.com/office/drawing/2014/main" id="{EBD858EA-30A4-F485-09AD-785133C524C4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230" name="TextBox 229">
                <a:extLst>
                  <a:ext uri="{FF2B5EF4-FFF2-40B4-BE49-F238E27FC236}">
                    <a16:creationId xmlns:a16="http://schemas.microsoft.com/office/drawing/2014/main" id="{51108950-C43F-43FF-3A5F-185EDED54978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E1C2FCD6-A959-EA11-47C5-10E8131598D2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0A265A5B-457D-C956-BBB6-6C502CBD1DC3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08" name="Group 207">
              <a:extLst>
                <a:ext uri="{FF2B5EF4-FFF2-40B4-BE49-F238E27FC236}">
                  <a16:creationId xmlns:a16="http://schemas.microsoft.com/office/drawing/2014/main" id="{1DA3EC19-8525-7359-CEB9-07FACDB38481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220" name="Straight Connector 219">
                <a:extLst>
                  <a:ext uri="{FF2B5EF4-FFF2-40B4-BE49-F238E27FC236}">
                    <a16:creationId xmlns:a16="http://schemas.microsoft.com/office/drawing/2014/main" id="{DB1346DA-57E7-E235-6CBD-E7A30D1EFCA2}"/>
                  </a:ext>
                </a:extLst>
              </p:cNvPr>
              <p:cNvCxnSpPr>
                <a:stCxn id="259" idx="6"/>
                <a:endCxn id="206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1" name="Straight Connector 220">
                <a:extLst>
                  <a:ext uri="{FF2B5EF4-FFF2-40B4-BE49-F238E27FC236}">
                    <a16:creationId xmlns:a16="http://schemas.microsoft.com/office/drawing/2014/main" id="{0D306DAB-877B-519B-C9DA-A3767F7BEA52}"/>
                  </a:ext>
                </a:extLst>
              </p:cNvPr>
              <p:cNvCxnSpPr>
                <a:stCxn id="257" idx="6"/>
                <a:endCxn id="206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2" name="Straight Connector 221">
                <a:extLst>
                  <a:ext uri="{FF2B5EF4-FFF2-40B4-BE49-F238E27FC236}">
                    <a16:creationId xmlns:a16="http://schemas.microsoft.com/office/drawing/2014/main" id="{D078D52F-3AA2-3B35-C868-0492EF35C231}"/>
                  </a:ext>
                </a:extLst>
              </p:cNvPr>
              <p:cNvCxnSpPr>
                <a:stCxn id="258" idx="6"/>
                <a:endCxn id="206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9F33DB08-1657-79AE-755C-481C0F4B9113}"/>
                  </a:ext>
                </a:extLst>
              </p:cNvPr>
              <p:cNvCxnSpPr>
                <a:stCxn id="256" idx="6"/>
                <a:endCxn id="206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52F003C3-C4C5-A433-5342-AE0756EFEEE2}"/>
                  </a:ext>
                </a:extLst>
              </p:cNvPr>
              <p:cNvCxnSpPr>
                <a:stCxn id="255" idx="6"/>
                <a:endCxn id="206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" name="Straight Connector 224">
                <a:extLst>
                  <a:ext uri="{FF2B5EF4-FFF2-40B4-BE49-F238E27FC236}">
                    <a16:creationId xmlns:a16="http://schemas.microsoft.com/office/drawing/2014/main" id="{53AB9F47-9954-F4CC-2132-EB333A051CA3}"/>
                  </a:ext>
                </a:extLst>
              </p:cNvPr>
              <p:cNvCxnSpPr>
                <a:stCxn id="260" idx="6"/>
                <a:endCxn id="206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CDCC7AEC-7A89-02BC-2808-30C41767CCAC}"/>
                  </a:ext>
                </a:extLst>
              </p:cNvPr>
              <p:cNvCxnSpPr>
                <a:stCxn id="261" idx="6"/>
                <a:endCxn id="206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9" name="Rectangle 208">
              <a:extLst>
                <a:ext uri="{FF2B5EF4-FFF2-40B4-BE49-F238E27FC236}">
                  <a16:creationId xmlns:a16="http://schemas.microsoft.com/office/drawing/2014/main" id="{430A3DCD-3BBF-7B99-6081-237BFAD1E069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6D96902F-9E06-E147-8128-D24400EF8DFD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A1097AA2-454B-99BA-6BEA-4C5C6BC62514}"/>
                </a:ext>
              </a:extLst>
            </p:cNvPr>
            <p:cNvSpPr txBox="1"/>
            <p:nvPr/>
          </p:nvSpPr>
          <p:spPr>
            <a:xfrm>
              <a:off x="3061634" y="97708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53D0F040-2D8E-A7DD-F5B7-167E59BA8D90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50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2]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77AD8CCA-747D-3592-45BD-C43E1FB00B6D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2E46DCB7-AF27-AB10-9959-03AEE6D5BDF6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83AA5EDA-B5F7-B615-E442-41DC58F88D18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216" name="Up-Down Arrow 43">
              <a:extLst>
                <a:ext uri="{FF2B5EF4-FFF2-40B4-BE49-F238E27FC236}">
                  <a16:creationId xmlns:a16="http://schemas.microsoft.com/office/drawing/2014/main" id="{59FE2CE6-9DEF-D167-FE78-878023D5C95C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8613CF65-C442-856D-CE5F-871C68093736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E28B4239-1447-1FDB-DD55-219BD931674B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219" name="Rectangle 218">
              <a:extLst>
                <a:ext uri="{FF2B5EF4-FFF2-40B4-BE49-F238E27FC236}">
                  <a16:creationId xmlns:a16="http://schemas.microsoft.com/office/drawing/2014/main" id="{FA9CF76C-A24B-0E6C-9C77-CCBCA6435F7F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262" name="TextBox 261">
            <a:extLst>
              <a:ext uri="{FF2B5EF4-FFF2-40B4-BE49-F238E27FC236}">
                <a16:creationId xmlns:a16="http://schemas.microsoft.com/office/drawing/2014/main" id="{49EA3B6B-6057-C90F-9449-6B064055EC9A}"/>
              </a:ext>
            </a:extLst>
          </p:cNvPr>
          <p:cNvSpPr txBox="1"/>
          <p:nvPr/>
        </p:nvSpPr>
        <p:spPr>
          <a:xfrm>
            <a:off x="1221311" y="3859957"/>
            <a:ext cx="4343400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neural network has two layers: a hidden layer [1] and the output layer [2] which is denoted [L].</a:t>
            </a:r>
          </a:p>
        </p:txBody>
      </p:sp>
    </p:spTree>
    <p:extLst>
      <p:ext uri="{BB962C8B-B14F-4D97-AF65-F5344CB8AC3E}">
        <p14:creationId xmlns:p14="http://schemas.microsoft.com/office/powerpoint/2010/main" val="42922419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854" y="165357"/>
            <a:ext cx="7715408" cy="490538"/>
          </a:xfrm>
        </p:spPr>
        <p:txBody>
          <a:bodyPr/>
          <a:lstStyle/>
          <a:p>
            <a:r>
              <a:rPr lang="en-US" dirty="0"/>
              <a:t>Neural Networks with One Hidden Layer</a:t>
            </a:r>
          </a:p>
        </p:txBody>
      </p:sp>
      <p:sp>
        <p:nvSpPr>
          <p:cNvPr id="128" name="Content Placeholder 127">
            <a:extLst>
              <a:ext uri="{FF2B5EF4-FFF2-40B4-BE49-F238E27FC236}">
                <a16:creationId xmlns:a16="http://schemas.microsoft.com/office/drawing/2014/main" id="{123C7B0C-551D-9AAB-9B7A-320B770985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28" y="3289291"/>
            <a:ext cx="5558941" cy="846109"/>
          </a:xfrm>
        </p:spPr>
        <p:txBody>
          <a:bodyPr/>
          <a:lstStyle/>
          <a:p>
            <a:pPr marL="169863" indent="-169863"/>
            <a:r>
              <a:rPr lang="en-US" sz="1800" dirty="0"/>
              <a:t>We will use index [L] for the total number of layers in the network including the output layer. In the current case L = 2, i.e. N</a:t>
            </a:r>
            <a:r>
              <a:rPr lang="en-US" sz="1800" baseline="-25000" dirty="0"/>
              <a:t>L </a:t>
            </a:r>
            <a:r>
              <a:rPr lang="en-US" sz="1800" dirty="0"/>
              <a:t>= N</a:t>
            </a:r>
            <a:r>
              <a:rPr lang="en-US" sz="1800" baseline="-25000" dirty="0"/>
              <a:t>2 </a:t>
            </a:r>
            <a:r>
              <a:rPr lang="en-US" sz="1800" dirty="0"/>
              <a:t>=1, and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sz="1800" dirty="0"/>
              <a:t>=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800" dirty="0"/>
              <a:t> </a:t>
            </a:r>
            <a:endParaRPr lang="en-US" sz="1700" dirty="0"/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7D3C6A39-EEFC-DBD1-1C90-2B5A87F4A1D1}"/>
              </a:ext>
            </a:extLst>
          </p:cNvPr>
          <p:cNvGrpSpPr/>
          <p:nvPr/>
        </p:nvGrpSpPr>
        <p:grpSpPr>
          <a:xfrm>
            <a:off x="2758339" y="849697"/>
            <a:ext cx="2943169" cy="1315688"/>
            <a:chOff x="3471520" y="936175"/>
            <a:chExt cx="2943169" cy="1315688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E1F693B9-C0C3-4D24-43E3-3B8F7FB2134D}"/>
                </a:ext>
              </a:extLst>
            </p:cNvPr>
            <p:cNvSpPr txBox="1"/>
            <p:nvPr/>
          </p:nvSpPr>
          <p:spPr>
            <a:xfrm>
              <a:off x="6136338" y="1598423"/>
              <a:ext cx="27835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16" name="Right Brace 115">
              <a:extLst>
                <a:ext uri="{FF2B5EF4-FFF2-40B4-BE49-F238E27FC236}">
                  <a16:creationId xmlns:a16="http://schemas.microsoft.com/office/drawing/2014/main" id="{2CD0A2BB-09DF-C752-091A-C14BD772D39F}"/>
                </a:ext>
              </a:extLst>
            </p:cNvPr>
            <p:cNvSpPr/>
            <p:nvPr/>
          </p:nvSpPr>
          <p:spPr bwMode="auto">
            <a:xfrm>
              <a:off x="6043211" y="936175"/>
              <a:ext cx="77126" cy="97677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117" name="Right Brace 116">
              <a:extLst>
                <a:ext uri="{FF2B5EF4-FFF2-40B4-BE49-F238E27FC236}">
                  <a16:creationId xmlns:a16="http://schemas.microsoft.com/office/drawing/2014/main" id="{C6E4D6F6-EB82-E672-55DB-EB352AC9AE7D}"/>
                </a:ext>
              </a:extLst>
            </p:cNvPr>
            <p:cNvSpPr/>
            <p:nvPr/>
          </p:nvSpPr>
          <p:spPr bwMode="auto">
            <a:xfrm rot="5400000">
              <a:off x="4986350" y="1109209"/>
              <a:ext cx="124672" cy="1822738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6CD1BC49-7955-EECF-EEF9-91F2982A1D34}"/>
                </a:ext>
              </a:extLst>
            </p:cNvPr>
            <p:cNvSpPr txBox="1"/>
            <p:nvPr/>
          </p:nvSpPr>
          <p:spPr>
            <a:xfrm>
              <a:off x="5257134" y="2036419"/>
              <a:ext cx="374846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59B37BE4-A65D-E16F-61BA-52676C477D2E}"/>
                </a:ext>
              </a:extLst>
            </p:cNvPr>
            <p:cNvSpPr txBox="1"/>
            <p:nvPr/>
          </p:nvSpPr>
          <p:spPr>
            <a:xfrm>
              <a:off x="3471520" y="1250175"/>
              <a:ext cx="688277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400" dirty="0"/>
                <a:t> =</a:t>
              </a:r>
            </a:p>
          </p:txBody>
        </p:sp>
        <p:sp>
          <p:nvSpPr>
            <p:cNvPr id="122" name="Left Bracket 121">
              <a:extLst>
                <a:ext uri="{FF2B5EF4-FFF2-40B4-BE49-F238E27FC236}">
                  <a16:creationId xmlns:a16="http://schemas.microsoft.com/office/drawing/2014/main" id="{3BABE3AF-964D-C437-6D60-B777148CA194}"/>
                </a:ext>
              </a:extLst>
            </p:cNvPr>
            <p:cNvSpPr/>
            <p:nvPr/>
          </p:nvSpPr>
          <p:spPr bwMode="auto">
            <a:xfrm>
              <a:off x="4003512" y="948512"/>
              <a:ext cx="65148" cy="964443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23" name="Right Bracket 122">
              <a:extLst>
                <a:ext uri="{FF2B5EF4-FFF2-40B4-BE49-F238E27FC236}">
                  <a16:creationId xmlns:a16="http://schemas.microsoft.com/office/drawing/2014/main" id="{3DB07DE4-79B5-EB52-9432-B90928F5E8DD}"/>
                </a:ext>
              </a:extLst>
            </p:cNvPr>
            <p:cNvSpPr/>
            <p:nvPr/>
          </p:nvSpPr>
          <p:spPr bwMode="auto">
            <a:xfrm>
              <a:off x="5874108" y="948512"/>
              <a:ext cx="77126" cy="979169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684553CE-0F19-AF17-1503-E625F91244C2}"/>
                </a:ext>
              </a:extLst>
            </p:cNvPr>
            <p:cNvGrpSpPr/>
            <p:nvPr/>
          </p:nvGrpSpPr>
          <p:grpSpPr>
            <a:xfrm>
              <a:off x="4053751" y="937716"/>
              <a:ext cx="1904079" cy="956870"/>
              <a:chOff x="4053751" y="937716"/>
              <a:chExt cx="1904079" cy="956870"/>
            </a:xfrm>
          </p:grpSpPr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2623E049-B7AC-2BE3-1867-32CBBDB48BA1}"/>
                  </a:ext>
                </a:extLst>
              </p:cNvPr>
              <p:cNvSpPr txBox="1"/>
              <p:nvPr/>
            </p:nvSpPr>
            <p:spPr>
              <a:xfrm>
                <a:off x="4881030" y="1404316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…</a:t>
                </a:r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22EB69E7-8D4F-9A43-F9B4-469ACF75B48F}"/>
                  </a:ext>
                </a:extLst>
              </p:cNvPr>
              <p:cNvSpPr txBox="1"/>
              <p:nvPr/>
            </p:nvSpPr>
            <p:spPr>
              <a:xfrm>
                <a:off x="4865418" y="1027729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…</a:t>
                </a:r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A5AE8BB6-BAFA-7F2F-272E-DB0799B87B2F}"/>
                  </a:ext>
                </a:extLst>
              </p:cNvPr>
              <p:cNvSpPr txBox="1"/>
              <p:nvPr/>
            </p:nvSpPr>
            <p:spPr>
              <a:xfrm>
                <a:off x="4083255" y="937716"/>
                <a:ext cx="1839454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w</a:t>
                </a:r>
                <a:r>
                  <a:rPr lang="en-US" sz="1400" baseline="-25000" dirty="0"/>
                  <a:t>11</a:t>
                </a:r>
                <a:r>
                  <a:rPr lang="en-US" sz="1400" baseline="30000" dirty="0"/>
                  <a:t>[1]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w</a:t>
                </a:r>
                <a:r>
                  <a:rPr lang="en-US" sz="1400" baseline="-25000" dirty="0"/>
                  <a:t>1j</a:t>
                </a:r>
                <a:r>
                  <a:rPr lang="en-US" sz="1400" baseline="30000" dirty="0"/>
                  <a:t>[1]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w </a:t>
                </a:r>
                <a:r>
                  <a:rPr lang="en-US" sz="1400" baseline="-25000" dirty="0"/>
                  <a:t>1N</a:t>
                </a:r>
                <a:r>
                  <a:rPr lang="en-US" sz="1400" baseline="-45000" dirty="0"/>
                  <a:t>X</a:t>
                </a:r>
                <a:r>
                  <a:rPr lang="en-US" sz="1400" baseline="30000" dirty="0"/>
                  <a:t>[1]</a:t>
                </a:r>
                <a:endParaRPr lang="en-US" sz="1400" baseline="-45000" dirty="0"/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6456E803-E382-8070-CBEF-0BD3D1D3C30F}"/>
                  </a:ext>
                </a:extLst>
              </p:cNvPr>
              <p:cNvSpPr txBox="1"/>
              <p:nvPr/>
            </p:nvSpPr>
            <p:spPr>
              <a:xfrm>
                <a:off x="4053751" y="1293768"/>
                <a:ext cx="1886487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w</a:t>
                </a:r>
                <a:r>
                  <a:rPr lang="en-US" sz="1400" baseline="-25000" dirty="0"/>
                  <a:t>k1</a:t>
                </a:r>
                <a:r>
                  <a:rPr lang="en-US" sz="1400" baseline="30000" dirty="0"/>
                  <a:t>[1] 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 err="1"/>
                  <a:t>w</a:t>
                </a:r>
                <a:r>
                  <a:rPr lang="en-US" sz="1400" baseline="-25000" dirty="0" err="1"/>
                  <a:t>kj</a:t>
                </a:r>
                <a:r>
                  <a:rPr lang="en-US" sz="1400" baseline="30000" dirty="0"/>
                  <a:t>[1]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 </a:t>
                </a:r>
                <a:r>
                  <a:rPr lang="en-US" sz="1400" dirty="0" err="1"/>
                  <a:t>w</a:t>
                </a:r>
                <a:r>
                  <a:rPr lang="en-US" sz="1400" baseline="-25000" dirty="0" err="1"/>
                  <a:t>kN</a:t>
                </a:r>
                <a:r>
                  <a:rPr lang="en-US" sz="1400" baseline="-45000" dirty="0" err="1"/>
                  <a:t>X</a:t>
                </a:r>
                <a:r>
                  <a:rPr lang="en-US" sz="1400" baseline="30000" dirty="0"/>
                  <a:t>[1]</a:t>
                </a:r>
                <a:endParaRPr lang="en-US" sz="1400" baseline="-45000" dirty="0"/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B5657608-4AD4-3220-A7B7-EEE98D41786A}"/>
                  </a:ext>
                </a:extLst>
              </p:cNvPr>
              <p:cNvSpPr txBox="1"/>
              <p:nvPr/>
            </p:nvSpPr>
            <p:spPr>
              <a:xfrm>
                <a:off x="4071343" y="1679142"/>
                <a:ext cx="1886487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w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1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</a:t>
                </a:r>
                <a:r>
                  <a:rPr lang="en-US" sz="1400" dirty="0"/>
                  <a:t>…w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1</a:t>
                </a:r>
                <a:r>
                  <a:rPr lang="en-US" sz="1400" baseline="-25000" dirty="0"/>
                  <a:t>j</a:t>
                </a:r>
                <a:r>
                  <a:rPr lang="en-US" sz="1400" baseline="30000" dirty="0"/>
                  <a:t>[1]</a:t>
                </a:r>
                <a:r>
                  <a:rPr lang="en-US" sz="1400" dirty="0"/>
                  <a:t>…w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1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X</a:t>
                </a:r>
                <a:r>
                  <a:rPr lang="en-US" sz="1400" baseline="30000" dirty="0"/>
                  <a:t>[1]</a:t>
                </a:r>
                <a:endParaRPr lang="en-US" sz="1400" baseline="-45000" dirty="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532C5EB3-4732-E10C-F9C8-C2AF3480A681}"/>
              </a:ext>
            </a:extLst>
          </p:cNvPr>
          <p:cNvGrpSpPr/>
          <p:nvPr/>
        </p:nvGrpSpPr>
        <p:grpSpPr>
          <a:xfrm>
            <a:off x="2960701" y="2212258"/>
            <a:ext cx="2550939" cy="513776"/>
            <a:chOff x="3503575" y="977401"/>
            <a:chExt cx="2550939" cy="620621"/>
          </a:xfrm>
        </p:grpSpPr>
        <p:sp>
          <p:nvSpPr>
            <p:cNvPr id="75" name="Right Brace 74">
              <a:extLst>
                <a:ext uri="{FF2B5EF4-FFF2-40B4-BE49-F238E27FC236}">
                  <a16:creationId xmlns:a16="http://schemas.microsoft.com/office/drawing/2014/main" id="{EE08C350-A531-6933-67EA-3150C1BE113D}"/>
                </a:ext>
              </a:extLst>
            </p:cNvPr>
            <p:cNvSpPr/>
            <p:nvPr/>
          </p:nvSpPr>
          <p:spPr bwMode="auto">
            <a:xfrm rot="5400000">
              <a:off x="4962477" y="454746"/>
              <a:ext cx="125466" cy="179970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D13DC1A8-E1F5-91A1-B0C3-B65CFF0F454A}"/>
                </a:ext>
              </a:extLst>
            </p:cNvPr>
            <p:cNvSpPr txBox="1"/>
            <p:nvPr/>
          </p:nvSpPr>
          <p:spPr>
            <a:xfrm>
              <a:off x="5327586" y="1382578"/>
              <a:ext cx="37011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4286A65C-5ACE-E9EA-52B5-6856B297AD14}"/>
                </a:ext>
              </a:extLst>
            </p:cNvPr>
            <p:cNvSpPr txBox="1"/>
            <p:nvPr/>
          </p:nvSpPr>
          <p:spPr>
            <a:xfrm>
              <a:off x="3503575" y="977401"/>
              <a:ext cx="2550939" cy="37178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400" dirty="0"/>
                <a:t> = [w</a:t>
              </a:r>
              <a:r>
                <a:rPr lang="en-US" sz="1400" baseline="-25000" dirty="0"/>
                <a:t>11</a:t>
              </a:r>
              <a:r>
                <a:rPr lang="en-US" sz="1400" baseline="30000" dirty="0"/>
                <a:t>[L]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n-US" sz="1400" dirty="0"/>
                <a:t>w</a:t>
              </a:r>
              <a:r>
                <a:rPr lang="en-US" sz="1400" baseline="-25000" dirty="0"/>
                <a:t>1k</a:t>
              </a:r>
              <a:r>
                <a:rPr lang="en-US" sz="1400" baseline="30000" dirty="0"/>
                <a:t>[L]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n-US" sz="1400" dirty="0"/>
                <a:t>w</a:t>
              </a:r>
              <a:r>
                <a:rPr lang="en-US" sz="1400" baseline="-25000" dirty="0"/>
                <a:t>1N</a:t>
              </a:r>
              <a:r>
                <a:rPr lang="en-US" sz="1400" baseline="-45000" dirty="0"/>
                <a:t>1</a:t>
              </a:r>
              <a:r>
                <a:rPr lang="en-US" sz="1400" baseline="30000" dirty="0"/>
                <a:t>[L]</a:t>
              </a:r>
              <a:r>
                <a:rPr lang="en-US" sz="1400" dirty="0"/>
                <a:t>]</a:t>
              </a:r>
            </a:p>
          </p:txBody>
        </p:sp>
      </p:grpSp>
      <p:sp>
        <p:nvSpPr>
          <p:cNvPr id="340" name="TextBox 339">
            <a:extLst>
              <a:ext uri="{FF2B5EF4-FFF2-40B4-BE49-F238E27FC236}">
                <a16:creationId xmlns:a16="http://schemas.microsoft.com/office/drawing/2014/main" id="{DAC269EC-8462-AD59-8E2A-4662BCCAFF53}"/>
              </a:ext>
            </a:extLst>
          </p:cNvPr>
          <p:cNvSpPr txBox="1"/>
          <p:nvPr/>
        </p:nvSpPr>
        <p:spPr>
          <a:xfrm>
            <a:off x="6242496" y="3940490"/>
            <a:ext cx="2773793" cy="95410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45720" rIns="0" bIns="45720" rtlCol="0">
            <a:spAutoFit/>
          </a:bodyPr>
          <a:lstStyle/>
          <a:p>
            <a:r>
              <a:rPr lang="en-US" sz="1400" dirty="0" err="1"/>
              <a:t>w</a:t>
            </a:r>
            <a:r>
              <a:rPr lang="en-US" sz="1400" baseline="-25000" dirty="0" err="1"/>
              <a:t>kj</a:t>
            </a:r>
            <a:r>
              <a:rPr lang="en-US" sz="1400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400" dirty="0"/>
              <a:t> is the transmission weight in layer [s] from neuron j in the sending layer [s-1] to neuron k in the receiving layer [s].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3B8AD7E2-7015-D482-1380-09163858D674}"/>
              </a:ext>
            </a:extLst>
          </p:cNvPr>
          <p:cNvGrpSpPr/>
          <p:nvPr/>
        </p:nvGrpSpPr>
        <p:grpSpPr>
          <a:xfrm>
            <a:off x="5663775" y="601009"/>
            <a:ext cx="1752167" cy="3269572"/>
            <a:chOff x="5663775" y="601009"/>
            <a:chExt cx="1752167" cy="3269572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567F1C9E-A27A-B3A2-737B-D7B55BC6CCE3}"/>
                </a:ext>
              </a:extLst>
            </p:cNvPr>
            <p:cNvGrpSpPr/>
            <p:nvPr/>
          </p:nvGrpSpPr>
          <p:grpSpPr>
            <a:xfrm>
              <a:off x="5882149" y="1541087"/>
              <a:ext cx="978396" cy="1547117"/>
              <a:chOff x="5882149" y="1541087"/>
              <a:chExt cx="978396" cy="1547117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E2A4A46C-FE4D-4B3A-639E-5D21BAEAE386}"/>
                  </a:ext>
                </a:extLst>
              </p:cNvPr>
              <p:cNvGrpSpPr/>
              <p:nvPr/>
            </p:nvGrpSpPr>
            <p:grpSpPr>
              <a:xfrm>
                <a:off x="6714207" y="1629306"/>
                <a:ext cx="146338" cy="1458898"/>
                <a:chOff x="2379918" y="845013"/>
                <a:chExt cx="266298" cy="2562506"/>
              </a:xfrm>
            </p:grpSpPr>
            <p:sp>
              <p:nvSpPr>
                <p:cNvPr id="163" name="Oval 162">
                  <a:extLst>
                    <a:ext uri="{FF2B5EF4-FFF2-40B4-BE49-F238E27FC236}">
                      <a16:creationId xmlns:a16="http://schemas.microsoft.com/office/drawing/2014/main" id="{D1D59CFB-589D-C9D9-9B45-8A66D625B792}"/>
                    </a:ext>
                  </a:extLst>
                </p:cNvPr>
                <p:cNvSpPr/>
                <p:nvPr/>
              </p:nvSpPr>
              <p:spPr bwMode="auto">
                <a:xfrm>
                  <a:off x="2379918" y="84501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164" name="Oval 163">
                  <a:extLst>
                    <a:ext uri="{FF2B5EF4-FFF2-40B4-BE49-F238E27FC236}">
                      <a16:creationId xmlns:a16="http://schemas.microsoft.com/office/drawing/2014/main" id="{B3AA9978-12F9-6FA4-3929-156988032BD1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165" name="Oval 164">
                  <a:extLst>
                    <a:ext uri="{FF2B5EF4-FFF2-40B4-BE49-F238E27FC236}">
                      <a16:creationId xmlns:a16="http://schemas.microsoft.com/office/drawing/2014/main" id="{48D8B358-143C-1273-C704-96195187A7CD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166" name="Oval 165">
                  <a:extLst>
                    <a:ext uri="{FF2B5EF4-FFF2-40B4-BE49-F238E27FC236}">
                      <a16:creationId xmlns:a16="http://schemas.microsoft.com/office/drawing/2014/main" id="{0B9B058F-489C-A06E-6667-C65703A6726E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167" name="Oval 166">
                  <a:extLst>
                    <a:ext uri="{FF2B5EF4-FFF2-40B4-BE49-F238E27FC236}">
                      <a16:creationId xmlns:a16="http://schemas.microsoft.com/office/drawing/2014/main" id="{E627F82B-1F63-9EA9-C7A5-D7F23209CF72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168" name="Oval 167">
                  <a:extLst>
                    <a:ext uri="{FF2B5EF4-FFF2-40B4-BE49-F238E27FC236}">
                      <a16:creationId xmlns:a16="http://schemas.microsoft.com/office/drawing/2014/main" id="{26E00CDF-961A-C865-27A6-D05F588ACB03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359B92CD-ACFE-41CD-0B80-258105E74552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8B367094-E20D-1B32-E426-8BDEFC1D52A5}"/>
                  </a:ext>
                </a:extLst>
              </p:cNvPr>
              <p:cNvGrpSpPr/>
              <p:nvPr/>
            </p:nvGrpSpPr>
            <p:grpSpPr>
              <a:xfrm>
                <a:off x="6212162" y="1692736"/>
                <a:ext cx="523476" cy="1376890"/>
                <a:chOff x="1466311" y="948510"/>
                <a:chExt cx="952588" cy="2418466"/>
              </a:xfrm>
            </p:grpSpPr>
            <p:grpSp>
              <p:nvGrpSpPr>
                <p:cNvPr id="139" name="Group 138">
                  <a:extLst>
                    <a:ext uri="{FF2B5EF4-FFF2-40B4-BE49-F238E27FC236}">
                      <a16:creationId xmlns:a16="http://schemas.microsoft.com/office/drawing/2014/main" id="{D81C675C-1096-507F-E46C-761EA32739F1}"/>
                    </a:ext>
                  </a:extLst>
                </p:cNvPr>
                <p:cNvGrpSpPr/>
                <p:nvPr/>
              </p:nvGrpSpPr>
              <p:grpSpPr>
                <a:xfrm>
                  <a:off x="1469292" y="948511"/>
                  <a:ext cx="910608" cy="2339681"/>
                  <a:chOff x="1469292" y="948511"/>
                  <a:chExt cx="910608" cy="2339681"/>
                </a:xfrm>
              </p:grpSpPr>
              <p:cxnSp>
                <p:nvCxnSpPr>
                  <p:cNvPr id="156" name="Straight Connector 155">
                    <a:extLst>
                      <a:ext uri="{FF2B5EF4-FFF2-40B4-BE49-F238E27FC236}">
                        <a16:creationId xmlns:a16="http://schemas.microsoft.com/office/drawing/2014/main" id="{0BF37B05-2958-30F0-35B0-872CBDE2DA3A}"/>
                      </a:ext>
                    </a:extLst>
                  </p:cNvPr>
                  <p:cNvCxnSpPr>
                    <a:cxnSpLocks/>
                    <a:stCxn id="135" idx="3"/>
                    <a:endCxn id="163" idx="2"/>
                  </p:cNvCxnSpPr>
                  <p:nvPr/>
                </p:nvCxnSpPr>
                <p:spPr bwMode="auto">
                  <a:xfrm flipV="1">
                    <a:off x="1469292" y="948511"/>
                    <a:ext cx="910608" cy="46815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7" name="Straight Connector 156">
                    <a:extLst>
                      <a:ext uri="{FF2B5EF4-FFF2-40B4-BE49-F238E27FC236}">
                        <a16:creationId xmlns:a16="http://schemas.microsoft.com/office/drawing/2014/main" id="{CE77A0EC-84A8-C36C-BF23-58C566D9163F}"/>
                      </a:ext>
                    </a:extLst>
                  </p:cNvPr>
                  <p:cNvCxnSpPr>
                    <a:cxnSpLocks/>
                    <a:stCxn id="135" idx="3"/>
                    <a:endCxn id="165" idx="2"/>
                  </p:cNvCxnSpPr>
                  <p:nvPr/>
                </p:nvCxnSpPr>
                <p:spPr bwMode="auto">
                  <a:xfrm>
                    <a:off x="1469292" y="1416669"/>
                    <a:ext cx="910608" cy="31173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8" name="Straight Connector 157">
                    <a:extLst>
                      <a:ext uri="{FF2B5EF4-FFF2-40B4-BE49-F238E27FC236}">
                        <a16:creationId xmlns:a16="http://schemas.microsoft.com/office/drawing/2014/main" id="{7A5A4227-63AD-D687-B33A-2D680D103BEA}"/>
                      </a:ext>
                    </a:extLst>
                  </p:cNvPr>
                  <p:cNvCxnSpPr>
                    <a:cxnSpLocks/>
                    <a:stCxn id="135" idx="3"/>
                    <a:endCxn id="164" idx="2"/>
                  </p:cNvCxnSpPr>
                  <p:nvPr/>
                </p:nvCxnSpPr>
                <p:spPr bwMode="auto">
                  <a:xfrm flipV="1">
                    <a:off x="1469292" y="1338457"/>
                    <a:ext cx="910608" cy="782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9" name="Straight Connector 158">
                    <a:extLst>
                      <a:ext uri="{FF2B5EF4-FFF2-40B4-BE49-F238E27FC236}">
                        <a16:creationId xmlns:a16="http://schemas.microsoft.com/office/drawing/2014/main" id="{06C1BACB-5850-54D4-7B84-E57CBFD240A5}"/>
                      </a:ext>
                    </a:extLst>
                  </p:cNvPr>
                  <p:cNvCxnSpPr>
                    <a:cxnSpLocks/>
                    <a:stCxn id="135" idx="3"/>
                    <a:endCxn id="167" idx="2"/>
                  </p:cNvCxnSpPr>
                  <p:nvPr/>
                </p:nvCxnSpPr>
                <p:spPr bwMode="auto">
                  <a:xfrm>
                    <a:off x="1469292" y="1416669"/>
                    <a:ext cx="910608" cy="109162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0" name="Straight Connector 159">
                    <a:extLst>
                      <a:ext uri="{FF2B5EF4-FFF2-40B4-BE49-F238E27FC236}">
                        <a16:creationId xmlns:a16="http://schemas.microsoft.com/office/drawing/2014/main" id="{2B34D4CB-49E7-A4DC-1553-9CE927D63165}"/>
                      </a:ext>
                    </a:extLst>
                  </p:cNvPr>
                  <p:cNvCxnSpPr>
                    <a:cxnSpLocks/>
                    <a:stCxn id="135" idx="3"/>
                    <a:endCxn id="168" idx="2"/>
                  </p:cNvCxnSpPr>
                  <p:nvPr/>
                </p:nvCxnSpPr>
                <p:spPr bwMode="auto">
                  <a:xfrm>
                    <a:off x="1469292" y="1416670"/>
                    <a:ext cx="910608" cy="1481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1" name="Straight Connector 160">
                    <a:extLst>
                      <a:ext uri="{FF2B5EF4-FFF2-40B4-BE49-F238E27FC236}">
                        <a16:creationId xmlns:a16="http://schemas.microsoft.com/office/drawing/2014/main" id="{4E82E9E7-8979-F9BE-89BC-2FA29F893E74}"/>
                      </a:ext>
                    </a:extLst>
                  </p:cNvPr>
                  <p:cNvCxnSpPr>
                    <a:cxnSpLocks/>
                    <a:stCxn id="135" idx="3"/>
                    <a:endCxn id="169" idx="2"/>
                  </p:cNvCxnSpPr>
                  <p:nvPr/>
                </p:nvCxnSpPr>
                <p:spPr bwMode="auto">
                  <a:xfrm>
                    <a:off x="1469292" y="1416669"/>
                    <a:ext cx="910608" cy="187152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8EC5A2E7-AEB8-37E6-3BCC-9D00BD9628A1}"/>
                      </a:ext>
                    </a:extLst>
                  </p:cNvPr>
                  <p:cNvCxnSpPr>
                    <a:cxnSpLocks/>
                    <a:stCxn id="135" idx="3"/>
                    <a:endCxn id="166" idx="2"/>
                  </p:cNvCxnSpPr>
                  <p:nvPr/>
                </p:nvCxnSpPr>
                <p:spPr bwMode="auto">
                  <a:xfrm>
                    <a:off x="1469292" y="1416669"/>
                    <a:ext cx="910608" cy="70168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0" name="Group 139">
                  <a:extLst>
                    <a:ext uri="{FF2B5EF4-FFF2-40B4-BE49-F238E27FC236}">
                      <a16:creationId xmlns:a16="http://schemas.microsoft.com/office/drawing/2014/main" id="{97542030-DBB1-6315-E265-0E7CD8AD2A99}"/>
                    </a:ext>
                  </a:extLst>
                </p:cNvPr>
                <p:cNvGrpSpPr/>
                <p:nvPr/>
              </p:nvGrpSpPr>
              <p:grpSpPr>
                <a:xfrm>
                  <a:off x="1469293" y="948510"/>
                  <a:ext cx="910611" cy="2339681"/>
                  <a:chOff x="2886373" y="2279467"/>
                  <a:chExt cx="918115" cy="2339681"/>
                </a:xfrm>
              </p:grpSpPr>
              <p:cxnSp>
                <p:nvCxnSpPr>
                  <p:cNvPr id="149" name="Straight Connector 148">
                    <a:extLst>
                      <a:ext uri="{FF2B5EF4-FFF2-40B4-BE49-F238E27FC236}">
                        <a16:creationId xmlns:a16="http://schemas.microsoft.com/office/drawing/2014/main" id="{995978B1-7911-A4AA-7746-3B0D526F85C9}"/>
                      </a:ext>
                    </a:extLst>
                  </p:cNvPr>
                  <p:cNvCxnSpPr>
                    <a:cxnSpLocks/>
                    <a:stCxn id="136" idx="3"/>
                    <a:endCxn id="163" idx="2"/>
                  </p:cNvCxnSpPr>
                  <p:nvPr/>
                </p:nvCxnSpPr>
                <p:spPr bwMode="auto">
                  <a:xfrm flipV="1">
                    <a:off x="2886373" y="2279467"/>
                    <a:ext cx="918115" cy="89947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0" name="Straight Connector 149">
                    <a:extLst>
                      <a:ext uri="{FF2B5EF4-FFF2-40B4-BE49-F238E27FC236}">
                        <a16:creationId xmlns:a16="http://schemas.microsoft.com/office/drawing/2014/main" id="{A1B434D1-EFB6-C585-E11A-6416D6FBF9A0}"/>
                      </a:ext>
                    </a:extLst>
                  </p:cNvPr>
                  <p:cNvCxnSpPr>
                    <a:cxnSpLocks/>
                    <a:stCxn id="136" idx="3"/>
                    <a:endCxn id="165" idx="2"/>
                  </p:cNvCxnSpPr>
                  <p:nvPr/>
                </p:nvCxnSpPr>
                <p:spPr bwMode="auto">
                  <a:xfrm flipV="1">
                    <a:off x="2886373" y="3059360"/>
                    <a:ext cx="918113" cy="11957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1" name="Straight Connector 150">
                    <a:extLst>
                      <a:ext uri="{FF2B5EF4-FFF2-40B4-BE49-F238E27FC236}">
                        <a16:creationId xmlns:a16="http://schemas.microsoft.com/office/drawing/2014/main" id="{80EF87FF-EC15-9186-5296-DE8661F711E7}"/>
                      </a:ext>
                    </a:extLst>
                  </p:cNvPr>
                  <p:cNvCxnSpPr>
                    <a:cxnSpLocks/>
                    <a:stCxn id="136" idx="3"/>
                    <a:endCxn id="164" idx="2"/>
                  </p:cNvCxnSpPr>
                  <p:nvPr/>
                </p:nvCxnSpPr>
                <p:spPr bwMode="auto">
                  <a:xfrm flipV="1">
                    <a:off x="2886373" y="2669414"/>
                    <a:ext cx="918113" cy="50952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EC845AB2-A45A-B860-8CE3-8D10259FA101}"/>
                      </a:ext>
                    </a:extLst>
                  </p:cNvPr>
                  <p:cNvCxnSpPr>
                    <a:cxnSpLocks/>
                    <a:stCxn id="136" idx="3"/>
                    <a:endCxn id="167" idx="2"/>
                  </p:cNvCxnSpPr>
                  <p:nvPr/>
                </p:nvCxnSpPr>
                <p:spPr bwMode="auto">
                  <a:xfrm>
                    <a:off x="2886373" y="3178937"/>
                    <a:ext cx="918113" cy="66031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3" name="Straight Connector 152">
                    <a:extLst>
                      <a:ext uri="{FF2B5EF4-FFF2-40B4-BE49-F238E27FC236}">
                        <a16:creationId xmlns:a16="http://schemas.microsoft.com/office/drawing/2014/main" id="{59E4445F-323A-4D8C-62E8-119343DC1FE9}"/>
                      </a:ext>
                    </a:extLst>
                  </p:cNvPr>
                  <p:cNvCxnSpPr>
                    <a:cxnSpLocks/>
                    <a:stCxn id="136" idx="3"/>
                    <a:endCxn id="168" idx="2"/>
                  </p:cNvCxnSpPr>
                  <p:nvPr/>
                </p:nvCxnSpPr>
                <p:spPr bwMode="auto">
                  <a:xfrm>
                    <a:off x="2886373" y="3178937"/>
                    <a:ext cx="918113" cy="10502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4" name="Straight Connector 153">
                    <a:extLst>
                      <a:ext uri="{FF2B5EF4-FFF2-40B4-BE49-F238E27FC236}">
                        <a16:creationId xmlns:a16="http://schemas.microsoft.com/office/drawing/2014/main" id="{AD66A3E8-93CD-5D17-7548-EE7C59B6C093}"/>
                      </a:ext>
                    </a:extLst>
                  </p:cNvPr>
                  <p:cNvCxnSpPr>
                    <a:cxnSpLocks/>
                    <a:stCxn id="136" idx="3"/>
                    <a:endCxn id="169" idx="2"/>
                  </p:cNvCxnSpPr>
                  <p:nvPr/>
                </p:nvCxnSpPr>
                <p:spPr bwMode="auto">
                  <a:xfrm>
                    <a:off x="2886373" y="3178937"/>
                    <a:ext cx="918113" cy="144021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5E17C87E-9D95-A8E9-E92B-057FC8870367}"/>
                      </a:ext>
                    </a:extLst>
                  </p:cNvPr>
                  <p:cNvCxnSpPr>
                    <a:cxnSpLocks/>
                    <a:stCxn id="136" idx="3"/>
                    <a:endCxn id="166" idx="2"/>
                  </p:cNvCxnSpPr>
                  <p:nvPr/>
                </p:nvCxnSpPr>
                <p:spPr bwMode="auto">
                  <a:xfrm>
                    <a:off x="2886373" y="3178937"/>
                    <a:ext cx="918113" cy="27037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1" name="Group 140">
                  <a:extLst>
                    <a:ext uri="{FF2B5EF4-FFF2-40B4-BE49-F238E27FC236}">
                      <a16:creationId xmlns:a16="http://schemas.microsoft.com/office/drawing/2014/main" id="{6E9A0C25-6361-3620-89F0-FF892FCE9C7A}"/>
                    </a:ext>
                  </a:extLst>
                </p:cNvPr>
                <p:cNvGrpSpPr/>
                <p:nvPr/>
              </p:nvGrpSpPr>
              <p:grpSpPr>
                <a:xfrm flipV="1">
                  <a:off x="1466311" y="948512"/>
                  <a:ext cx="952588" cy="2418464"/>
                  <a:chOff x="1466593" y="889888"/>
                  <a:chExt cx="952588" cy="2418464"/>
                </a:xfrm>
              </p:grpSpPr>
              <p:cxnSp>
                <p:nvCxnSpPr>
                  <p:cNvPr id="142" name="Straight Connector 141">
                    <a:extLst>
                      <a:ext uri="{FF2B5EF4-FFF2-40B4-BE49-F238E27FC236}">
                        <a16:creationId xmlns:a16="http://schemas.microsoft.com/office/drawing/2014/main" id="{8BA08D57-087C-80F4-F212-F5886F4C1540}"/>
                      </a:ext>
                    </a:extLst>
                  </p:cNvPr>
                  <p:cNvCxnSpPr>
                    <a:cxnSpLocks/>
                    <a:stCxn id="137" idx="3"/>
                    <a:endCxn id="169" idx="3"/>
                  </p:cNvCxnSpPr>
                  <p:nvPr/>
                </p:nvCxnSpPr>
                <p:spPr bwMode="auto">
                  <a:xfrm flipV="1">
                    <a:off x="1466593" y="889888"/>
                    <a:ext cx="952588" cy="56660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3" name="Straight Connector 142">
                    <a:extLst>
                      <a:ext uri="{FF2B5EF4-FFF2-40B4-BE49-F238E27FC236}">
                        <a16:creationId xmlns:a16="http://schemas.microsoft.com/office/drawing/2014/main" id="{05CC9B4C-ACB1-1BD7-F50C-8044AA30AE4E}"/>
                      </a:ext>
                    </a:extLst>
                  </p:cNvPr>
                  <p:cNvCxnSpPr>
                    <a:cxnSpLocks/>
                    <a:stCxn id="137" idx="3"/>
                    <a:endCxn id="167" idx="2"/>
                  </p:cNvCxnSpPr>
                  <p:nvPr/>
                </p:nvCxnSpPr>
                <p:spPr bwMode="auto">
                  <a:xfrm>
                    <a:off x="1466593" y="1456494"/>
                    <a:ext cx="913589" cy="29206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4" name="Straight Connector 143">
                    <a:extLst>
                      <a:ext uri="{FF2B5EF4-FFF2-40B4-BE49-F238E27FC236}">
                        <a16:creationId xmlns:a16="http://schemas.microsoft.com/office/drawing/2014/main" id="{415D542B-D84B-29A3-4329-41E9AB605809}"/>
                      </a:ext>
                    </a:extLst>
                  </p:cNvPr>
                  <p:cNvCxnSpPr>
                    <a:cxnSpLocks/>
                    <a:stCxn id="137" idx="3"/>
                    <a:endCxn id="168" idx="2"/>
                  </p:cNvCxnSpPr>
                  <p:nvPr/>
                </p:nvCxnSpPr>
                <p:spPr bwMode="auto">
                  <a:xfrm flipV="1">
                    <a:off x="1466593" y="1358616"/>
                    <a:ext cx="913589" cy="978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5" name="Straight Connector 144">
                    <a:extLst>
                      <a:ext uri="{FF2B5EF4-FFF2-40B4-BE49-F238E27FC236}">
                        <a16:creationId xmlns:a16="http://schemas.microsoft.com/office/drawing/2014/main" id="{62B99A27-5E7B-E131-C25F-C6B68C154EBC}"/>
                      </a:ext>
                    </a:extLst>
                  </p:cNvPr>
                  <p:cNvCxnSpPr>
                    <a:cxnSpLocks/>
                    <a:stCxn id="137" idx="3"/>
                    <a:endCxn id="165" idx="2"/>
                  </p:cNvCxnSpPr>
                  <p:nvPr/>
                </p:nvCxnSpPr>
                <p:spPr bwMode="auto">
                  <a:xfrm>
                    <a:off x="1466593" y="1456494"/>
                    <a:ext cx="913589" cy="10719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A595B8AF-BAEB-2A0E-30BF-457A809A52ED}"/>
                      </a:ext>
                    </a:extLst>
                  </p:cNvPr>
                  <p:cNvCxnSpPr>
                    <a:cxnSpLocks/>
                    <a:stCxn id="137" idx="3"/>
                    <a:endCxn id="164" idx="2"/>
                  </p:cNvCxnSpPr>
                  <p:nvPr/>
                </p:nvCxnSpPr>
                <p:spPr bwMode="auto">
                  <a:xfrm>
                    <a:off x="1466593" y="1456494"/>
                    <a:ext cx="913589" cy="1461912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7" name="Straight Connector 146">
                    <a:extLst>
                      <a:ext uri="{FF2B5EF4-FFF2-40B4-BE49-F238E27FC236}">
                        <a16:creationId xmlns:a16="http://schemas.microsoft.com/office/drawing/2014/main" id="{2B02667A-2B37-70B2-F9F1-2D82E75DD440}"/>
                      </a:ext>
                    </a:extLst>
                  </p:cNvPr>
                  <p:cNvCxnSpPr>
                    <a:cxnSpLocks/>
                    <a:stCxn id="137" idx="3"/>
                    <a:endCxn id="163" idx="2"/>
                  </p:cNvCxnSpPr>
                  <p:nvPr/>
                </p:nvCxnSpPr>
                <p:spPr bwMode="auto">
                  <a:xfrm>
                    <a:off x="1466593" y="1456494"/>
                    <a:ext cx="913589" cy="185185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8" name="Straight Connector 147">
                    <a:extLst>
                      <a:ext uri="{FF2B5EF4-FFF2-40B4-BE49-F238E27FC236}">
                        <a16:creationId xmlns:a16="http://schemas.microsoft.com/office/drawing/2014/main" id="{2F3740C0-E413-6074-8BEA-BABDA57A5873}"/>
                      </a:ext>
                    </a:extLst>
                  </p:cNvPr>
                  <p:cNvCxnSpPr>
                    <a:cxnSpLocks/>
                    <a:stCxn id="137" idx="3"/>
                    <a:endCxn id="166" idx="2"/>
                  </p:cNvCxnSpPr>
                  <p:nvPr/>
                </p:nvCxnSpPr>
                <p:spPr bwMode="auto">
                  <a:xfrm>
                    <a:off x="1466593" y="1456494"/>
                    <a:ext cx="913589" cy="682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127" name="Group 126">
                <a:extLst>
                  <a:ext uri="{FF2B5EF4-FFF2-40B4-BE49-F238E27FC236}">
                    <a16:creationId xmlns:a16="http://schemas.microsoft.com/office/drawing/2014/main" id="{8A588E3F-621F-9C25-9AAE-A9E9CEA0E407}"/>
                  </a:ext>
                </a:extLst>
              </p:cNvPr>
              <p:cNvGrpSpPr/>
              <p:nvPr/>
            </p:nvGrpSpPr>
            <p:grpSpPr>
              <a:xfrm>
                <a:off x="5921774" y="1834237"/>
                <a:ext cx="292026" cy="1037841"/>
                <a:chOff x="937889" y="1204969"/>
                <a:chExt cx="531414" cy="1822930"/>
              </a:xfrm>
            </p:grpSpPr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D9F7DDF6-BB89-B650-F7D7-05B148AF58BF}"/>
                    </a:ext>
                  </a:extLst>
                </p:cNvPr>
                <p:cNvSpPr txBox="1"/>
                <p:nvPr/>
              </p:nvSpPr>
              <p:spPr>
                <a:xfrm>
                  <a:off x="937889" y="1204969"/>
                  <a:ext cx="531414" cy="4392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400" dirty="0"/>
                    <a:t>x</a:t>
                  </a:r>
                  <a:r>
                    <a:rPr lang="en-US" sz="1400" baseline="-25000" dirty="0"/>
                    <a:t>1</a:t>
                  </a:r>
                  <a:endParaRPr lang="en-US" sz="1400" dirty="0"/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8C4C87D3-C839-1F6A-1F3A-1CA185CB7681}"/>
                    </a:ext>
                  </a:extLst>
                </p:cNvPr>
                <p:cNvSpPr txBox="1"/>
                <p:nvPr/>
              </p:nvSpPr>
              <p:spPr>
                <a:xfrm>
                  <a:off x="937889" y="1636279"/>
                  <a:ext cx="531414" cy="4392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400" dirty="0"/>
                    <a:t>x</a:t>
                  </a:r>
                  <a:r>
                    <a:rPr lang="en-US" sz="1400" baseline="-25000" dirty="0"/>
                    <a:t>2</a:t>
                  </a:r>
                  <a:endParaRPr lang="en-US" sz="1400" dirty="0"/>
                </a:p>
              </p:txBody>
            </p: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7CF1B6E3-DC27-8FCB-6C57-A387A5A4204A}"/>
                    </a:ext>
                  </a:extLst>
                </p:cNvPr>
                <p:cNvSpPr txBox="1"/>
                <p:nvPr/>
              </p:nvSpPr>
              <p:spPr>
                <a:xfrm>
                  <a:off x="941377" y="2588664"/>
                  <a:ext cx="524945" cy="4392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 anchor="ctr" anchorCtr="0">
                  <a:spAutoFit/>
                </a:bodyPr>
                <a:lstStyle/>
                <a:p>
                  <a:pPr algn="ctr"/>
                  <a:r>
                    <a:rPr lang="en-US" sz="1400" dirty="0" err="1"/>
                    <a:t>x</a:t>
                  </a:r>
                  <a:r>
                    <a:rPr lang="en-US" sz="1400" baseline="-25000" dirty="0" err="1"/>
                    <a:t>Nx</a:t>
                  </a:r>
                  <a:endParaRPr lang="en-US" sz="1400" dirty="0"/>
                </a:p>
              </p:txBody>
            </p:sp>
            <p:sp>
              <p:nvSpPr>
                <p:cNvPr id="138" name="TextBox 137">
                  <a:extLst>
                    <a:ext uri="{FF2B5EF4-FFF2-40B4-BE49-F238E27FC236}">
                      <a16:creationId xmlns:a16="http://schemas.microsoft.com/office/drawing/2014/main" id="{20C5C3FF-13FC-E234-872F-48CE52D6E61B}"/>
                    </a:ext>
                  </a:extLst>
                </p:cNvPr>
                <p:cNvSpPr txBox="1"/>
                <p:nvPr/>
              </p:nvSpPr>
              <p:spPr>
                <a:xfrm>
                  <a:off x="985290" y="2130441"/>
                  <a:ext cx="406718" cy="3784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400" dirty="0"/>
                    <a:t>…</a:t>
                  </a:r>
                </a:p>
              </p:txBody>
            </p:sp>
          </p:grp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31078EAD-55E7-CD43-B033-2D8D5BD24800}"/>
                  </a:ext>
                </a:extLst>
              </p:cNvPr>
              <p:cNvSpPr/>
              <p:nvPr/>
            </p:nvSpPr>
            <p:spPr bwMode="auto">
              <a:xfrm>
                <a:off x="5882149" y="1815860"/>
                <a:ext cx="369297" cy="1083064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 dirty="0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28C963A8-2CB1-96CC-0511-3059A7A8D7F9}"/>
                  </a:ext>
                </a:extLst>
              </p:cNvPr>
              <p:cNvSpPr txBox="1"/>
              <p:nvPr/>
            </p:nvSpPr>
            <p:spPr>
              <a:xfrm>
                <a:off x="6219564" y="1541087"/>
                <a:ext cx="402391" cy="32418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30000" dirty="0"/>
                  <a:t>[1]</a:t>
                </a: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6F404C02-185C-FB03-4A69-CC5F7B175495}"/>
                </a:ext>
              </a:extLst>
            </p:cNvPr>
            <p:cNvGrpSpPr/>
            <p:nvPr/>
          </p:nvGrpSpPr>
          <p:grpSpPr>
            <a:xfrm>
              <a:off x="5798918" y="3150830"/>
              <a:ext cx="1347485" cy="613883"/>
              <a:chOff x="558245" y="3104826"/>
              <a:chExt cx="1347485" cy="613883"/>
            </a:xfrm>
          </p:grpSpPr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959833CF-78D2-8F9E-44C1-251C30760AA5}"/>
                  </a:ext>
                </a:extLst>
              </p:cNvPr>
              <p:cNvSpPr txBox="1"/>
              <p:nvPr/>
            </p:nvSpPr>
            <p:spPr>
              <a:xfrm>
                <a:off x="558245" y="3349526"/>
                <a:ext cx="535757" cy="3685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Input X</a:t>
                </a:r>
                <a:endParaRPr lang="en-US" sz="1400" baseline="-25000" dirty="0"/>
              </a:p>
            </p:txBody>
          </p:sp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37F8FF14-831B-B519-1F74-1FD52E454575}"/>
                  </a:ext>
                </a:extLst>
              </p:cNvPr>
              <p:cNvSpPr txBox="1"/>
              <p:nvPr/>
            </p:nvSpPr>
            <p:spPr>
              <a:xfrm>
                <a:off x="1206240" y="3350139"/>
                <a:ext cx="699490" cy="3685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Hidden layer [1]</a:t>
                </a:r>
                <a:endParaRPr lang="en-US" sz="1400" baseline="-25000" dirty="0"/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EEFB0764-AC07-C697-C079-81EA2A193AD6}"/>
                  </a:ext>
                </a:extLst>
              </p:cNvPr>
              <p:cNvSpPr txBox="1"/>
              <p:nvPr/>
            </p:nvSpPr>
            <p:spPr>
              <a:xfrm>
                <a:off x="685570" y="3104826"/>
                <a:ext cx="345749" cy="32418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N</a:t>
                </a:r>
                <a:r>
                  <a:rPr lang="en-US" sz="1400" baseline="-25000" dirty="0"/>
                  <a:t>X</a:t>
                </a: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7B7573B-5746-5E92-90BB-D82378136071}"/>
                  </a:ext>
                </a:extLst>
              </p:cNvPr>
              <p:cNvSpPr txBox="1"/>
              <p:nvPr/>
            </p:nvSpPr>
            <p:spPr>
              <a:xfrm>
                <a:off x="1399304" y="3108990"/>
                <a:ext cx="307849" cy="32418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N</a:t>
                </a:r>
                <a:r>
                  <a:rPr lang="en-US" sz="1400" baseline="-25000" dirty="0"/>
                  <a:t>1</a:t>
                </a:r>
              </a:p>
            </p:txBody>
          </p:sp>
        </p:grp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01E4D0C0-D56E-96AC-7901-3411DCB6F8B4}"/>
                </a:ext>
              </a:extLst>
            </p:cNvPr>
            <p:cNvSpPr txBox="1"/>
            <p:nvPr/>
          </p:nvSpPr>
          <p:spPr>
            <a:xfrm>
              <a:off x="5727829" y="601009"/>
              <a:ext cx="1688113" cy="64633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Layer [1]</a:t>
              </a:r>
            </a:p>
            <a:p>
              <a:r>
                <a:rPr lang="en-US" sz="1400" dirty="0"/>
                <a:t>Sending   Receiving</a:t>
              </a:r>
              <a:br>
                <a:rPr lang="en-US" sz="1400" dirty="0"/>
              </a:br>
              <a:r>
                <a:rPr lang="en-US" sz="1400" dirty="0"/>
                <a:t>layer        layer</a:t>
              </a:r>
            </a:p>
          </p:txBody>
        </p: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324B7A34-ADBB-39C5-30C3-499F3F13B7F2}"/>
                </a:ext>
              </a:extLst>
            </p:cNvPr>
            <p:cNvCxnSpPr/>
            <p:nvPr/>
          </p:nvCxnSpPr>
          <p:spPr bwMode="auto">
            <a:xfrm flipH="1">
              <a:off x="6055885" y="1292804"/>
              <a:ext cx="4202" cy="37650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3017A558-FF64-F97F-86A9-7D11FA97BFCF}"/>
                </a:ext>
              </a:extLst>
            </p:cNvPr>
            <p:cNvCxnSpPr/>
            <p:nvPr/>
          </p:nvCxnSpPr>
          <p:spPr bwMode="auto">
            <a:xfrm>
              <a:off x="6777973" y="1261349"/>
              <a:ext cx="0" cy="36144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BBB03279-021D-F30B-24BF-ADA629FB8703}"/>
                </a:ext>
              </a:extLst>
            </p:cNvPr>
            <p:cNvSpPr/>
            <p:nvPr/>
          </p:nvSpPr>
          <p:spPr bwMode="auto">
            <a:xfrm>
              <a:off x="5663775" y="601009"/>
              <a:ext cx="1693912" cy="326957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BAEFE46D-B573-419B-4B44-8D8586E980A9}"/>
              </a:ext>
            </a:extLst>
          </p:cNvPr>
          <p:cNvGrpSpPr/>
          <p:nvPr/>
        </p:nvGrpSpPr>
        <p:grpSpPr>
          <a:xfrm>
            <a:off x="7399585" y="606054"/>
            <a:ext cx="1693912" cy="3269572"/>
            <a:chOff x="6366475" y="599508"/>
            <a:chExt cx="1693912" cy="3269572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8BFA54EB-6472-D4C3-D577-2A6355AD6D64}"/>
                </a:ext>
              </a:extLst>
            </p:cNvPr>
            <p:cNvGrpSpPr/>
            <p:nvPr/>
          </p:nvGrpSpPr>
          <p:grpSpPr>
            <a:xfrm>
              <a:off x="6706097" y="1554256"/>
              <a:ext cx="861213" cy="1553510"/>
              <a:chOff x="6706097" y="1554256"/>
              <a:chExt cx="861213" cy="1553510"/>
            </a:xfrm>
          </p:grpSpPr>
          <p:grpSp>
            <p:nvGrpSpPr>
              <p:cNvPr id="346" name="Group 345">
                <a:extLst>
                  <a:ext uri="{FF2B5EF4-FFF2-40B4-BE49-F238E27FC236}">
                    <a16:creationId xmlns:a16="http://schemas.microsoft.com/office/drawing/2014/main" id="{38BA3749-169B-2133-50CE-4FF8CE4DC2CC}"/>
                  </a:ext>
                </a:extLst>
              </p:cNvPr>
              <p:cNvGrpSpPr/>
              <p:nvPr/>
            </p:nvGrpSpPr>
            <p:grpSpPr>
              <a:xfrm>
                <a:off x="6706097" y="1648868"/>
                <a:ext cx="142191" cy="1458898"/>
                <a:chOff x="2379918" y="845013"/>
                <a:chExt cx="266298" cy="2562506"/>
              </a:xfrm>
            </p:grpSpPr>
            <p:sp>
              <p:nvSpPr>
                <p:cNvPr id="366" name="Oval 365">
                  <a:extLst>
                    <a:ext uri="{FF2B5EF4-FFF2-40B4-BE49-F238E27FC236}">
                      <a16:creationId xmlns:a16="http://schemas.microsoft.com/office/drawing/2014/main" id="{5E388D88-ED4B-D18E-63A9-E63434D593FD}"/>
                    </a:ext>
                  </a:extLst>
                </p:cNvPr>
                <p:cNvSpPr/>
                <p:nvPr/>
              </p:nvSpPr>
              <p:spPr bwMode="auto">
                <a:xfrm>
                  <a:off x="2379918" y="84501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7" name="Oval 366">
                  <a:extLst>
                    <a:ext uri="{FF2B5EF4-FFF2-40B4-BE49-F238E27FC236}">
                      <a16:creationId xmlns:a16="http://schemas.microsoft.com/office/drawing/2014/main" id="{D2E0C879-DC78-2595-D558-2A82C2E21F4C}"/>
                    </a:ext>
                  </a:extLst>
                </p:cNvPr>
                <p:cNvSpPr/>
                <p:nvPr/>
              </p:nvSpPr>
              <p:spPr bwMode="auto">
                <a:xfrm>
                  <a:off x="2379918" y="1234960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8" name="Oval 367">
                  <a:extLst>
                    <a:ext uri="{FF2B5EF4-FFF2-40B4-BE49-F238E27FC236}">
                      <a16:creationId xmlns:a16="http://schemas.microsoft.com/office/drawing/2014/main" id="{D6A870F9-07FD-4ECF-B71B-97EEBEDC5EC0}"/>
                    </a:ext>
                  </a:extLst>
                </p:cNvPr>
                <p:cNvSpPr/>
                <p:nvPr/>
              </p:nvSpPr>
              <p:spPr bwMode="auto">
                <a:xfrm>
                  <a:off x="2379918" y="162490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9" name="Oval 368">
                  <a:extLst>
                    <a:ext uri="{FF2B5EF4-FFF2-40B4-BE49-F238E27FC236}">
                      <a16:creationId xmlns:a16="http://schemas.microsoft.com/office/drawing/2014/main" id="{8F94DE48-8616-3719-A7AE-B639E653D60B}"/>
                    </a:ext>
                  </a:extLst>
                </p:cNvPr>
                <p:cNvSpPr/>
                <p:nvPr/>
              </p:nvSpPr>
              <p:spPr bwMode="auto">
                <a:xfrm>
                  <a:off x="2379918" y="2014853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70" name="Oval 369">
                  <a:extLst>
                    <a:ext uri="{FF2B5EF4-FFF2-40B4-BE49-F238E27FC236}">
                      <a16:creationId xmlns:a16="http://schemas.microsoft.com/office/drawing/2014/main" id="{29EB6C01-588D-7520-FFC6-31AE6BDAC8BB}"/>
                    </a:ext>
                  </a:extLst>
                </p:cNvPr>
                <p:cNvSpPr/>
                <p:nvPr/>
              </p:nvSpPr>
              <p:spPr bwMode="auto">
                <a:xfrm>
                  <a:off x="2379918" y="2404799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71" name="Oval 370">
                  <a:extLst>
                    <a:ext uri="{FF2B5EF4-FFF2-40B4-BE49-F238E27FC236}">
                      <a16:creationId xmlns:a16="http://schemas.microsoft.com/office/drawing/2014/main" id="{733E70A7-DA2F-A2F9-7D8E-5BC1CFDBFE2B}"/>
                    </a:ext>
                  </a:extLst>
                </p:cNvPr>
                <p:cNvSpPr/>
                <p:nvPr/>
              </p:nvSpPr>
              <p:spPr bwMode="auto">
                <a:xfrm>
                  <a:off x="2379918" y="2794746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72" name="Oval 371">
                  <a:extLst>
                    <a:ext uri="{FF2B5EF4-FFF2-40B4-BE49-F238E27FC236}">
                      <a16:creationId xmlns:a16="http://schemas.microsoft.com/office/drawing/2014/main" id="{A9162134-8F8C-81A7-9E61-B97FE701F417}"/>
                    </a:ext>
                  </a:extLst>
                </p:cNvPr>
                <p:cNvSpPr/>
                <p:nvPr/>
              </p:nvSpPr>
              <p:spPr bwMode="auto">
                <a:xfrm>
                  <a:off x="2379918" y="3184692"/>
                  <a:ext cx="266298" cy="222827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</p:grpSp>
          <p:sp>
            <p:nvSpPr>
              <p:cNvPr id="347" name="TextBox 346">
                <a:extLst>
                  <a:ext uri="{FF2B5EF4-FFF2-40B4-BE49-F238E27FC236}">
                    <a16:creationId xmlns:a16="http://schemas.microsoft.com/office/drawing/2014/main" id="{124F93D1-1E91-EC55-0116-03147225C384}"/>
                  </a:ext>
                </a:extLst>
              </p:cNvPr>
              <p:cNvSpPr txBox="1"/>
              <p:nvPr/>
            </p:nvSpPr>
            <p:spPr>
              <a:xfrm>
                <a:off x="6859193" y="1554256"/>
                <a:ext cx="487743" cy="2500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30000" dirty="0"/>
                  <a:t>[L]</a:t>
                </a:r>
              </a:p>
            </p:txBody>
          </p:sp>
          <p:grpSp>
            <p:nvGrpSpPr>
              <p:cNvPr id="348" name="Group 347">
                <a:extLst>
                  <a:ext uri="{FF2B5EF4-FFF2-40B4-BE49-F238E27FC236}">
                    <a16:creationId xmlns:a16="http://schemas.microsoft.com/office/drawing/2014/main" id="{D9FC3EBE-7047-4EB4-91E1-BE00798D79F3}"/>
                  </a:ext>
                </a:extLst>
              </p:cNvPr>
              <p:cNvGrpSpPr/>
              <p:nvPr/>
            </p:nvGrpSpPr>
            <p:grpSpPr>
              <a:xfrm>
                <a:off x="6848288" y="1712299"/>
                <a:ext cx="560234" cy="1332037"/>
                <a:chOff x="6848288" y="1712299"/>
                <a:chExt cx="560234" cy="1332037"/>
              </a:xfrm>
            </p:grpSpPr>
            <p:cxnSp>
              <p:nvCxnSpPr>
                <p:cNvPr id="352" name="Straight Connector 351">
                  <a:extLst>
                    <a:ext uri="{FF2B5EF4-FFF2-40B4-BE49-F238E27FC236}">
                      <a16:creationId xmlns:a16="http://schemas.microsoft.com/office/drawing/2014/main" id="{B0E2ACF2-0D14-FF5C-E977-BC9187307CC7}"/>
                    </a:ext>
                  </a:extLst>
                </p:cNvPr>
                <p:cNvCxnSpPr>
                  <a:stCxn id="370" idx="6"/>
                  <a:endCxn id="350" idx="2"/>
                </p:cNvCxnSpPr>
                <p:nvPr/>
              </p:nvCxnSpPr>
              <p:spPr bwMode="auto">
                <a:xfrm flipV="1">
                  <a:off x="6848288" y="2160959"/>
                  <a:ext cx="560234" cy="439365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3" name="Straight Connector 352">
                  <a:extLst>
                    <a:ext uri="{FF2B5EF4-FFF2-40B4-BE49-F238E27FC236}">
                      <a16:creationId xmlns:a16="http://schemas.microsoft.com/office/drawing/2014/main" id="{8E2CDCA9-A2F8-E9E1-5CDB-C46756CAFCDD}"/>
                    </a:ext>
                  </a:extLst>
                </p:cNvPr>
                <p:cNvCxnSpPr>
                  <a:stCxn id="368" idx="6"/>
                  <a:endCxn id="350" idx="2"/>
                </p:cNvCxnSpPr>
                <p:nvPr/>
              </p:nvCxnSpPr>
              <p:spPr bwMode="auto">
                <a:xfrm>
                  <a:off x="6848288" y="2156311"/>
                  <a:ext cx="560234" cy="464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4" name="Straight Connector 353">
                  <a:extLst>
                    <a:ext uri="{FF2B5EF4-FFF2-40B4-BE49-F238E27FC236}">
                      <a16:creationId xmlns:a16="http://schemas.microsoft.com/office/drawing/2014/main" id="{C0EB88BA-05DA-2CAD-D9C1-978CB9683D4E}"/>
                    </a:ext>
                  </a:extLst>
                </p:cNvPr>
                <p:cNvCxnSpPr>
                  <a:stCxn id="369" idx="6"/>
                  <a:endCxn id="350" idx="2"/>
                </p:cNvCxnSpPr>
                <p:nvPr/>
              </p:nvCxnSpPr>
              <p:spPr bwMode="auto">
                <a:xfrm flipV="1">
                  <a:off x="6848288" y="2160959"/>
                  <a:ext cx="560234" cy="2173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5" name="Straight Connector 354">
                  <a:extLst>
                    <a:ext uri="{FF2B5EF4-FFF2-40B4-BE49-F238E27FC236}">
                      <a16:creationId xmlns:a16="http://schemas.microsoft.com/office/drawing/2014/main" id="{1265703B-9D77-2111-EE6E-477A16CC6990}"/>
                    </a:ext>
                  </a:extLst>
                </p:cNvPr>
                <p:cNvCxnSpPr>
                  <a:stCxn id="367" idx="6"/>
                  <a:endCxn id="350" idx="2"/>
                </p:cNvCxnSpPr>
                <p:nvPr/>
              </p:nvCxnSpPr>
              <p:spPr bwMode="auto">
                <a:xfrm>
                  <a:off x="6848288" y="1934305"/>
                  <a:ext cx="560234" cy="22665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6" name="Straight Connector 355">
                  <a:extLst>
                    <a:ext uri="{FF2B5EF4-FFF2-40B4-BE49-F238E27FC236}">
                      <a16:creationId xmlns:a16="http://schemas.microsoft.com/office/drawing/2014/main" id="{C7542750-53BF-B983-98B3-8CF07DB543B6}"/>
                    </a:ext>
                  </a:extLst>
                </p:cNvPr>
                <p:cNvCxnSpPr>
                  <a:stCxn id="366" idx="6"/>
                  <a:endCxn id="350" idx="2"/>
                </p:cNvCxnSpPr>
                <p:nvPr/>
              </p:nvCxnSpPr>
              <p:spPr bwMode="auto">
                <a:xfrm>
                  <a:off x="6848288" y="1712299"/>
                  <a:ext cx="560234" cy="4486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7" name="Straight Connector 356">
                  <a:extLst>
                    <a:ext uri="{FF2B5EF4-FFF2-40B4-BE49-F238E27FC236}">
                      <a16:creationId xmlns:a16="http://schemas.microsoft.com/office/drawing/2014/main" id="{06B7DFC7-4336-3F9A-CEB2-F1F6A119E7FF}"/>
                    </a:ext>
                  </a:extLst>
                </p:cNvPr>
                <p:cNvCxnSpPr>
                  <a:stCxn id="371" idx="6"/>
                  <a:endCxn id="350" idx="2"/>
                </p:cNvCxnSpPr>
                <p:nvPr/>
              </p:nvCxnSpPr>
              <p:spPr bwMode="auto">
                <a:xfrm flipV="1">
                  <a:off x="6848288" y="2160959"/>
                  <a:ext cx="560234" cy="66137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8" name="Straight Connector 357">
                  <a:extLst>
                    <a:ext uri="{FF2B5EF4-FFF2-40B4-BE49-F238E27FC236}">
                      <a16:creationId xmlns:a16="http://schemas.microsoft.com/office/drawing/2014/main" id="{F3001091-8BAC-B9C8-B909-0C9730273FD8}"/>
                    </a:ext>
                  </a:extLst>
                </p:cNvPr>
                <p:cNvCxnSpPr>
                  <a:stCxn id="372" idx="6"/>
                  <a:endCxn id="350" idx="2"/>
                </p:cNvCxnSpPr>
                <p:nvPr/>
              </p:nvCxnSpPr>
              <p:spPr bwMode="auto">
                <a:xfrm flipV="1">
                  <a:off x="6848288" y="2160959"/>
                  <a:ext cx="560234" cy="88337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>
                  <a:extLst>
                    <a:ext uri="{FF2B5EF4-FFF2-40B4-BE49-F238E27FC236}">
                      <a16:creationId xmlns:a16="http://schemas.microsoft.com/office/drawing/2014/main" id="{6168C7A5-D059-3879-E573-154046B8DEE1}"/>
                    </a:ext>
                  </a:extLst>
                </p:cNvPr>
                <p:cNvCxnSpPr>
                  <a:cxnSpLocks/>
                  <a:stCxn id="366" idx="6"/>
                  <a:endCxn id="351" idx="2"/>
                </p:cNvCxnSpPr>
                <p:nvPr/>
              </p:nvCxnSpPr>
              <p:spPr bwMode="auto">
                <a:xfrm>
                  <a:off x="6848288" y="1712299"/>
                  <a:ext cx="559068" cy="84474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>
                  <a:extLst>
                    <a:ext uri="{FF2B5EF4-FFF2-40B4-BE49-F238E27FC236}">
                      <a16:creationId xmlns:a16="http://schemas.microsoft.com/office/drawing/2014/main" id="{60E80CEF-BB19-3708-E330-8E6F2288282E}"/>
                    </a:ext>
                  </a:extLst>
                </p:cNvPr>
                <p:cNvCxnSpPr>
                  <a:cxnSpLocks/>
                  <a:stCxn id="370" idx="6"/>
                  <a:endCxn id="351" idx="2"/>
                </p:cNvCxnSpPr>
                <p:nvPr/>
              </p:nvCxnSpPr>
              <p:spPr bwMode="auto">
                <a:xfrm flipV="1">
                  <a:off x="6848288" y="2557047"/>
                  <a:ext cx="559068" cy="4327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>
                  <a:extLst>
                    <a:ext uri="{FF2B5EF4-FFF2-40B4-BE49-F238E27FC236}">
                      <a16:creationId xmlns:a16="http://schemas.microsoft.com/office/drawing/2014/main" id="{B2CD4A7C-EA1C-A443-9C7A-21C68DF4CA23}"/>
                    </a:ext>
                  </a:extLst>
                </p:cNvPr>
                <p:cNvCxnSpPr>
                  <a:cxnSpLocks/>
                  <a:stCxn id="368" idx="6"/>
                  <a:endCxn id="351" idx="2"/>
                </p:cNvCxnSpPr>
                <p:nvPr/>
              </p:nvCxnSpPr>
              <p:spPr bwMode="auto">
                <a:xfrm>
                  <a:off x="6848288" y="2156311"/>
                  <a:ext cx="559068" cy="400736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>
                  <a:extLst>
                    <a:ext uri="{FF2B5EF4-FFF2-40B4-BE49-F238E27FC236}">
                      <a16:creationId xmlns:a16="http://schemas.microsoft.com/office/drawing/2014/main" id="{A42CFB5F-04DC-E210-735E-108DD270C8AE}"/>
                    </a:ext>
                  </a:extLst>
                </p:cNvPr>
                <p:cNvCxnSpPr>
                  <a:cxnSpLocks/>
                  <a:stCxn id="369" idx="6"/>
                  <a:endCxn id="351" idx="2"/>
                </p:cNvCxnSpPr>
                <p:nvPr/>
              </p:nvCxnSpPr>
              <p:spPr bwMode="auto">
                <a:xfrm>
                  <a:off x="6848288" y="2378318"/>
                  <a:ext cx="559068" cy="17872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3" name="Straight Connector 362">
                  <a:extLst>
                    <a:ext uri="{FF2B5EF4-FFF2-40B4-BE49-F238E27FC236}">
                      <a16:creationId xmlns:a16="http://schemas.microsoft.com/office/drawing/2014/main" id="{55DF6C77-DC16-3027-4DE1-706492D67B89}"/>
                    </a:ext>
                  </a:extLst>
                </p:cNvPr>
                <p:cNvCxnSpPr>
                  <a:cxnSpLocks/>
                  <a:stCxn id="367" idx="6"/>
                  <a:endCxn id="351" idx="2"/>
                </p:cNvCxnSpPr>
                <p:nvPr/>
              </p:nvCxnSpPr>
              <p:spPr bwMode="auto">
                <a:xfrm>
                  <a:off x="6848288" y="1934305"/>
                  <a:ext cx="559068" cy="62274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4" name="Straight Connector 363">
                  <a:extLst>
                    <a:ext uri="{FF2B5EF4-FFF2-40B4-BE49-F238E27FC236}">
                      <a16:creationId xmlns:a16="http://schemas.microsoft.com/office/drawing/2014/main" id="{5982D79D-F667-CAC5-E05D-33FCAFB46658}"/>
                    </a:ext>
                  </a:extLst>
                </p:cNvPr>
                <p:cNvCxnSpPr>
                  <a:cxnSpLocks/>
                  <a:stCxn id="371" idx="6"/>
                  <a:endCxn id="351" idx="2"/>
                </p:cNvCxnSpPr>
                <p:nvPr/>
              </p:nvCxnSpPr>
              <p:spPr bwMode="auto">
                <a:xfrm flipV="1">
                  <a:off x="6848288" y="2557047"/>
                  <a:ext cx="559068" cy="26528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5" name="Straight Connector 364">
                  <a:extLst>
                    <a:ext uri="{FF2B5EF4-FFF2-40B4-BE49-F238E27FC236}">
                      <a16:creationId xmlns:a16="http://schemas.microsoft.com/office/drawing/2014/main" id="{A8EF53EC-09EA-6F57-5290-55203B54DA81}"/>
                    </a:ext>
                  </a:extLst>
                </p:cNvPr>
                <p:cNvCxnSpPr>
                  <a:cxnSpLocks/>
                  <a:stCxn id="372" idx="6"/>
                  <a:endCxn id="351" idx="2"/>
                </p:cNvCxnSpPr>
                <p:nvPr/>
              </p:nvCxnSpPr>
              <p:spPr bwMode="auto">
                <a:xfrm flipV="1">
                  <a:off x="6848288" y="2557047"/>
                  <a:ext cx="559068" cy="48728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49" name="Group 348">
                <a:extLst>
                  <a:ext uri="{FF2B5EF4-FFF2-40B4-BE49-F238E27FC236}">
                    <a16:creationId xmlns:a16="http://schemas.microsoft.com/office/drawing/2014/main" id="{C09BBBD9-0865-C536-5E6E-A05451B12D36}"/>
                  </a:ext>
                </a:extLst>
              </p:cNvPr>
              <p:cNvGrpSpPr/>
              <p:nvPr/>
            </p:nvGrpSpPr>
            <p:grpSpPr>
              <a:xfrm>
                <a:off x="7407356" y="2097528"/>
                <a:ext cx="159954" cy="522949"/>
                <a:chOff x="7407356" y="2097528"/>
                <a:chExt cx="177282" cy="522949"/>
              </a:xfrm>
            </p:grpSpPr>
            <p:sp>
              <p:nvSpPr>
                <p:cNvPr id="350" name="Oval 349">
                  <a:extLst>
                    <a:ext uri="{FF2B5EF4-FFF2-40B4-BE49-F238E27FC236}">
                      <a16:creationId xmlns:a16="http://schemas.microsoft.com/office/drawing/2014/main" id="{70D9F7DF-7550-5CBF-FDEB-47D56ABD9041}"/>
                    </a:ext>
                  </a:extLst>
                </p:cNvPr>
                <p:cNvSpPr/>
                <p:nvPr/>
              </p:nvSpPr>
              <p:spPr bwMode="auto">
                <a:xfrm>
                  <a:off x="7408648" y="2097528"/>
                  <a:ext cx="175990" cy="126861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51" name="Oval 350">
                  <a:extLst>
                    <a:ext uri="{FF2B5EF4-FFF2-40B4-BE49-F238E27FC236}">
                      <a16:creationId xmlns:a16="http://schemas.microsoft.com/office/drawing/2014/main" id="{89D9A323-76BF-8549-E70C-4DE338BFE9B2}"/>
                    </a:ext>
                  </a:extLst>
                </p:cNvPr>
                <p:cNvSpPr/>
                <p:nvPr/>
              </p:nvSpPr>
              <p:spPr bwMode="auto">
                <a:xfrm>
                  <a:off x="7407356" y="2493616"/>
                  <a:ext cx="175990" cy="126861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</p:grpSp>
        </p:grpSp>
        <p:sp>
          <p:nvSpPr>
            <p:cNvPr id="172" name="TextBox 171">
              <a:extLst>
                <a:ext uri="{FF2B5EF4-FFF2-40B4-BE49-F238E27FC236}">
                  <a16:creationId xmlns:a16="http://schemas.microsoft.com/office/drawing/2014/main" id="{2667A0C0-E721-B6AF-8505-FECFFD4EA945}"/>
                </a:ext>
              </a:extLst>
            </p:cNvPr>
            <p:cNvSpPr txBox="1"/>
            <p:nvPr/>
          </p:nvSpPr>
          <p:spPr>
            <a:xfrm>
              <a:off x="6419116" y="611145"/>
              <a:ext cx="1594611" cy="64633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Layer [L]</a:t>
              </a:r>
            </a:p>
            <a:p>
              <a:pPr algn="ctr"/>
              <a:r>
                <a:rPr lang="en-US" sz="1400" dirty="0"/>
                <a:t>Sending   Receiving</a:t>
              </a:r>
            </a:p>
            <a:p>
              <a:r>
                <a:rPr lang="en-US" sz="1400" dirty="0"/>
                <a:t>  layer        layer</a:t>
              </a:r>
            </a:p>
          </p:txBody>
        </p: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id="{6362F062-CA95-83FF-611E-C252BD4A8D2A}"/>
                </a:ext>
              </a:extLst>
            </p:cNvPr>
            <p:cNvCxnSpPr/>
            <p:nvPr/>
          </p:nvCxnSpPr>
          <p:spPr bwMode="auto">
            <a:xfrm>
              <a:off x="6761817" y="1244471"/>
              <a:ext cx="0" cy="34651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Straight Connector 173">
              <a:extLst>
                <a:ext uri="{FF2B5EF4-FFF2-40B4-BE49-F238E27FC236}">
                  <a16:creationId xmlns:a16="http://schemas.microsoft.com/office/drawing/2014/main" id="{B391C191-5510-6EE2-25FF-E7612B1BB9DF}"/>
                </a:ext>
              </a:extLst>
            </p:cNvPr>
            <p:cNvCxnSpPr/>
            <p:nvPr/>
          </p:nvCxnSpPr>
          <p:spPr bwMode="auto">
            <a:xfrm>
              <a:off x="7483905" y="1285044"/>
              <a:ext cx="0" cy="3657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75" name="Group 174">
              <a:extLst>
                <a:ext uri="{FF2B5EF4-FFF2-40B4-BE49-F238E27FC236}">
                  <a16:creationId xmlns:a16="http://schemas.microsoft.com/office/drawing/2014/main" id="{7AB1D899-F01B-78E7-BA4F-A3DFD500835B}"/>
                </a:ext>
              </a:extLst>
            </p:cNvPr>
            <p:cNvGrpSpPr/>
            <p:nvPr/>
          </p:nvGrpSpPr>
          <p:grpSpPr>
            <a:xfrm>
              <a:off x="6368575" y="3188219"/>
              <a:ext cx="1412612" cy="667288"/>
              <a:chOff x="909382" y="2956590"/>
              <a:chExt cx="1412612" cy="667288"/>
            </a:xfrm>
          </p:grpSpPr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DFA999DF-FC9E-7281-084F-8DFAABEA44CD}"/>
                  </a:ext>
                </a:extLst>
              </p:cNvPr>
              <p:cNvSpPr txBox="1"/>
              <p:nvPr/>
            </p:nvSpPr>
            <p:spPr>
              <a:xfrm>
                <a:off x="909382" y="3184415"/>
                <a:ext cx="699490" cy="36857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Hidden layer [1]</a:t>
                </a:r>
                <a:endParaRPr lang="en-US" sz="1400" baseline="-25000" dirty="0"/>
              </a:p>
            </p:txBody>
          </p:sp>
          <p:sp>
            <p:nvSpPr>
              <p:cNvPr id="342" name="TextBox 341">
                <a:extLst>
                  <a:ext uri="{FF2B5EF4-FFF2-40B4-BE49-F238E27FC236}">
                    <a16:creationId xmlns:a16="http://schemas.microsoft.com/office/drawing/2014/main" id="{838A0C14-65DE-70E9-B308-3DF64CE978AB}"/>
                  </a:ext>
                </a:extLst>
              </p:cNvPr>
              <p:cNvSpPr txBox="1"/>
              <p:nvPr/>
            </p:nvSpPr>
            <p:spPr>
              <a:xfrm>
                <a:off x="1628449" y="3192991"/>
                <a:ext cx="693545" cy="4308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Output layer [L]</a:t>
                </a:r>
                <a:endParaRPr lang="en-US" sz="1400" baseline="-25000" dirty="0"/>
              </a:p>
            </p:txBody>
          </p:sp>
          <p:sp>
            <p:nvSpPr>
              <p:cNvPr id="344" name="TextBox 343">
                <a:extLst>
                  <a:ext uri="{FF2B5EF4-FFF2-40B4-BE49-F238E27FC236}">
                    <a16:creationId xmlns:a16="http://schemas.microsoft.com/office/drawing/2014/main" id="{DDCBF204-54E7-A351-C453-A9273E72C7D6}"/>
                  </a:ext>
                </a:extLst>
              </p:cNvPr>
              <p:cNvSpPr txBox="1"/>
              <p:nvPr/>
            </p:nvSpPr>
            <p:spPr>
              <a:xfrm>
                <a:off x="1246904" y="2956590"/>
                <a:ext cx="307849" cy="32418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N</a:t>
                </a:r>
                <a:r>
                  <a:rPr lang="en-US" sz="1400" baseline="-25000" dirty="0"/>
                  <a:t>1</a:t>
                </a:r>
              </a:p>
            </p:txBody>
          </p:sp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F26FB2A0-6AD8-3820-2BD9-02C66A8F0288}"/>
                  </a:ext>
                </a:extLst>
              </p:cNvPr>
              <p:cNvSpPr txBox="1"/>
              <p:nvPr/>
            </p:nvSpPr>
            <p:spPr>
              <a:xfrm>
                <a:off x="1737297" y="2956595"/>
                <a:ext cx="421737" cy="2500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N</a:t>
                </a:r>
                <a:r>
                  <a:rPr lang="en-US" sz="1400" baseline="-25000" dirty="0"/>
                  <a:t>L</a:t>
                </a:r>
                <a:r>
                  <a:rPr lang="en-US" sz="1400" dirty="0"/>
                  <a:t>=1</a:t>
                </a:r>
                <a:endParaRPr lang="en-US" sz="1400" baseline="-25000" dirty="0"/>
              </a:p>
            </p:txBody>
          </p:sp>
        </p:grp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03F80606-4B42-533E-A5D4-9A6672516C23}"/>
                </a:ext>
              </a:extLst>
            </p:cNvPr>
            <p:cNvSpPr/>
            <p:nvPr/>
          </p:nvSpPr>
          <p:spPr bwMode="auto">
            <a:xfrm>
              <a:off x="6366475" y="599508"/>
              <a:ext cx="1693912" cy="326957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C020684-6E54-D023-AFC4-3B6602DACCA1}"/>
              </a:ext>
            </a:extLst>
          </p:cNvPr>
          <p:cNvGrpSpPr/>
          <p:nvPr/>
        </p:nvGrpSpPr>
        <p:grpSpPr>
          <a:xfrm>
            <a:off x="190232" y="1015937"/>
            <a:ext cx="2551166" cy="2264149"/>
            <a:chOff x="2590800" y="977081"/>
            <a:chExt cx="2615009" cy="263808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6ECBF48-7BDE-4558-3210-CA0776EAA219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1C2FD4-88A2-A603-7391-C371AC82B60C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6E0238B-7ECB-856B-FCEF-59FDE3FA7B57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D0A3A4E-8021-906B-EC96-64AE7CEFEF5A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746DB68-4E69-EB36-68DE-6E9977917C38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02C046C-6A4B-AC1D-6CF1-FD8488C84C49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226" name="Oval 225">
                <a:extLst>
                  <a:ext uri="{FF2B5EF4-FFF2-40B4-BE49-F238E27FC236}">
                    <a16:creationId xmlns:a16="http://schemas.microsoft.com/office/drawing/2014/main" id="{2D125DF8-34EC-50AC-7E45-E85E54593214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27" name="Oval 226">
                <a:extLst>
                  <a:ext uri="{FF2B5EF4-FFF2-40B4-BE49-F238E27FC236}">
                    <a16:creationId xmlns:a16="http://schemas.microsoft.com/office/drawing/2014/main" id="{3F1F12D8-CE55-EF6C-E8B4-2F09D4DB3646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3B6FC2C9-8998-F091-EDBC-686F4676B396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29" name="Oval 228">
                <a:extLst>
                  <a:ext uri="{FF2B5EF4-FFF2-40B4-BE49-F238E27FC236}">
                    <a16:creationId xmlns:a16="http://schemas.microsoft.com/office/drawing/2014/main" id="{2ECBB113-753D-4272-C6A2-DBEED9B6BA9B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D646AD25-3979-7DD0-AEAE-4338216C658C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31" name="Oval 230">
                <a:extLst>
                  <a:ext uri="{FF2B5EF4-FFF2-40B4-BE49-F238E27FC236}">
                    <a16:creationId xmlns:a16="http://schemas.microsoft.com/office/drawing/2014/main" id="{2F81AD75-B1E3-9B21-A6D9-CD46E3C0AE3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32" name="Oval 231">
                <a:extLst>
                  <a:ext uri="{FF2B5EF4-FFF2-40B4-BE49-F238E27FC236}">
                    <a16:creationId xmlns:a16="http://schemas.microsoft.com/office/drawing/2014/main" id="{A54BE729-0894-BEF9-A98B-1CCCDBFBD56E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EA6021BB-87D6-8BBF-ED1F-A794F3013A3E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202" name="Group 201">
                <a:extLst>
                  <a:ext uri="{FF2B5EF4-FFF2-40B4-BE49-F238E27FC236}">
                    <a16:creationId xmlns:a16="http://schemas.microsoft.com/office/drawing/2014/main" id="{D7F6B9CA-EC6A-01BA-B448-A97227A7C101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219" name="Straight Connector 218">
                  <a:extLst>
                    <a:ext uri="{FF2B5EF4-FFF2-40B4-BE49-F238E27FC236}">
                      <a16:creationId xmlns:a16="http://schemas.microsoft.com/office/drawing/2014/main" id="{E1E043B1-F548-5082-B14F-C4AED1AF5CD8}"/>
                    </a:ext>
                  </a:extLst>
                </p:cNvPr>
                <p:cNvCxnSpPr>
                  <a:stCxn id="198" idx="3"/>
                  <a:endCxn id="226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A6737F85-1DBE-F175-1E11-8BD64AA90369}"/>
                    </a:ext>
                  </a:extLst>
                </p:cNvPr>
                <p:cNvCxnSpPr>
                  <a:stCxn id="198" idx="3"/>
                  <a:endCxn id="228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1" name="Straight Connector 220">
                  <a:extLst>
                    <a:ext uri="{FF2B5EF4-FFF2-40B4-BE49-F238E27FC236}">
                      <a16:creationId xmlns:a16="http://schemas.microsoft.com/office/drawing/2014/main" id="{D36CD3CA-9431-06BB-8EB3-45086CDDF9C4}"/>
                    </a:ext>
                  </a:extLst>
                </p:cNvPr>
                <p:cNvCxnSpPr>
                  <a:stCxn id="198" idx="3"/>
                  <a:endCxn id="227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2" name="Straight Connector 221">
                  <a:extLst>
                    <a:ext uri="{FF2B5EF4-FFF2-40B4-BE49-F238E27FC236}">
                      <a16:creationId xmlns:a16="http://schemas.microsoft.com/office/drawing/2014/main" id="{676F11E6-9A94-E5AD-3052-5D72F33510D1}"/>
                    </a:ext>
                  </a:extLst>
                </p:cNvPr>
                <p:cNvCxnSpPr>
                  <a:stCxn id="198" idx="3"/>
                  <a:endCxn id="230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E0545335-5AC4-B162-1391-18FE5E8333BD}"/>
                    </a:ext>
                  </a:extLst>
                </p:cNvPr>
                <p:cNvCxnSpPr>
                  <a:stCxn id="198" idx="3"/>
                  <a:endCxn id="231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1CEB135F-6DF8-7157-75E4-D22F585150A2}"/>
                    </a:ext>
                  </a:extLst>
                </p:cNvPr>
                <p:cNvCxnSpPr>
                  <a:stCxn id="198" idx="3"/>
                  <a:endCxn id="232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EBD02E0D-90E6-C8DB-BBB5-774BDFEDBFB4}"/>
                    </a:ext>
                  </a:extLst>
                </p:cNvPr>
                <p:cNvCxnSpPr>
                  <a:stCxn id="198" idx="3"/>
                  <a:endCxn id="229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A6681148-C0F3-2BE5-C206-04AA0735C89B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212" name="Straight Connector 211">
                  <a:extLst>
                    <a:ext uri="{FF2B5EF4-FFF2-40B4-BE49-F238E27FC236}">
                      <a16:creationId xmlns:a16="http://schemas.microsoft.com/office/drawing/2014/main" id="{7A3B794B-1480-3A79-68CF-AB4EAD409E21}"/>
                    </a:ext>
                  </a:extLst>
                </p:cNvPr>
                <p:cNvCxnSpPr>
                  <a:stCxn id="199" idx="3"/>
                  <a:endCxn id="226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988A8665-409E-7DA2-1223-A9B117C219A8}"/>
                    </a:ext>
                  </a:extLst>
                </p:cNvPr>
                <p:cNvCxnSpPr>
                  <a:stCxn id="199" idx="3"/>
                  <a:endCxn id="228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B482CBEB-6C20-1E83-FB06-1623A57C6ECC}"/>
                    </a:ext>
                  </a:extLst>
                </p:cNvPr>
                <p:cNvCxnSpPr>
                  <a:stCxn id="199" idx="3"/>
                  <a:endCxn id="227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" name="Straight Connector 214">
                  <a:extLst>
                    <a:ext uri="{FF2B5EF4-FFF2-40B4-BE49-F238E27FC236}">
                      <a16:creationId xmlns:a16="http://schemas.microsoft.com/office/drawing/2014/main" id="{BA708C5E-48C1-50FC-905F-42538390F1A7}"/>
                    </a:ext>
                  </a:extLst>
                </p:cNvPr>
                <p:cNvCxnSpPr>
                  <a:stCxn id="199" idx="3"/>
                  <a:endCxn id="230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6" name="Straight Connector 215">
                  <a:extLst>
                    <a:ext uri="{FF2B5EF4-FFF2-40B4-BE49-F238E27FC236}">
                      <a16:creationId xmlns:a16="http://schemas.microsoft.com/office/drawing/2014/main" id="{71A742E5-7764-BB28-BD49-3CF267D7E39C}"/>
                    </a:ext>
                  </a:extLst>
                </p:cNvPr>
                <p:cNvCxnSpPr>
                  <a:stCxn id="199" idx="3"/>
                  <a:endCxn id="231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241554F4-784A-27E8-845B-694F841DC1D1}"/>
                    </a:ext>
                  </a:extLst>
                </p:cNvPr>
                <p:cNvCxnSpPr>
                  <a:stCxn id="199" idx="3"/>
                  <a:endCxn id="232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8" name="Straight Connector 217">
                  <a:extLst>
                    <a:ext uri="{FF2B5EF4-FFF2-40B4-BE49-F238E27FC236}">
                      <a16:creationId xmlns:a16="http://schemas.microsoft.com/office/drawing/2014/main" id="{8AE717BE-275F-8866-D320-6C768F593553}"/>
                    </a:ext>
                  </a:extLst>
                </p:cNvPr>
                <p:cNvCxnSpPr>
                  <a:stCxn id="199" idx="3"/>
                  <a:endCxn id="229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04" name="Group 203">
                <a:extLst>
                  <a:ext uri="{FF2B5EF4-FFF2-40B4-BE49-F238E27FC236}">
                    <a16:creationId xmlns:a16="http://schemas.microsoft.com/office/drawing/2014/main" id="{CA477612-9D71-949E-3842-E6F5E595136F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4672BCBD-5B40-1723-187E-44B25CB7818B}"/>
                    </a:ext>
                  </a:extLst>
                </p:cNvPr>
                <p:cNvCxnSpPr>
                  <a:stCxn id="200" idx="3"/>
                  <a:endCxn id="232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7DD01978-3F4F-1B63-3CFA-82F1EB202489}"/>
                    </a:ext>
                  </a:extLst>
                </p:cNvPr>
                <p:cNvCxnSpPr>
                  <a:stCxn id="200" idx="3"/>
                  <a:endCxn id="230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E4EDFC2A-20F5-ED8C-8FC9-1AF06E03EF99}"/>
                    </a:ext>
                  </a:extLst>
                </p:cNvPr>
                <p:cNvCxnSpPr>
                  <a:stCxn id="200" idx="3"/>
                  <a:endCxn id="231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A9778BAC-B27B-23B7-3026-CC4161F331F0}"/>
                    </a:ext>
                  </a:extLst>
                </p:cNvPr>
                <p:cNvCxnSpPr>
                  <a:stCxn id="200" idx="3"/>
                  <a:endCxn id="228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96F0319A-9A90-6876-C13C-6540ABE020B8}"/>
                    </a:ext>
                  </a:extLst>
                </p:cNvPr>
                <p:cNvCxnSpPr>
                  <a:stCxn id="200" idx="3"/>
                  <a:endCxn id="227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C4037EF9-879F-9855-CCBD-5E6D2DA87CD9}"/>
                    </a:ext>
                  </a:extLst>
                </p:cNvPr>
                <p:cNvCxnSpPr>
                  <a:stCxn id="200" idx="3"/>
                  <a:endCxn id="226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1" name="Straight Connector 210">
                  <a:extLst>
                    <a:ext uri="{FF2B5EF4-FFF2-40B4-BE49-F238E27FC236}">
                      <a16:creationId xmlns:a16="http://schemas.microsoft.com/office/drawing/2014/main" id="{A01A7E26-232D-AE0C-F78B-6F718767A5BB}"/>
                    </a:ext>
                  </a:extLst>
                </p:cNvPr>
                <p:cNvCxnSpPr>
                  <a:stCxn id="200" idx="3"/>
                  <a:endCxn id="229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019EB887-E03B-3927-4409-B6D1113CCC9F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0054FED7-4198-F386-CE41-C9E4D8E2B825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1C38D4C-65DD-4D48-4082-0184806C69EE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2A2AF9E0-CBD1-6A77-0F8E-4D126A6E9F14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EA5B3833-4CE0-2DA0-B958-F7CD256E5331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053FF1D-401D-9322-8CE2-B154CA42131C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365F548D-2A68-39A0-F9E9-AAE9DA7AF7AD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78" name="Group 177">
              <a:extLst>
                <a:ext uri="{FF2B5EF4-FFF2-40B4-BE49-F238E27FC236}">
                  <a16:creationId xmlns:a16="http://schemas.microsoft.com/office/drawing/2014/main" id="{ED1CF474-7578-488F-DF08-B7F9D2711014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190" name="Straight Connector 189">
                <a:extLst>
                  <a:ext uri="{FF2B5EF4-FFF2-40B4-BE49-F238E27FC236}">
                    <a16:creationId xmlns:a16="http://schemas.microsoft.com/office/drawing/2014/main" id="{095070EB-BC0E-04FC-4F20-1F4D3B4CCB2C}"/>
                  </a:ext>
                </a:extLst>
              </p:cNvPr>
              <p:cNvCxnSpPr>
                <a:stCxn id="230" idx="6"/>
                <a:endCxn id="176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60C7C394-A24E-C7D5-931F-6AFC406AB9B7}"/>
                  </a:ext>
                </a:extLst>
              </p:cNvPr>
              <p:cNvCxnSpPr>
                <a:stCxn id="228" idx="6"/>
                <a:endCxn id="176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2" name="Straight Connector 191">
                <a:extLst>
                  <a:ext uri="{FF2B5EF4-FFF2-40B4-BE49-F238E27FC236}">
                    <a16:creationId xmlns:a16="http://schemas.microsoft.com/office/drawing/2014/main" id="{37E63DC6-4A9F-B05E-3C7D-DAC402CE8B15}"/>
                  </a:ext>
                </a:extLst>
              </p:cNvPr>
              <p:cNvCxnSpPr>
                <a:stCxn id="229" idx="6"/>
                <a:endCxn id="176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3" name="Straight Connector 192">
                <a:extLst>
                  <a:ext uri="{FF2B5EF4-FFF2-40B4-BE49-F238E27FC236}">
                    <a16:creationId xmlns:a16="http://schemas.microsoft.com/office/drawing/2014/main" id="{E092E3D1-1921-AB28-31EF-3E1A5472AEFD}"/>
                  </a:ext>
                </a:extLst>
              </p:cNvPr>
              <p:cNvCxnSpPr>
                <a:stCxn id="227" idx="6"/>
                <a:endCxn id="176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5" name="Straight Connector 194">
                <a:extLst>
                  <a:ext uri="{FF2B5EF4-FFF2-40B4-BE49-F238E27FC236}">
                    <a16:creationId xmlns:a16="http://schemas.microsoft.com/office/drawing/2014/main" id="{6C92B652-CD45-9D86-57AD-59DFF2106D1C}"/>
                  </a:ext>
                </a:extLst>
              </p:cNvPr>
              <p:cNvCxnSpPr>
                <a:stCxn id="226" idx="6"/>
                <a:endCxn id="176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" name="Straight Connector 195">
                <a:extLst>
                  <a:ext uri="{FF2B5EF4-FFF2-40B4-BE49-F238E27FC236}">
                    <a16:creationId xmlns:a16="http://schemas.microsoft.com/office/drawing/2014/main" id="{019FDB9E-51C3-CC63-5E4C-D9D8695A5712}"/>
                  </a:ext>
                </a:extLst>
              </p:cNvPr>
              <p:cNvCxnSpPr>
                <a:stCxn id="231" idx="6"/>
                <a:endCxn id="176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FD181105-F43E-260A-73EC-3E020152574A}"/>
                  </a:ext>
                </a:extLst>
              </p:cNvPr>
              <p:cNvCxnSpPr>
                <a:stCxn id="232" idx="6"/>
                <a:endCxn id="176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88FBE10-6CD9-EC11-C885-B3A32E351FD6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4121AFE9-3799-5224-A262-33D5C39BFA63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B653EDAF-74F4-57B8-5331-FA6453FCBCDE}"/>
                </a:ext>
              </a:extLst>
            </p:cNvPr>
            <p:cNvSpPr txBox="1"/>
            <p:nvPr/>
          </p:nvSpPr>
          <p:spPr>
            <a:xfrm>
              <a:off x="3061634" y="97708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D0824A2E-FB52-3B9B-87A9-16588E0D133B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50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2]</a:t>
              </a: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4DCBFEF7-DCD1-B46B-F9C5-DFF1EC56CB77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6E6ADB96-E221-9EF4-5AAE-AB81FEB4A527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E58A9668-EC3F-4574-A560-DD198A126065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186" name="Up-Down Arrow 43">
              <a:extLst>
                <a:ext uri="{FF2B5EF4-FFF2-40B4-BE49-F238E27FC236}">
                  <a16:creationId xmlns:a16="http://schemas.microsoft.com/office/drawing/2014/main" id="{071A6371-5244-F75F-D71B-D44E9CB933B8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7F9ADDD7-4A6C-CC25-0AEB-F7F7682DC4A8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9D78BA9A-5440-7646-41C9-60A6D65A1D7B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189" name="Rectangle 188">
              <a:extLst>
                <a:ext uri="{FF2B5EF4-FFF2-40B4-BE49-F238E27FC236}">
                  <a16:creationId xmlns:a16="http://schemas.microsoft.com/office/drawing/2014/main" id="{77E75E64-C953-EE45-2DD0-5496FD58F5FC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9721C3C0-12C5-9B91-F09F-DCC8E89F1ABA}"/>
              </a:ext>
            </a:extLst>
          </p:cNvPr>
          <p:cNvGrpSpPr/>
          <p:nvPr/>
        </p:nvGrpSpPr>
        <p:grpSpPr>
          <a:xfrm>
            <a:off x="2925676" y="2860196"/>
            <a:ext cx="2550939" cy="591521"/>
            <a:chOff x="3503575" y="977401"/>
            <a:chExt cx="2550939" cy="591521"/>
          </a:xfrm>
        </p:grpSpPr>
        <p:sp>
          <p:nvSpPr>
            <p:cNvPr id="234" name="Right Brace 233">
              <a:extLst>
                <a:ext uri="{FF2B5EF4-FFF2-40B4-BE49-F238E27FC236}">
                  <a16:creationId xmlns:a16="http://schemas.microsoft.com/office/drawing/2014/main" id="{949F9FE5-83DE-EEA8-5369-D5BF96DFFC60}"/>
                </a:ext>
              </a:extLst>
            </p:cNvPr>
            <p:cNvSpPr/>
            <p:nvPr/>
          </p:nvSpPr>
          <p:spPr bwMode="auto">
            <a:xfrm rot="5400000">
              <a:off x="4962477" y="454746"/>
              <a:ext cx="125466" cy="179970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235" name="TextBox 234">
              <a:extLst>
                <a:ext uri="{FF2B5EF4-FFF2-40B4-BE49-F238E27FC236}">
                  <a16:creationId xmlns:a16="http://schemas.microsoft.com/office/drawing/2014/main" id="{96F07FC8-5665-186A-2965-1759DE4E66D9}"/>
                </a:ext>
              </a:extLst>
            </p:cNvPr>
            <p:cNvSpPr txBox="1"/>
            <p:nvPr/>
          </p:nvSpPr>
          <p:spPr>
            <a:xfrm>
              <a:off x="5233392" y="1353478"/>
              <a:ext cx="37011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7B3F7975-CDAB-2938-F00F-14631FB998AC}"/>
                </a:ext>
              </a:extLst>
            </p:cNvPr>
            <p:cNvSpPr txBox="1"/>
            <p:nvPr/>
          </p:nvSpPr>
          <p:spPr>
            <a:xfrm>
              <a:off x="3503575" y="977401"/>
              <a:ext cx="2550939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400" dirty="0"/>
                <a:t> = [w</a:t>
              </a:r>
              <a:r>
                <a:rPr lang="en-US" sz="1400" baseline="-25000" dirty="0"/>
                <a:t>1</a:t>
              </a:r>
              <a:r>
                <a:rPr lang="en-US" sz="1400" baseline="30000" dirty="0"/>
                <a:t>[L] </a:t>
              </a:r>
              <a:r>
                <a:rPr lang="en-US" sz="1400" dirty="0"/>
                <a:t>…</a:t>
              </a:r>
              <a:r>
                <a:rPr lang="en-US" sz="1400" baseline="-25000" dirty="0"/>
                <a:t>  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k</a:t>
              </a:r>
              <a:r>
                <a:rPr lang="en-US" sz="1400" baseline="30000" dirty="0"/>
                <a:t>[L]</a:t>
              </a:r>
              <a:r>
                <a:rPr lang="en-US" sz="1400" baseline="-25000" dirty="0"/>
                <a:t>  </a:t>
              </a:r>
              <a:r>
                <a:rPr lang="en-US" sz="1400" dirty="0"/>
                <a:t>… </a:t>
              </a:r>
              <a:r>
                <a:rPr lang="en-US" sz="1400" baseline="-25000" dirty="0"/>
                <a:t> 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30000" dirty="0"/>
                <a:t>[L]</a:t>
              </a:r>
              <a:r>
                <a:rPr lang="en-US" sz="1400" dirty="0"/>
                <a:t>]</a:t>
              </a:r>
            </a:p>
          </p:txBody>
        </p:sp>
      </p:grpSp>
      <p:sp>
        <p:nvSpPr>
          <p:cNvPr id="237" name="Oval 236">
            <a:extLst>
              <a:ext uri="{FF2B5EF4-FFF2-40B4-BE49-F238E27FC236}">
                <a16:creationId xmlns:a16="http://schemas.microsoft.com/office/drawing/2014/main" id="{51C0CCC6-564A-5E87-043C-38B7BA42F22F}"/>
              </a:ext>
            </a:extLst>
          </p:cNvPr>
          <p:cNvSpPr/>
          <p:nvPr/>
        </p:nvSpPr>
        <p:spPr bwMode="auto">
          <a:xfrm>
            <a:off x="2783332" y="2146731"/>
            <a:ext cx="2835626" cy="75725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453D7D44-D2EC-C3D9-3F7B-7193211829CE}"/>
              </a:ext>
            </a:extLst>
          </p:cNvPr>
          <p:cNvCxnSpPr/>
          <p:nvPr/>
        </p:nvCxnSpPr>
        <p:spPr bwMode="auto">
          <a:xfrm flipH="1">
            <a:off x="3335870" y="2540119"/>
            <a:ext cx="4202" cy="37650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1" name="Content Placeholder 127">
            <a:extLst>
              <a:ext uri="{FF2B5EF4-FFF2-40B4-BE49-F238E27FC236}">
                <a16:creationId xmlns:a16="http://schemas.microsoft.com/office/drawing/2014/main" id="{BC95709F-862C-F0FE-47DC-12B46880784B}"/>
              </a:ext>
            </a:extLst>
          </p:cNvPr>
          <p:cNvSpPr txBox="1">
            <a:spLocks/>
          </p:cNvSpPr>
          <p:nvPr/>
        </p:nvSpPr>
        <p:spPr bwMode="auto">
          <a:xfrm>
            <a:off x="-14748" y="4079221"/>
            <a:ext cx="6186072" cy="84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2pPr>
            <a:lvl3pPr marL="942975" indent="-257175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rgbClr val="008000"/>
              </a:buClr>
              <a:buSzPct val="7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169863" indent="-169863"/>
            <a:r>
              <a:rPr lang="en-US" sz="1800" kern="0" dirty="0"/>
              <a:t>Taking into account that there is only one neuron in the output layer we can omit the first index in the W</a:t>
            </a:r>
            <a:r>
              <a:rPr lang="en-US" sz="1800" kern="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kern="0" dirty="0"/>
              <a:t>.</a:t>
            </a:r>
            <a:r>
              <a:rPr lang="en-US" sz="1700" kern="0" dirty="0"/>
              <a:t> , i.e. using </a:t>
            </a:r>
            <a:r>
              <a:rPr lang="en-US" sz="1800" kern="0" dirty="0" err="1"/>
              <a:t>w</a:t>
            </a:r>
            <a:r>
              <a:rPr lang="en-US" sz="1800" kern="0" baseline="-25000" dirty="0" err="1"/>
              <a:t>k</a:t>
            </a:r>
            <a:r>
              <a:rPr lang="en-US" sz="1800" kern="0" baseline="30000" dirty="0"/>
              <a:t>[L]</a:t>
            </a:r>
            <a:r>
              <a:rPr lang="en-US" sz="1700" kern="0" dirty="0"/>
              <a:t> instead of </a:t>
            </a:r>
            <a:r>
              <a:rPr lang="en-US" sz="1800" kern="0" dirty="0"/>
              <a:t>w</a:t>
            </a:r>
            <a:r>
              <a:rPr lang="en-US" sz="1800" kern="0" baseline="-25000" dirty="0"/>
              <a:t>1k</a:t>
            </a:r>
            <a:r>
              <a:rPr lang="en-US" sz="1800" kern="0" baseline="30000" dirty="0"/>
              <a:t>[L]</a:t>
            </a:r>
            <a:r>
              <a:rPr lang="en-US" sz="1700" kern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68343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285750"/>
            <a:ext cx="7691323" cy="490538"/>
          </a:xfrm>
          <a:noFill/>
        </p:spPr>
        <p:txBody>
          <a:bodyPr/>
          <a:lstStyle/>
          <a:p>
            <a:pPr algn="r"/>
            <a:r>
              <a:rPr lang="en-US" dirty="0"/>
              <a:t>A Neural Network with a Hidden Layer (1/2)</a:t>
            </a:r>
          </a:p>
        </p:txBody>
      </p: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3746F5C-438A-C413-61E8-102F6CF3281F}"/>
              </a:ext>
            </a:extLst>
          </p:cNvPr>
          <p:cNvGrpSpPr/>
          <p:nvPr/>
        </p:nvGrpSpPr>
        <p:grpSpPr>
          <a:xfrm>
            <a:off x="4704749" y="3093597"/>
            <a:ext cx="4300036" cy="1884923"/>
            <a:chOff x="4457970" y="2972825"/>
            <a:chExt cx="4300036" cy="1884923"/>
          </a:xfrm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92B19BDF-2264-A76D-2403-49F4604D853D}"/>
                </a:ext>
              </a:extLst>
            </p:cNvPr>
            <p:cNvGrpSpPr/>
            <p:nvPr/>
          </p:nvGrpSpPr>
          <p:grpSpPr>
            <a:xfrm>
              <a:off x="4513788" y="3042560"/>
              <a:ext cx="4123063" cy="1736639"/>
              <a:chOff x="4513788" y="3042560"/>
              <a:chExt cx="4123063" cy="1736639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19E5B289-DF62-0D6D-536F-F64F90AB7C0B}"/>
                  </a:ext>
                </a:extLst>
              </p:cNvPr>
              <p:cNvGrpSpPr/>
              <p:nvPr/>
            </p:nvGrpSpPr>
            <p:grpSpPr>
              <a:xfrm>
                <a:off x="4557614" y="4115876"/>
                <a:ext cx="2730294" cy="663323"/>
                <a:chOff x="3777060" y="854993"/>
                <a:chExt cx="2730294" cy="663323"/>
              </a:xfrm>
            </p:grpSpPr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51717A79-211C-DF7F-4153-CCFE7F3A913D}"/>
                    </a:ext>
                  </a:extLst>
                </p:cNvPr>
                <p:cNvSpPr txBox="1"/>
                <p:nvPr/>
              </p:nvSpPr>
              <p:spPr>
                <a:xfrm>
                  <a:off x="5458053" y="1272095"/>
                  <a:ext cx="30394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C0FF7C1-911D-9319-C579-BDE272BD2821}"/>
                    </a:ext>
                  </a:extLst>
                </p:cNvPr>
                <p:cNvSpPr txBox="1"/>
                <p:nvPr/>
              </p:nvSpPr>
              <p:spPr>
                <a:xfrm>
                  <a:off x="3777060" y="854993"/>
                  <a:ext cx="2730294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L]</a:t>
                  </a:r>
                  <a:r>
                    <a:rPr lang="en-US" sz="1600" dirty="0"/>
                    <a:t> = [w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L] 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w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L]</a:t>
                  </a:r>
                  <a:r>
                    <a:rPr lang="en-US" sz="1600" baseline="-25000" dirty="0"/>
                    <a:t> … </a:t>
                  </a:r>
                  <a:r>
                    <a:rPr lang="en-US" sz="1600" dirty="0"/>
                    <a:t> w</a:t>
                  </a:r>
                  <a:r>
                    <a:rPr lang="en-US" sz="1600" baseline="-25000" dirty="0"/>
                    <a:t>N1</a:t>
                  </a:r>
                  <a:r>
                    <a:rPr lang="en-US" sz="1600" baseline="30000" dirty="0"/>
                    <a:t>[L]</a:t>
                  </a:r>
                  <a:r>
                    <a:rPr lang="en-US" sz="1600" dirty="0"/>
                    <a:t>] </a:t>
                  </a:r>
                </a:p>
              </p:txBody>
            </p:sp>
            <p:sp>
              <p:nvSpPr>
                <p:cNvPr id="3" name="Right Brace 2">
                  <a:extLst>
                    <a:ext uri="{FF2B5EF4-FFF2-40B4-BE49-F238E27FC236}">
                      <a16:creationId xmlns:a16="http://schemas.microsoft.com/office/drawing/2014/main" id="{F3CBF729-DBF7-4FBD-0AC6-EE171200997B}"/>
                    </a:ext>
                  </a:extLst>
                </p:cNvPr>
                <p:cNvSpPr/>
                <p:nvPr/>
              </p:nvSpPr>
              <p:spPr bwMode="auto">
                <a:xfrm rot="5400000">
                  <a:off x="5264247" y="429780"/>
                  <a:ext cx="136758" cy="166429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</p:grp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2322E046-BE9F-7356-0A41-41D61408D0F2}"/>
                  </a:ext>
                </a:extLst>
              </p:cNvPr>
              <p:cNvCxnSpPr/>
              <p:nvPr/>
            </p:nvCxnSpPr>
            <p:spPr bwMode="auto">
              <a:xfrm flipH="1">
                <a:off x="7086880" y="428515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92C17318-D21F-7620-D382-A1B3CC66814A}"/>
                  </a:ext>
                </a:extLst>
              </p:cNvPr>
              <p:cNvSpPr txBox="1"/>
              <p:nvPr/>
            </p:nvSpPr>
            <p:spPr>
              <a:xfrm>
                <a:off x="7651408" y="3961987"/>
                <a:ext cx="985443" cy="6463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a single (only one) in layer [L]</a:t>
                </a:r>
                <a:endParaRPr lang="en-US" sz="1400" baseline="-25000" dirty="0"/>
              </a:p>
            </p:txBody>
          </p: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9A970800-14B7-6424-4BF6-B36E55175F72}"/>
                  </a:ext>
                </a:extLst>
              </p:cNvPr>
              <p:cNvCxnSpPr/>
              <p:nvPr/>
            </p:nvCxnSpPr>
            <p:spPr bwMode="auto">
              <a:xfrm>
                <a:off x="5394095" y="3838487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79212A31-9D68-4D82-AF9A-9E2C183963C9}"/>
                  </a:ext>
                </a:extLst>
              </p:cNvPr>
              <p:cNvSpPr txBox="1"/>
              <p:nvPr/>
            </p:nvSpPr>
            <p:spPr>
              <a:xfrm>
                <a:off x="4513788" y="3353519"/>
                <a:ext cx="1201173" cy="5745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1 in layer[1]</a:t>
                </a:r>
              </a:p>
              <a:p>
                <a:pPr algn="ctr"/>
                <a:endParaRPr lang="en-US" sz="1400" baseline="-25000" dirty="0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3DF7AE8-2E3D-E883-ABE4-74E543802782}"/>
                  </a:ext>
                </a:extLst>
              </p:cNvPr>
              <p:cNvSpPr txBox="1"/>
              <p:nvPr/>
            </p:nvSpPr>
            <p:spPr>
              <a:xfrm>
                <a:off x="4605411" y="3042560"/>
                <a:ext cx="2130766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2 in layer[1]</a:t>
                </a:r>
              </a:p>
            </p:txBody>
          </p: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C7D466B6-1A23-6D43-B4BA-57016E679362}"/>
                  </a:ext>
                </a:extLst>
              </p:cNvPr>
              <p:cNvCxnSpPr/>
              <p:nvPr/>
            </p:nvCxnSpPr>
            <p:spPr bwMode="auto">
              <a:xfrm>
                <a:off x="6615766" y="3846024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92EEEF00-D447-6504-57B8-97E1F8503F34}"/>
                  </a:ext>
                </a:extLst>
              </p:cNvPr>
              <p:cNvSpPr txBox="1"/>
              <p:nvPr/>
            </p:nvSpPr>
            <p:spPr>
              <a:xfrm>
                <a:off x="5967032" y="3286642"/>
                <a:ext cx="1201173" cy="78996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From </a:t>
                </a:r>
                <a:br>
                  <a:rPr lang="en-US" sz="1400" dirty="0"/>
                </a:br>
                <a:r>
                  <a:rPr lang="en-US" sz="1400" dirty="0"/>
                  <a:t>neuron N1 in layer[1]</a:t>
                </a:r>
              </a:p>
              <a:p>
                <a:endParaRPr lang="en-US" sz="1400" baseline="-25000" dirty="0"/>
              </a:p>
            </p:txBody>
          </p: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EC05681C-BDE0-8BAE-F4AE-3AA71E297D4D}"/>
                  </a:ext>
                </a:extLst>
              </p:cNvPr>
              <p:cNvCxnSpPr/>
              <p:nvPr/>
            </p:nvCxnSpPr>
            <p:spPr bwMode="auto">
              <a:xfrm>
                <a:off x="5838496" y="3338332"/>
                <a:ext cx="0" cy="83128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2" name="Rectangle 201">
              <a:extLst>
                <a:ext uri="{FF2B5EF4-FFF2-40B4-BE49-F238E27FC236}">
                  <a16:creationId xmlns:a16="http://schemas.microsoft.com/office/drawing/2014/main" id="{39331CE3-712C-3F6B-0158-939A17FF101D}"/>
                </a:ext>
              </a:extLst>
            </p:cNvPr>
            <p:cNvSpPr/>
            <p:nvPr/>
          </p:nvSpPr>
          <p:spPr bwMode="auto">
            <a:xfrm>
              <a:off x="4457970" y="2972825"/>
              <a:ext cx="4300036" cy="188492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E8BFA593-DA48-CB14-B05E-6E90E844BF41}"/>
              </a:ext>
            </a:extLst>
          </p:cNvPr>
          <p:cNvGrpSpPr/>
          <p:nvPr/>
        </p:nvGrpSpPr>
        <p:grpSpPr>
          <a:xfrm>
            <a:off x="3114358" y="793084"/>
            <a:ext cx="5986382" cy="2255887"/>
            <a:chOff x="3114359" y="793166"/>
            <a:chExt cx="5992150" cy="2255887"/>
          </a:xfrm>
        </p:grpSpPr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3316FEF2-92A1-2A96-B9E8-A7167ABA8AE7}"/>
                </a:ext>
              </a:extLst>
            </p:cNvPr>
            <p:cNvGrpSpPr/>
            <p:nvPr/>
          </p:nvGrpSpPr>
          <p:grpSpPr>
            <a:xfrm>
              <a:off x="3138339" y="944180"/>
              <a:ext cx="5968170" cy="2012742"/>
              <a:chOff x="-382193" y="2313636"/>
              <a:chExt cx="5968170" cy="2012742"/>
            </a:xfrm>
          </p:grpSpPr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7D3C6A39-EEFC-DBD1-1C90-2B5A87F4A1D1}"/>
                  </a:ext>
                </a:extLst>
              </p:cNvPr>
              <p:cNvGrpSpPr/>
              <p:nvPr/>
            </p:nvGrpSpPr>
            <p:grpSpPr>
              <a:xfrm>
                <a:off x="-31855" y="3027916"/>
                <a:ext cx="3076641" cy="1298462"/>
                <a:chOff x="2718573" y="1098348"/>
                <a:chExt cx="3076641" cy="1298462"/>
              </a:xfrm>
            </p:grpSpPr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1F693B9-C0C3-4D24-43E3-3B8F7FB2134D}"/>
                    </a:ext>
                  </a:extLst>
                </p:cNvPr>
                <p:cNvSpPr txBox="1"/>
                <p:nvPr/>
              </p:nvSpPr>
              <p:spPr>
                <a:xfrm>
                  <a:off x="5516863" y="1669597"/>
                  <a:ext cx="2783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116" name="Right Brace 115">
                  <a:extLst>
                    <a:ext uri="{FF2B5EF4-FFF2-40B4-BE49-F238E27FC236}">
                      <a16:creationId xmlns:a16="http://schemas.microsoft.com/office/drawing/2014/main" id="{2CD0A2BB-09DF-C752-091A-C14BD772D39F}"/>
                    </a:ext>
                  </a:extLst>
                </p:cNvPr>
                <p:cNvSpPr/>
                <p:nvPr/>
              </p:nvSpPr>
              <p:spPr bwMode="auto">
                <a:xfrm>
                  <a:off x="5366112" y="1110001"/>
                  <a:ext cx="142081" cy="90985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7" name="Right Brace 116">
                  <a:extLst>
                    <a:ext uri="{FF2B5EF4-FFF2-40B4-BE49-F238E27FC236}">
                      <a16:creationId xmlns:a16="http://schemas.microsoft.com/office/drawing/2014/main" id="{C6E4D6F6-EB82-E672-55DB-EB352AC9AE7D}"/>
                    </a:ext>
                  </a:extLst>
                </p:cNvPr>
                <p:cNvSpPr/>
                <p:nvPr/>
              </p:nvSpPr>
              <p:spPr bwMode="auto">
                <a:xfrm rot="5400000">
                  <a:off x="4224894" y="1298962"/>
                  <a:ext cx="177833" cy="1699803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6CD1BC49-7955-EECF-EEF9-91F2982A1D34}"/>
                    </a:ext>
                  </a:extLst>
                </p:cNvPr>
                <p:cNvSpPr txBox="1"/>
                <p:nvPr/>
              </p:nvSpPr>
              <p:spPr>
                <a:xfrm>
                  <a:off x="4558416" y="2150589"/>
                  <a:ext cx="26139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59B37BE4-A65D-E16F-61BA-52676C477D2E}"/>
                    </a:ext>
                  </a:extLst>
                </p:cNvPr>
                <p:cNvSpPr txBox="1"/>
                <p:nvPr/>
              </p:nvSpPr>
              <p:spPr>
                <a:xfrm>
                  <a:off x="2718573" y="1371952"/>
                  <a:ext cx="688277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=</a:t>
                  </a:r>
                </a:p>
              </p:txBody>
            </p:sp>
            <p:sp>
              <p:nvSpPr>
                <p:cNvPr id="122" name="Left Bracket 121">
                  <a:extLst>
                    <a:ext uri="{FF2B5EF4-FFF2-40B4-BE49-F238E27FC236}">
                      <a16:creationId xmlns:a16="http://schemas.microsoft.com/office/drawing/2014/main" id="{3BABE3AF-964D-C437-6D60-B777148CA194}"/>
                    </a:ext>
                  </a:extLst>
                </p:cNvPr>
                <p:cNvSpPr/>
                <p:nvPr/>
              </p:nvSpPr>
              <p:spPr bwMode="auto">
                <a:xfrm>
                  <a:off x="3344696" y="1108974"/>
                  <a:ext cx="49040" cy="950972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23" name="Right Bracket 122">
                  <a:extLst>
                    <a:ext uri="{FF2B5EF4-FFF2-40B4-BE49-F238E27FC236}">
                      <a16:creationId xmlns:a16="http://schemas.microsoft.com/office/drawing/2014/main" id="{3DB07DE4-79B5-EB52-9432-B90928F5E8DD}"/>
                    </a:ext>
                  </a:extLst>
                </p:cNvPr>
                <p:cNvSpPr/>
                <p:nvPr/>
              </p:nvSpPr>
              <p:spPr bwMode="auto">
                <a:xfrm>
                  <a:off x="5214654" y="1098348"/>
                  <a:ext cx="100517" cy="977388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22EB69E7-8D4F-9A43-F9B4-469ACF75B48F}"/>
                    </a:ext>
                  </a:extLst>
                </p:cNvPr>
                <p:cNvSpPr txBox="1"/>
                <p:nvPr/>
              </p:nvSpPr>
              <p:spPr>
                <a:xfrm>
                  <a:off x="4909854" y="1158582"/>
                  <a:ext cx="304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600" dirty="0"/>
                </a:p>
              </p:txBody>
            </p:sp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57ECA359-2C35-7F47-36B4-208D1D7AA77D}"/>
                  </a:ext>
                </a:extLst>
              </p:cNvPr>
              <p:cNvCxnSpPr/>
              <p:nvPr/>
            </p:nvCxnSpPr>
            <p:spPr bwMode="auto">
              <a:xfrm>
                <a:off x="899068" y="2547360"/>
                <a:ext cx="0" cy="5075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28DCB979-61A0-8B2F-631A-8C85A4E4F379}"/>
                  </a:ext>
                </a:extLst>
              </p:cNvPr>
              <p:cNvCxnSpPr/>
              <p:nvPr/>
            </p:nvCxnSpPr>
            <p:spPr bwMode="auto">
              <a:xfrm>
                <a:off x="1524473" y="2556060"/>
                <a:ext cx="0" cy="5075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B7F934F-E453-266A-9C86-38C4B6EA773B}"/>
                  </a:ext>
                </a:extLst>
              </p:cNvPr>
              <p:cNvCxnSpPr/>
              <p:nvPr/>
            </p:nvCxnSpPr>
            <p:spPr bwMode="auto">
              <a:xfrm flipH="1">
                <a:off x="3032668" y="3142082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C819EB05-383B-1292-CC56-AA5A1E7D3448}"/>
                  </a:ext>
                </a:extLst>
              </p:cNvPr>
              <p:cNvCxnSpPr/>
              <p:nvPr/>
            </p:nvCxnSpPr>
            <p:spPr bwMode="auto">
              <a:xfrm flipH="1">
                <a:off x="3045892" y="3476274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AFEC3CF7-A7D5-63D2-2BEB-0D68E427CF0F}"/>
                  </a:ext>
                </a:extLst>
              </p:cNvPr>
              <p:cNvCxnSpPr/>
              <p:nvPr/>
            </p:nvCxnSpPr>
            <p:spPr bwMode="auto">
              <a:xfrm flipH="1">
                <a:off x="3045892" y="3836342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A94373F5-8B37-E7EC-C24B-2EB1A37E6BB1}"/>
                  </a:ext>
                </a:extLst>
              </p:cNvPr>
              <p:cNvSpPr txBox="1"/>
              <p:nvPr/>
            </p:nvSpPr>
            <p:spPr>
              <a:xfrm>
                <a:off x="-382193" y="2313636"/>
                <a:ext cx="2983806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From input X=[x</a:t>
                </a:r>
                <a:r>
                  <a:rPr lang="en-US" sz="1400" baseline="-25000" dirty="0"/>
                  <a:t>1</a:t>
                </a:r>
                <a:r>
                  <a:rPr lang="en-US" sz="1400" dirty="0"/>
                  <a:t>   …   </a:t>
                </a:r>
                <a:r>
                  <a:rPr lang="en-US" sz="1400" dirty="0" err="1"/>
                  <a:t>x</a:t>
                </a:r>
                <a:r>
                  <a:rPr lang="en-US" sz="1400" baseline="-25000" dirty="0" err="1"/>
                  <a:t>j</a:t>
                </a:r>
                <a:r>
                  <a:rPr lang="en-US" sz="1400" dirty="0"/>
                  <a:t>    …  </a:t>
                </a:r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45000" dirty="0" err="1"/>
                  <a:t>X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] 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      </a:t>
                </a: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A267CDF0-E1BC-6DFE-1F4C-C48E0D1DB77E}"/>
                  </a:ext>
                </a:extLst>
              </p:cNvPr>
              <p:cNvSpPr txBox="1"/>
              <p:nvPr/>
            </p:nvSpPr>
            <p:spPr>
              <a:xfrm>
                <a:off x="3580689" y="3023982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1 in layer [1]</a:t>
                </a:r>
                <a:endParaRPr lang="en-US" sz="1400" baseline="-25000" dirty="0"/>
              </a:p>
            </p:txBody>
          </p: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0AD75F2F-22C3-590B-320C-5C5ECB7F30A1}"/>
                  </a:ext>
                </a:extLst>
              </p:cNvPr>
              <p:cNvSpPr txBox="1"/>
              <p:nvPr/>
            </p:nvSpPr>
            <p:spPr>
              <a:xfrm>
                <a:off x="3577268" y="3374352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k in layer [1]</a:t>
                </a:r>
                <a:endParaRPr lang="en-US" sz="1400" baseline="-25000" dirty="0"/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C0D6C4D2-CC41-AF2C-F292-7977D4ABC212}"/>
                  </a:ext>
                </a:extLst>
              </p:cNvPr>
              <p:cNvSpPr txBox="1"/>
              <p:nvPr/>
            </p:nvSpPr>
            <p:spPr>
              <a:xfrm>
                <a:off x="3584980" y="3725762"/>
                <a:ext cx="2000997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N</a:t>
                </a:r>
                <a:r>
                  <a:rPr lang="en-US" sz="1400" baseline="-25000" dirty="0"/>
                  <a:t>1</a:t>
                </a:r>
                <a:r>
                  <a:rPr lang="en-US" sz="1400" dirty="0"/>
                  <a:t> in layer [1]</a:t>
                </a:r>
                <a:endParaRPr lang="en-US" sz="1400" baseline="-25000" dirty="0"/>
              </a:p>
            </p:txBody>
          </p:sp>
        </p:grpSp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E71CE251-C30F-C231-F46D-745D5F3CB67A}"/>
                </a:ext>
              </a:extLst>
            </p:cNvPr>
            <p:cNvSpPr/>
            <p:nvPr/>
          </p:nvSpPr>
          <p:spPr bwMode="auto">
            <a:xfrm>
              <a:off x="3114359" y="793166"/>
              <a:ext cx="5992150" cy="2255887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DAE771D-6560-2746-CF19-F7C8C8E04A20}"/>
              </a:ext>
            </a:extLst>
          </p:cNvPr>
          <p:cNvSpPr txBox="1"/>
          <p:nvPr/>
        </p:nvSpPr>
        <p:spPr>
          <a:xfrm>
            <a:off x="6688219" y="939270"/>
            <a:ext cx="2316566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4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400" dirty="0">
                <a:solidFill>
                  <a:srgbClr val="FF0000"/>
                </a:solidFill>
              </a:rPr>
              <a:t> Is matrix [N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x N</a:t>
            </a:r>
            <a:r>
              <a:rPr lang="en-US" sz="1400" baseline="-25000" dirty="0">
                <a:solidFill>
                  <a:srgbClr val="FF0000"/>
                </a:solidFill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]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N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is size of receiving layer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N</a:t>
            </a:r>
            <a:r>
              <a:rPr lang="en-US" sz="1400" baseline="-25000" dirty="0">
                <a:solidFill>
                  <a:srgbClr val="FF0000"/>
                </a:solidFill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is size of sending lay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5A707B-EBE7-6855-E5F6-CC095AE085FB}"/>
              </a:ext>
            </a:extLst>
          </p:cNvPr>
          <p:cNvSpPr txBox="1"/>
          <p:nvPr/>
        </p:nvSpPr>
        <p:spPr>
          <a:xfrm>
            <a:off x="7000303" y="3105150"/>
            <a:ext cx="1938404" cy="5539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200" dirty="0">
                <a:solidFill>
                  <a:srgbClr val="FF0000"/>
                </a:solidFill>
              </a:rPr>
              <a:t> Is matrix [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x 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]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is size of receiving layer</a:t>
            </a:r>
          </a:p>
          <a:p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is size of sending layer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6CB4A1F-1A5F-B327-4669-242EB39CA954}"/>
              </a:ext>
            </a:extLst>
          </p:cNvPr>
          <p:cNvGrpSpPr/>
          <p:nvPr/>
        </p:nvGrpSpPr>
        <p:grpSpPr>
          <a:xfrm>
            <a:off x="0" y="3218301"/>
            <a:ext cx="4631137" cy="1556933"/>
            <a:chOff x="0" y="3218301"/>
            <a:chExt cx="4631137" cy="1556933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F5A96EB-0B5A-6747-F786-A993321B2232}"/>
                </a:ext>
              </a:extLst>
            </p:cNvPr>
            <p:cNvGrpSpPr/>
            <p:nvPr/>
          </p:nvGrpSpPr>
          <p:grpSpPr>
            <a:xfrm>
              <a:off x="1928093" y="3383445"/>
              <a:ext cx="383595" cy="741828"/>
              <a:chOff x="1585209" y="3383445"/>
              <a:chExt cx="537055" cy="741828"/>
            </a:xfrm>
          </p:grpSpPr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317C7547-2156-6357-3AC3-D9D076F65F19}"/>
                  </a:ext>
                </a:extLst>
              </p:cNvPr>
              <p:cNvCxnSpPr/>
              <p:nvPr/>
            </p:nvCxnSpPr>
            <p:spPr bwMode="auto">
              <a:xfrm flipH="1">
                <a:off x="1585209" y="3383445"/>
                <a:ext cx="494329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A7ACD58D-4109-2CEB-D24A-5F4DF838F982}"/>
                  </a:ext>
                </a:extLst>
              </p:cNvPr>
              <p:cNvCxnSpPr/>
              <p:nvPr/>
            </p:nvCxnSpPr>
            <p:spPr bwMode="auto">
              <a:xfrm flipH="1">
                <a:off x="1598431" y="3658508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EF5D8AD2-F828-18AD-E2DF-8AA84DCAC7C3}"/>
                  </a:ext>
                </a:extLst>
              </p:cNvPr>
              <p:cNvCxnSpPr/>
              <p:nvPr/>
            </p:nvCxnSpPr>
            <p:spPr bwMode="auto">
              <a:xfrm flipH="1">
                <a:off x="1627934" y="412527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371E342-C1A0-97B7-EFB5-6C40C05727FB}"/>
                </a:ext>
              </a:extLst>
            </p:cNvPr>
            <p:cNvGrpSpPr/>
            <p:nvPr/>
          </p:nvGrpSpPr>
          <p:grpSpPr>
            <a:xfrm>
              <a:off x="1676400" y="3274627"/>
              <a:ext cx="410576" cy="933687"/>
              <a:chOff x="1134647" y="3279681"/>
              <a:chExt cx="410576" cy="933687"/>
            </a:xfrm>
          </p:grpSpPr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33AF54EB-6579-3E4F-EAA8-F6F94CFB3022}"/>
                  </a:ext>
                </a:extLst>
              </p:cNvPr>
              <p:cNvSpPr txBox="1"/>
              <p:nvPr/>
            </p:nvSpPr>
            <p:spPr>
              <a:xfrm>
                <a:off x="1288861" y="3792167"/>
                <a:ext cx="25636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41" name="Right Brace 240">
                <a:extLst>
                  <a:ext uri="{FF2B5EF4-FFF2-40B4-BE49-F238E27FC236}">
                    <a16:creationId xmlns:a16="http://schemas.microsoft.com/office/drawing/2014/main" id="{F7431A20-2FC9-555D-3E57-BE57D6FBF8DB}"/>
                  </a:ext>
                </a:extLst>
              </p:cNvPr>
              <p:cNvSpPr/>
              <p:nvPr/>
            </p:nvSpPr>
            <p:spPr bwMode="auto">
              <a:xfrm>
                <a:off x="1134647" y="3279681"/>
                <a:ext cx="131898" cy="93368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44" name="TextBox 243">
              <a:extLst>
                <a:ext uri="{FF2B5EF4-FFF2-40B4-BE49-F238E27FC236}">
                  <a16:creationId xmlns:a16="http://schemas.microsoft.com/office/drawing/2014/main" id="{A18F19E2-2AB3-5E9A-2ACA-302B3039C5B7}"/>
                </a:ext>
              </a:extLst>
            </p:cNvPr>
            <p:cNvSpPr txBox="1"/>
            <p:nvPr/>
          </p:nvSpPr>
          <p:spPr>
            <a:xfrm>
              <a:off x="652808" y="3576951"/>
              <a:ext cx="565075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600" dirty="0"/>
                <a:t> =</a:t>
              </a:r>
            </a:p>
          </p:txBody>
        </p:sp>
        <p:sp>
          <p:nvSpPr>
            <p:cNvPr id="249" name="TextBox 248">
              <a:extLst>
                <a:ext uri="{FF2B5EF4-FFF2-40B4-BE49-F238E27FC236}">
                  <a16:creationId xmlns:a16="http://schemas.microsoft.com/office/drawing/2014/main" id="{494B147A-8E2C-759A-79D6-DF0CEADDCE51}"/>
                </a:ext>
              </a:extLst>
            </p:cNvPr>
            <p:cNvSpPr txBox="1"/>
            <p:nvPr/>
          </p:nvSpPr>
          <p:spPr>
            <a:xfrm>
              <a:off x="324022" y="3251805"/>
              <a:ext cx="212412" cy="984885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600" dirty="0"/>
                <a:t>1</a:t>
              </a:r>
              <a:br>
                <a:rPr lang="en-US" sz="1600" dirty="0"/>
              </a:br>
              <a:r>
                <a:rPr lang="en-US" sz="1600" dirty="0"/>
                <a:t>1</a:t>
              </a:r>
            </a:p>
            <a:p>
              <a:pPr algn="ctr"/>
              <a:r>
                <a:rPr lang="en-US" sz="1600" dirty="0"/>
                <a:t>…</a:t>
              </a:r>
              <a:br>
                <a:rPr lang="en-US" sz="1600" dirty="0"/>
              </a:br>
              <a:r>
                <a:rPr lang="en-US" sz="1600" dirty="0"/>
                <a:t>1</a:t>
              </a:r>
              <a:endParaRPr lang="en-US" sz="1600" baseline="-45000" dirty="0"/>
            </a:p>
          </p:txBody>
        </p:sp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EA589498-0283-F4B7-8415-B511B12EFBCD}"/>
                </a:ext>
              </a:extLst>
            </p:cNvPr>
            <p:cNvSpPr txBox="1"/>
            <p:nvPr/>
          </p:nvSpPr>
          <p:spPr>
            <a:xfrm>
              <a:off x="2324983" y="3258034"/>
              <a:ext cx="2215536" cy="21625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Bias to neuron 1 in layer [1]</a:t>
              </a:r>
              <a:endParaRPr lang="en-US" sz="1400" baseline="-25000" dirty="0"/>
            </a:p>
          </p:txBody>
        </p:sp>
        <p:sp>
          <p:nvSpPr>
            <p:cNvPr id="238" name="TextBox 237">
              <a:extLst>
                <a:ext uri="{FF2B5EF4-FFF2-40B4-BE49-F238E27FC236}">
                  <a16:creationId xmlns:a16="http://schemas.microsoft.com/office/drawing/2014/main" id="{2272D995-81D9-1FE0-5388-2A5D78C0C02D}"/>
                </a:ext>
              </a:extLst>
            </p:cNvPr>
            <p:cNvSpPr txBox="1"/>
            <p:nvPr/>
          </p:nvSpPr>
          <p:spPr>
            <a:xfrm>
              <a:off x="2324983" y="3536791"/>
              <a:ext cx="2255170" cy="21625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Bias to neuron 2 in layer [1]</a:t>
              </a:r>
              <a:endParaRPr lang="en-US" sz="1400" baseline="-25000" dirty="0"/>
            </a:p>
          </p:txBody>
        </p: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6ACAC469-AE25-BC09-55F7-E6AADB62C412}"/>
                </a:ext>
              </a:extLst>
            </p:cNvPr>
            <p:cNvSpPr txBox="1"/>
            <p:nvPr/>
          </p:nvSpPr>
          <p:spPr>
            <a:xfrm>
              <a:off x="2250556" y="4022309"/>
              <a:ext cx="2373453" cy="21544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Bias to neuron N</a:t>
              </a:r>
              <a:r>
                <a:rPr lang="en-US" sz="1400" baseline="-25000" dirty="0"/>
                <a:t>1</a:t>
              </a:r>
              <a:r>
                <a:rPr lang="en-US" sz="1400" dirty="0"/>
                <a:t> in layer [1]</a:t>
              </a:r>
              <a:endParaRPr lang="en-US" sz="1400" baseline="-25000" dirty="0"/>
            </a:p>
          </p:txBody>
        </p:sp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1D22390E-7B06-E0AF-60B8-5EFC9712BE8D}"/>
                </a:ext>
              </a:extLst>
            </p:cNvPr>
            <p:cNvSpPr/>
            <p:nvPr/>
          </p:nvSpPr>
          <p:spPr bwMode="auto">
            <a:xfrm>
              <a:off x="62864" y="3218301"/>
              <a:ext cx="4568273" cy="155693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54" name="TextBox 253">
              <a:extLst>
                <a:ext uri="{FF2B5EF4-FFF2-40B4-BE49-F238E27FC236}">
                  <a16:creationId xmlns:a16="http://schemas.microsoft.com/office/drawing/2014/main" id="{E6AFB9F9-0CB6-C5BD-A4C2-10ED72ACAD80}"/>
                </a:ext>
              </a:extLst>
            </p:cNvPr>
            <p:cNvSpPr txBox="1"/>
            <p:nvPr/>
          </p:nvSpPr>
          <p:spPr>
            <a:xfrm>
              <a:off x="0" y="4173459"/>
              <a:ext cx="4477624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/>
                <a:t>Typically, the same bias is applied to each neuron in the same layer.</a:t>
              </a:r>
            </a:p>
          </p:txBody>
        </p:sp>
        <p:sp>
          <p:nvSpPr>
            <p:cNvPr id="10" name="Double Bracket 9">
              <a:extLst>
                <a:ext uri="{FF2B5EF4-FFF2-40B4-BE49-F238E27FC236}">
                  <a16:creationId xmlns:a16="http://schemas.microsoft.com/office/drawing/2014/main" id="{FE168847-85D9-269D-B06C-DB0A197A6982}"/>
                </a:ext>
              </a:extLst>
            </p:cNvPr>
            <p:cNvSpPr/>
            <p:nvPr/>
          </p:nvSpPr>
          <p:spPr bwMode="auto">
            <a:xfrm>
              <a:off x="305333" y="3270586"/>
              <a:ext cx="284042" cy="938517"/>
            </a:xfrm>
            <a:prstGeom prst="bracketPair">
              <a:avLst>
                <a:gd name="adj" fmla="val 1666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C2DFD7C3-DCB3-6A28-1607-CA6E706C85D6}"/>
                </a:ext>
              </a:extLst>
            </p:cNvPr>
            <p:cNvGrpSpPr/>
            <p:nvPr/>
          </p:nvGrpSpPr>
          <p:grpSpPr>
            <a:xfrm>
              <a:off x="1202106" y="3274875"/>
              <a:ext cx="414848" cy="984885"/>
              <a:chOff x="1074688" y="3255752"/>
              <a:chExt cx="414848" cy="984885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E7585CD-87A5-9997-BC03-77C3D74DDB4C}"/>
                  </a:ext>
                </a:extLst>
              </p:cNvPr>
              <p:cNvSpPr txBox="1"/>
              <p:nvPr/>
            </p:nvSpPr>
            <p:spPr>
              <a:xfrm>
                <a:off x="1096437" y="3255752"/>
                <a:ext cx="359080" cy="98488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br>
                  <a:rPr lang="en-US" sz="1600" dirty="0"/>
                </a:br>
                <a:r>
                  <a:rPr lang="en-US" sz="1600" dirty="0"/>
                  <a:t>…</a:t>
                </a:r>
              </a:p>
              <a:p>
                <a:pPr algn="ctr"/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baseline="-45000" dirty="0"/>
              </a:p>
            </p:txBody>
          </p:sp>
          <p:sp>
            <p:nvSpPr>
              <p:cNvPr id="40" name="Double Bracket 39">
                <a:extLst>
                  <a:ext uri="{FF2B5EF4-FFF2-40B4-BE49-F238E27FC236}">
                    <a16:creationId xmlns:a16="http://schemas.microsoft.com/office/drawing/2014/main" id="{C09C3645-9448-9B41-261F-F63EA49AF76F}"/>
                  </a:ext>
                </a:extLst>
              </p:cNvPr>
              <p:cNvSpPr/>
              <p:nvPr/>
            </p:nvSpPr>
            <p:spPr bwMode="auto">
              <a:xfrm>
                <a:off x="1074688" y="3274533"/>
                <a:ext cx="414848" cy="938517"/>
              </a:xfrm>
              <a:prstGeom prst="bracketPair">
                <a:avLst>
                  <a:gd name="adj" fmla="val 16667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B0E050D-F923-A6EF-72AC-C697B39B6B04}"/>
              </a:ext>
            </a:extLst>
          </p:cNvPr>
          <p:cNvGrpSpPr/>
          <p:nvPr/>
        </p:nvGrpSpPr>
        <p:grpSpPr>
          <a:xfrm>
            <a:off x="211543" y="940454"/>
            <a:ext cx="2551166" cy="2243302"/>
            <a:chOff x="2590800" y="1001371"/>
            <a:chExt cx="2615009" cy="2613790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FF941E3-BBF1-79C4-CBEC-B0DAB49869C2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E97140E-E1F4-7C13-09E3-3966D3D551E0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086A2A8-9DC4-1EA2-933B-329A68C4BB5C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D5F2E1E-85FC-B014-1A64-85315BDE3CA1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0E09C0B-58EE-5E2F-FD7C-F22026FA132D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A79C6170-73FE-8C68-8288-DB5140A2C711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115C4C3A-1A6D-F756-6D17-6E457ACFF997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53701CC7-4743-8CC3-8B27-EA234349E58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DB84C385-94E2-FD5F-796A-9B040BC514F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8E21C8D9-2963-1B6A-F97E-0BE468AEF97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A84DBCBE-8820-F1CC-F266-7ABB459A6914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F08A5EF-066E-1E13-F0C9-855ADBB7E619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0" name="Oval 139">
                <a:extLst>
                  <a:ext uri="{FF2B5EF4-FFF2-40B4-BE49-F238E27FC236}">
                    <a16:creationId xmlns:a16="http://schemas.microsoft.com/office/drawing/2014/main" id="{AE153CBB-DB88-FD53-E81A-3E83C14F487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66EC0EA-7304-13B2-B8A1-E0E0BC374392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7918FD4B-9DFC-65A1-682A-3C2A2273DD4E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C92C5897-38CF-15F5-B756-E5DA0C635EDB}"/>
                    </a:ext>
                  </a:extLst>
                </p:cNvPr>
                <p:cNvCxnSpPr>
                  <a:stCxn id="93" idx="3"/>
                  <a:endCxn id="134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6BBFF2E0-9E53-DD7C-EEF1-7B80C7C4F14C}"/>
                    </a:ext>
                  </a:extLst>
                </p:cNvPr>
                <p:cNvCxnSpPr>
                  <a:stCxn id="93" idx="3"/>
                  <a:endCxn id="136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00E29897-6E85-5217-1713-CBC9E03AA470}"/>
                    </a:ext>
                  </a:extLst>
                </p:cNvPr>
                <p:cNvCxnSpPr>
                  <a:stCxn id="93" idx="3"/>
                  <a:endCxn id="135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035AD623-F17A-4885-E5A7-5D153F9A6F0E}"/>
                    </a:ext>
                  </a:extLst>
                </p:cNvPr>
                <p:cNvCxnSpPr>
                  <a:stCxn id="93" idx="3"/>
                  <a:endCxn id="138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7790F47-689C-6827-D94C-0DE30ED11FC4}"/>
                    </a:ext>
                  </a:extLst>
                </p:cNvPr>
                <p:cNvCxnSpPr>
                  <a:stCxn id="93" idx="3"/>
                  <a:endCxn id="139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2DF5B941-3846-6479-8B9D-1A36CCBBA660}"/>
                    </a:ext>
                  </a:extLst>
                </p:cNvPr>
                <p:cNvCxnSpPr>
                  <a:stCxn id="93" idx="3"/>
                  <a:endCxn id="140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28DFA9AC-99F9-8964-2075-EBAAB2AC8882}"/>
                    </a:ext>
                  </a:extLst>
                </p:cNvPr>
                <p:cNvCxnSpPr>
                  <a:stCxn id="93" idx="3"/>
                  <a:endCxn id="137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28924E3F-1C15-414C-06DF-5464699351E0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06B3FD3-9327-6EE8-4245-02B99C535793}"/>
                    </a:ext>
                  </a:extLst>
                </p:cNvPr>
                <p:cNvCxnSpPr>
                  <a:stCxn id="94" idx="3"/>
                  <a:endCxn id="134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EAE27E85-241A-6F83-D46A-8BDC9402C251}"/>
                    </a:ext>
                  </a:extLst>
                </p:cNvPr>
                <p:cNvCxnSpPr>
                  <a:stCxn id="94" idx="3"/>
                  <a:endCxn id="136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28BAF667-6C88-5FFA-E38A-F02D9EE7D087}"/>
                    </a:ext>
                  </a:extLst>
                </p:cNvPr>
                <p:cNvCxnSpPr>
                  <a:stCxn id="94" idx="3"/>
                  <a:endCxn id="135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7A19ADC7-3DC2-AE4F-F717-5CDDD2EACB73}"/>
                    </a:ext>
                  </a:extLst>
                </p:cNvPr>
                <p:cNvCxnSpPr>
                  <a:stCxn id="94" idx="3"/>
                  <a:endCxn id="138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D61DADC7-1D4F-3209-F0DB-1381B807BAF8}"/>
                    </a:ext>
                  </a:extLst>
                </p:cNvPr>
                <p:cNvCxnSpPr>
                  <a:stCxn id="94" idx="3"/>
                  <a:endCxn id="139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4D1784DD-688A-9C97-C9A2-948393B28E37}"/>
                    </a:ext>
                  </a:extLst>
                </p:cNvPr>
                <p:cNvCxnSpPr>
                  <a:stCxn id="94" idx="3"/>
                  <a:endCxn id="140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3A2A8F5B-D609-793C-BE1F-3D9E5E35A9F7}"/>
                    </a:ext>
                  </a:extLst>
                </p:cNvPr>
                <p:cNvCxnSpPr>
                  <a:stCxn id="94" idx="3"/>
                  <a:endCxn id="137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29BCBE8E-B6C6-A089-713E-D9B5EFA46741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F6CFF42E-4A06-861A-440E-C5F4E01BC1DD}"/>
                    </a:ext>
                  </a:extLst>
                </p:cNvPr>
                <p:cNvCxnSpPr>
                  <a:stCxn id="95" idx="3"/>
                  <a:endCxn id="140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9D0B7314-044F-C37B-4F67-8B08171DF32A}"/>
                    </a:ext>
                  </a:extLst>
                </p:cNvPr>
                <p:cNvCxnSpPr>
                  <a:stCxn id="95" idx="3"/>
                  <a:endCxn id="138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B713DD62-00C1-460B-B2C3-2C66322CD19F}"/>
                    </a:ext>
                  </a:extLst>
                </p:cNvPr>
                <p:cNvCxnSpPr>
                  <a:stCxn id="95" idx="3"/>
                  <a:endCxn id="139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1CB30C89-BD05-9646-7C48-4582B387D393}"/>
                    </a:ext>
                  </a:extLst>
                </p:cNvPr>
                <p:cNvCxnSpPr>
                  <a:stCxn id="95" idx="3"/>
                  <a:endCxn id="136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6707DD1A-2B08-E92A-43B6-844703226A12}"/>
                    </a:ext>
                  </a:extLst>
                </p:cNvPr>
                <p:cNvCxnSpPr>
                  <a:stCxn id="95" idx="3"/>
                  <a:endCxn id="135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787EBA31-C600-0F18-5BC7-B9D1B6306A26}"/>
                    </a:ext>
                  </a:extLst>
                </p:cNvPr>
                <p:cNvCxnSpPr>
                  <a:stCxn id="95" idx="3"/>
                  <a:endCxn id="134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F4A8FFBE-FCEF-6168-7FC4-26ABE447EC02}"/>
                    </a:ext>
                  </a:extLst>
                </p:cNvPr>
                <p:cNvCxnSpPr>
                  <a:stCxn id="95" idx="3"/>
                  <a:endCxn id="137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0301B98E-20E5-AC8B-0FDF-064211C22345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E33AF06-DEDC-7C6E-4349-47CA527FC17E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4AEBA0C-A82F-7FC4-CFBB-AB9147759B94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5CE3F3BF-CCBE-755B-DE03-86B77A3831A0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D3C9B8-D51E-A4BE-A08A-7E79A9635B66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F974FA41-986C-0413-C583-91D1512E20AC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063F9584-E2DA-DA32-E053-FC8442B4CB30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CA8F44C-8103-8FEB-73B1-8EC7B5CAC32A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76799345-6485-2E10-089F-61FB01698943}"/>
                  </a:ext>
                </a:extLst>
              </p:cNvPr>
              <p:cNvCxnSpPr>
                <a:stCxn id="138" idx="6"/>
                <a:endCxn id="57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4F14F9F4-3168-299F-68A0-52C8BBDEC2FD}"/>
                  </a:ext>
                </a:extLst>
              </p:cNvPr>
              <p:cNvCxnSpPr>
                <a:stCxn id="136" idx="6"/>
                <a:endCxn id="57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1084C761-24E2-C2B3-D64C-D971D5BF3FA6}"/>
                  </a:ext>
                </a:extLst>
              </p:cNvPr>
              <p:cNvCxnSpPr>
                <a:stCxn id="137" idx="6"/>
                <a:endCxn id="57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E5C1EE2-96F0-0B0A-DECA-2F234686750D}"/>
                  </a:ext>
                </a:extLst>
              </p:cNvPr>
              <p:cNvCxnSpPr>
                <a:stCxn id="135" idx="6"/>
                <a:endCxn id="57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616155C0-CF16-C86C-6B5C-B5D08323E23A}"/>
                  </a:ext>
                </a:extLst>
              </p:cNvPr>
              <p:cNvCxnSpPr>
                <a:stCxn id="134" idx="6"/>
                <a:endCxn id="57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46BD6B19-0E8F-AE4C-F042-5AE948228503}"/>
                  </a:ext>
                </a:extLst>
              </p:cNvPr>
              <p:cNvCxnSpPr>
                <a:stCxn id="139" idx="6"/>
                <a:endCxn id="57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9556A335-A864-030D-2B91-52BB11C865B3}"/>
                  </a:ext>
                </a:extLst>
              </p:cNvPr>
              <p:cNvCxnSpPr>
                <a:stCxn id="140" idx="6"/>
                <a:endCxn id="57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22723729-80D3-B6FA-D9D9-5CE311265911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68105F70-6C81-807D-309F-B1517A681B45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14F14765-6A95-CAAE-AB86-A7BEC6557615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D9355DE-1697-69F5-FF4D-FB7B9106545D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2]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58DC3CBA-D9D9-E342-E796-555B74B8A3B8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8E942C9C-CFB7-E781-8BC4-17B31C4AE222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92820015-29C8-421D-817B-6068E4D55A04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75" name="Up-Down Arrow 43">
              <a:extLst>
                <a:ext uri="{FF2B5EF4-FFF2-40B4-BE49-F238E27FC236}">
                  <a16:creationId xmlns:a16="http://schemas.microsoft.com/office/drawing/2014/main" id="{CF2D2B8C-FE23-58AC-DB82-435E3C63F3B8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420E535D-7986-3BB7-B60D-44AE41EC4E14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1092BE40-0600-6CF5-03D2-68D8F7D2C1BF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0AD0BD72-0305-4AD5-4D4C-1646A9F38DC2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41" name="TextBox 140">
            <a:extLst>
              <a:ext uri="{FF2B5EF4-FFF2-40B4-BE49-F238E27FC236}">
                <a16:creationId xmlns:a16="http://schemas.microsoft.com/office/drawing/2014/main" id="{5DC11BF7-6879-E387-2387-00A54F85C017}"/>
              </a:ext>
            </a:extLst>
          </p:cNvPr>
          <p:cNvSpPr txBox="1"/>
          <p:nvPr/>
        </p:nvSpPr>
        <p:spPr>
          <a:xfrm>
            <a:off x="4985588" y="2091978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…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E0C554B5-0642-FE7B-C8FF-7F148208FAF2}"/>
              </a:ext>
            </a:extLst>
          </p:cNvPr>
          <p:cNvSpPr txBox="1"/>
          <p:nvPr/>
        </p:nvSpPr>
        <p:spPr>
          <a:xfrm>
            <a:off x="4969976" y="1715391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…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7CBFE04E-079E-2236-CB84-BC3F422453E8}"/>
              </a:ext>
            </a:extLst>
          </p:cNvPr>
          <p:cNvSpPr txBox="1"/>
          <p:nvPr/>
        </p:nvSpPr>
        <p:spPr>
          <a:xfrm>
            <a:off x="4187813" y="1625378"/>
            <a:ext cx="1839454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sz="1400" dirty="0"/>
              <a:t>w</a:t>
            </a:r>
            <a:r>
              <a:rPr lang="en-US" sz="1400" baseline="-25000" dirty="0"/>
              <a:t>11</a:t>
            </a:r>
            <a:r>
              <a:rPr lang="en-US" sz="1400" baseline="30000" dirty="0"/>
              <a:t>[1] </a:t>
            </a:r>
            <a:r>
              <a:rPr lang="en-US" sz="1400" dirty="0"/>
              <a:t>…</a:t>
            </a:r>
            <a:r>
              <a:rPr lang="en-US" sz="1400" baseline="-25000" dirty="0"/>
              <a:t> </a:t>
            </a:r>
            <a:r>
              <a:rPr lang="en-US" sz="1400" dirty="0"/>
              <a:t>w</a:t>
            </a:r>
            <a:r>
              <a:rPr lang="en-US" sz="1400" baseline="-25000" dirty="0"/>
              <a:t>1j</a:t>
            </a:r>
            <a:r>
              <a:rPr lang="en-US" sz="1400" baseline="30000" dirty="0"/>
              <a:t>[1]</a:t>
            </a:r>
            <a:r>
              <a:rPr lang="en-US" sz="1400" baseline="-25000" dirty="0"/>
              <a:t> </a:t>
            </a:r>
            <a:r>
              <a:rPr lang="en-US" sz="1400" dirty="0"/>
              <a:t>…w </a:t>
            </a:r>
            <a:r>
              <a:rPr lang="en-US" sz="1400" baseline="-25000" dirty="0"/>
              <a:t>1N</a:t>
            </a:r>
            <a:r>
              <a:rPr lang="en-US" sz="1400" baseline="-45000" dirty="0"/>
              <a:t>X</a:t>
            </a:r>
            <a:r>
              <a:rPr lang="en-US" sz="1400" baseline="30000" dirty="0"/>
              <a:t>[1]</a:t>
            </a:r>
            <a:endParaRPr lang="en-US" sz="1400" baseline="-45000" dirty="0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FE804802-4685-E406-63C9-B8344801B75A}"/>
              </a:ext>
            </a:extLst>
          </p:cNvPr>
          <p:cNvSpPr txBox="1"/>
          <p:nvPr/>
        </p:nvSpPr>
        <p:spPr>
          <a:xfrm>
            <a:off x="4158309" y="1981430"/>
            <a:ext cx="1886487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sz="1400" dirty="0"/>
              <a:t>w</a:t>
            </a:r>
            <a:r>
              <a:rPr lang="en-US" sz="1400" baseline="-25000" dirty="0"/>
              <a:t>k1</a:t>
            </a:r>
            <a:r>
              <a:rPr lang="en-US" sz="1400" baseline="30000" dirty="0"/>
              <a:t>[1] </a:t>
            </a:r>
            <a:r>
              <a:rPr lang="en-US" sz="1400" baseline="-25000" dirty="0"/>
              <a:t> </a:t>
            </a:r>
            <a:r>
              <a:rPr lang="en-US" sz="1400" dirty="0"/>
              <a:t>…</a:t>
            </a:r>
            <a:r>
              <a:rPr lang="en-US" sz="1400" baseline="-25000" dirty="0"/>
              <a:t> </a:t>
            </a:r>
            <a:r>
              <a:rPr lang="en-US" sz="1400" dirty="0" err="1"/>
              <a:t>w</a:t>
            </a:r>
            <a:r>
              <a:rPr lang="en-US" sz="1400" baseline="-25000" dirty="0" err="1"/>
              <a:t>kj</a:t>
            </a:r>
            <a:r>
              <a:rPr lang="en-US" sz="1400" baseline="30000" dirty="0"/>
              <a:t>[1]</a:t>
            </a:r>
            <a:r>
              <a:rPr lang="en-US" sz="1400" baseline="-25000" dirty="0"/>
              <a:t> </a:t>
            </a:r>
            <a:r>
              <a:rPr lang="en-US" sz="1400" dirty="0"/>
              <a:t>… </a:t>
            </a:r>
            <a:r>
              <a:rPr lang="en-US" sz="1400" dirty="0" err="1"/>
              <a:t>w</a:t>
            </a:r>
            <a:r>
              <a:rPr lang="en-US" sz="1400" baseline="-25000" dirty="0" err="1"/>
              <a:t>kN</a:t>
            </a:r>
            <a:r>
              <a:rPr lang="en-US" sz="1400" baseline="-45000" dirty="0" err="1"/>
              <a:t>X</a:t>
            </a:r>
            <a:r>
              <a:rPr lang="en-US" sz="1400" baseline="30000" dirty="0"/>
              <a:t>[1]</a:t>
            </a:r>
            <a:endParaRPr lang="en-US" sz="1400" baseline="-45000" dirty="0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8436B8CC-C09E-A724-F310-43D0DE81B902}"/>
              </a:ext>
            </a:extLst>
          </p:cNvPr>
          <p:cNvSpPr txBox="1"/>
          <p:nvPr/>
        </p:nvSpPr>
        <p:spPr>
          <a:xfrm>
            <a:off x="4175901" y="2366804"/>
            <a:ext cx="1886487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sz="1400" dirty="0"/>
              <a:t>w</a:t>
            </a:r>
            <a:r>
              <a:rPr lang="en-US" sz="1400" baseline="-25000" dirty="0"/>
              <a:t>N</a:t>
            </a:r>
            <a:r>
              <a:rPr lang="en-US" sz="1400" baseline="-45000" dirty="0"/>
              <a:t>1</a:t>
            </a:r>
            <a:r>
              <a:rPr lang="en-US" sz="1400" baseline="-25000" dirty="0"/>
              <a:t>1</a:t>
            </a:r>
            <a:r>
              <a:rPr lang="en-US" sz="1400" baseline="30000" dirty="0"/>
              <a:t>[1]</a:t>
            </a:r>
            <a:r>
              <a:rPr lang="en-US" sz="1400" dirty="0"/>
              <a:t>…w</a:t>
            </a:r>
            <a:r>
              <a:rPr lang="en-US" sz="1400" baseline="-25000" dirty="0"/>
              <a:t>N</a:t>
            </a:r>
            <a:r>
              <a:rPr lang="en-US" sz="1400" baseline="-45000" dirty="0"/>
              <a:t>1</a:t>
            </a:r>
            <a:r>
              <a:rPr lang="en-US" sz="1400" baseline="-25000" dirty="0"/>
              <a:t>j</a:t>
            </a:r>
            <a:r>
              <a:rPr lang="en-US" sz="1400" baseline="30000" dirty="0"/>
              <a:t>[1]</a:t>
            </a:r>
            <a:r>
              <a:rPr lang="en-US" sz="1400" dirty="0"/>
              <a:t>…w</a:t>
            </a:r>
            <a:r>
              <a:rPr lang="en-US" sz="1400" baseline="-25000" dirty="0"/>
              <a:t>N</a:t>
            </a:r>
            <a:r>
              <a:rPr lang="en-US" sz="1400" baseline="-45000" dirty="0"/>
              <a:t>1</a:t>
            </a:r>
            <a:r>
              <a:rPr lang="en-US" sz="1400" baseline="-25000" dirty="0"/>
              <a:t>N</a:t>
            </a:r>
            <a:r>
              <a:rPr lang="en-US" sz="1400" baseline="-45000" dirty="0"/>
              <a:t>X</a:t>
            </a:r>
            <a:r>
              <a:rPr lang="en-US" sz="1400" baseline="30000" dirty="0"/>
              <a:t>[1]</a:t>
            </a:r>
            <a:endParaRPr lang="en-US" sz="1400" baseline="-45000" dirty="0"/>
          </a:p>
        </p:txBody>
      </p: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AD532727-62E4-DA6C-697F-989235EA5FD9}"/>
              </a:ext>
            </a:extLst>
          </p:cNvPr>
          <p:cNvCxnSpPr/>
          <p:nvPr/>
        </p:nvCxnSpPr>
        <p:spPr bwMode="auto">
          <a:xfrm>
            <a:off x="5688619" y="1227131"/>
            <a:ext cx="0" cy="5075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173467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5454" y="285624"/>
            <a:ext cx="7762600" cy="490538"/>
          </a:xfrm>
          <a:noFill/>
        </p:spPr>
        <p:txBody>
          <a:bodyPr/>
          <a:lstStyle/>
          <a:p>
            <a:pPr algn="r"/>
            <a:r>
              <a:rPr lang="en-US" dirty="0"/>
              <a:t>A Neural Network with a Hidden Layer (2/2)</a:t>
            </a:r>
          </a:p>
        </p:txBody>
      </p: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3746F5C-438A-C413-61E8-102F6CF3281F}"/>
              </a:ext>
            </a:extLst>
          </p:cNvPr>
          <p:cNvGrpSpPr/>
          <p:nvPr/>
        </p:nvGrpSpPr>
        <p:grpSpPr>
          <a:xfrm>
            <a:off x="4735457" y="2934768"/>
            <a:ext cx="4300036" cy="1884923"/>
            <a:chOff x="4457970" y="2972825"/>
            <a:chExt cx="4300036" cy="1884923"/>
          </a:xfrm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92B19BDF-2264-A76D-2403-49F4604D853D}"/>
                </a:ext>
              </a:extLst>
            </p:cNvPr>
            <p:cNvGrpSpPr/>
            <p:nvPr/>
          </p:nvGrpSpPr>
          <p:grpSpPr>
            <a:xfrm>
              <a:off x="4513788" y="3042560"/>
              <a:ext cx="4123063" cy="1687155"/>
              <a:chOff x="4513788" y="3042560"/>
              <a:chExt cx="4123063" cy="1687155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19E5B289-DF62-0D6D-536F-F64F90AB7C0B}"/>
                  </a:ext>
                </a:extLst>
              </p:cNvPr>
              <p:cNvGrpSpPr/>
              <p:nvPr/>
            </p:nvGrpSpPr>
            <p:grpSpPr>
              <a:xfrm>
                <a:off x="4557614" y="4115876"/>
                <a:ext cx="2730294" cy="613839"/>
                <a:chOff x="3777060" y="854993"/>
                <a:chExt cx="2730294" cy="613839"/>
              </a:xfrm>
            </p:grpSpPr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51717A79-211C-DF7F-4153-CCFE7F3A913D}"/>
                    </a:ext>
                  </a:extLst>
                </p:cNvPr>
                <p:cNvSpPr txBox="1"/>
                <p:nvPr/>
              </p:nvSpPr>
              <p:spPr>
                <a:xfrm>
                  <a:off x="5493360" y="1222611"/>
                  <a:ext cx="30394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C0FF7C1-911D-9319-C579-BDE272BD2821}"/>
                    </a:ext>
                  </a:extLst>
                </p:cNvPr>
                <p:cNvSpPr txBox="1"/>
                <p:nvPr/>
              </p:nvSpPr>
              <p:spPr>
                <a:xfrm>
                  <a:off x="3777060" y="854993"/>
                  <a:ext cx="2730294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L]</a:t>
                  </a:r>
                  <a:r>
                    <a:rPr lang="en-US" sz="1600" dirty="0"/>
                    <a:t> = [w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L] 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w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L]</a:t>
                  </a:r>
                  <a:r>
                    <a:rPr lang="en-US" sz="1600" baseline="-25000" dirty="0"/>
                    <a:t> … </a:t>
                  </a:r>
                  <a:r>
                    <a:rPr lang="en-US" sz="1600" dirty="0"/>
                    <a:t> w</a:t>
                  </a:r>
                  <a:r>
                    <a:rPr lang="en-US" sz="1600" baseline="-25000" dirty="0"/>
                    <a:t>N1</a:t>
                  </a:r>
                  <a:r>
                    <a:rPr lang="en-US" sz="1600" baseline="30000" dirty="0"/>
                    <a:t>[L]</a:t>
                  </a:r>
                  <a:r>
                    <a:rPr lang="en-US" sz="1600" dirty="0"/>
                    <a:t>] </a:t>
                  </a:r>
                </a:p>
              </p:txBody>
            </p:sp>
            <p:sp>
              <p:nvSpPr>
                <p:cNvPr id="3" name="Right Brace 2">
                  <a:extLst>
                    <a:ext uri="{FF2B5EF4-FFF2-40B4-BE49-F238E27FC236}">
                      <a16:creationId xmlns:a16="http://schemas.microsoft.com/office/drawing/2014/main" id="{F3CBF729-DBF7-4FBD-0AC6-EE171200997B}"/>
                    </a:ext>
                  </a:extLst>
                </p:cNvPr>
                <p:cNvSpPr/>
                <p:nvPr/>
              </p:nvSpPr>
              <p:spPr bwMode="auto">
                <a:xfrm rot="5400000">
                  <a:off x="5271232" y="399817"/>
                  <a:ext cx="98624" cy="1645934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</p:grp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2322E046-BE9F-7356-0A41-41D61408D0F2}"/>
                  </a:ext>
                </a:extLst>
              </p:cNvPr>
              <p:cNvCxnSpPr/>
              <p:nvPr/>
            </p:nvCxnSpPr>
            <p:spPr bwMode="auto">
              <a:xfrm flipH="1">
                <a:off x="7086880" y="428515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92C17318-D21F-7620-D382-A1B3CC66814A}"/>
                  </a:ext>
                </a:extLst>
              </p:cNvPr>
              <p:cNvSpPr txBox="1"/>
              <p:nvPr/>
            </p:nvSpPr>
            <p:spPr>
              <a:xfrm>
                <a:off x="7651408" y="3961987"/>
                <a:ext cx="985443" cy="64633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a single (only one) in layer [L]</a:t>
                </a:r>
                <a:endParaRPr lang="en-US" sz="1400" baseline="-25000" dirty="0"/>
              </a:p>
            </p:txBody>
          </p: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9A970800-14B7-6424-4BF6-B36E55175F72}"/>
                  </a:ext>
                </a:extLst>
              </p:cNvPr>
              <p:cNvCxnSpPr/>
              <p:nvPr/>
            </p:nvCxnSpPr>
            <p:spPr bwMode="auto">
              <a:xfrm>
                <a:off x="5394095" y="3838487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79212A31-9D68-4D82-AF9A-9E2C183963C9}"/>
                  </a:ext>
                </a:extLst>
              </p:cNvPr>
              <p:cNvSpPr txBox="1"/>
              <p:nvPr/>
            </p:nvSpPr>
            <p:spPr>
              <a:xfrm>
                <a:off x="4513788" y="3353519"/>
                <a:ext cx="1201173" cy="5745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1 in layer[1]</a:t>
                </a:r>
              </a:p>
              <a:p>
                <a:pPr algn="ctr"/>
                <a:endParaRPr lang="en-US" sz="1400" baseline="-25000" dirty="0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3DF7AE8-2E3D-E883-ABE4-74E543802782}"/>
                  </a:ext>
                </a:extLst>
              </p:cNvPr>
              <p:cNvSpPr txBox="1"/>
              <p:nvPr/>
            </p:nvSpPr>
            <p:spPr>
              <a:xfrm>
                <a:off x="4605411" y="3042560"/>
                <a:ext cx="2130766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2 in layer[1]</a:t>
                </a:r>
              </a:p>
            </p:txBody>
          </p: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C7D466B6-1A23-6D43-B4BA-57016E679362}"/>
                  </a:ext>
                </a:extLst>
              </p:cNvPr>
              <p:cNvCxnSpPr/>
              <p:nvPr/>
            </p:nvCxnSpPr>
            <p:spPr bwMode="auto">
              <a:xfrm>
                <a:off x="6615766" y="3901003"/>
                <a:ext cx="0" cy="2912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92EEEF00-D447-6504-57B8-97E1F8503F34}"/>
                  </a:ext>
                </a:extLst>
              </p:cNvPr>
              <p:cNvSpPr txBox="1"/>
              <p:nvPr/>
            </p:nvSpPr>
            <p:spPr>
              <a:xfrm>
                <a:off x="5967032" y="3286642"/>
                <a:ext cx="957033" cy="78996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From </a:t>
                </a:r>
                <a:br>
                  <a:rPr lang="en-US" sz="1400" dirty="0"/>
                </a:br>
                <a:r>
                  <a:rPr lang="en-US" sz="1400" dirty="0"/>
                  <a:t>neuron N1 in layer[1]</a:t>
                </a:r>
              </a:p>
              <a:p>
                <a:endParaRPr lang="en-US" sz="1400" baseline="-25000" dirty="0"/>
              </a:p>
            </p:txBody>
          </p: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EC05681C-BDE0-8BAE-F4AE-3AA71E297D4D}"/>
                  </a:ext>
                </a:extLst>
              </p:cNvPr>
              <p:cNvCxnSpPr/>
              <p:nvPr/>
            </p:nvCxnSpPr>
            <p:spPr bwMode="auto">
              <a:xfrm>
                <a:off x="5838496" y="3338332"/>
                <a:ext cx="0" cy="83128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2" name="Rectangle 201">
              <a:extLst>
                <a:ext uri="{FF2B5EF4-FFF2-40B4-BE49-F238E27FC236}">
                  <a16:creationId xmlns:a16="http://schemas.microsoft.com/office/drawing/2014/main" id="{39331CE3-712C-3F6B-0158-939A17FF101D}"/>
                </a:ext>
              </a:extLst>
            </p:cNvPr>
            <p:cNvSpPr/>
            <p:nvPr/>
          </p:nvSpPr>
          <p:spPr bwMode="auto">
            <a:xfrm>
              <a:off x="4457970" y="2972825"/>
              <a:ext cx="4300036" cy="188492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A5A707B-EBE7-6855-E5F6-CC095AE085FB}"/>
              </a:ext>
            </a:extLst>
          </p:cNvPr>
          <p:cNvSpPr txBox="1"/>
          <p:nvPr/>
        </p:nvSpPr>
        <p:spPr>
          <a:xfrm>
            <a:off x="7042535" y="3180467"/>
            <a:ext cx="1938404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200" dirty="0">
                <a:solidFill>
                  <a:srgbClr val="FF0000"/>
                </a:solidFill>
              </a:rPr>
              <a:t> Is matrix [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x 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]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=1 is size of receiving layer</a:t>
            </a:r>
          </a:p>
          <a:p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is size of sending layer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B0E050D-F923-A6EF-72AC-C697B39B6B04}"/>
              </a:ext>
            </a:extLst>
          </p:cNvPr>
          <p:cNvGrpSpPr/>
          <p:nvPr/>
        </p:nvGrpSpPr>
        <p:grpSpPr>
          <a:xfrm>
            <a:off x="215378" y="844533"/>
            <a:ext cx="2551166" cy="2284386"/>
            <a:chOff x="2590800" y="1001371"/>
            <a:chExt cx="2615009" cy="2661659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FF941E3-BBF1-79C4-CBEC-B0DAB49869C2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E97140E-E1F4-7C13-09E3-3966D3D551E0}"/>
                </a:ext>
              </a:extLst>
            </p:cNvPr>
            <p:cNvSpPr txBox="1"/>
            <p:nvPr/>
          </p:nvSpPr>
          <p:spPr>
            <a:xfrm>
              <a:off x="2590800" y="3004385"/>
              <a:ext cx="531280" cy="49056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086A2A8-9DC4-1EA2-933B-329A68C4BB5C}"/>
                </a:ext>
              </a:extLst>
            </p:cNvPr>
            <p:cNvSpPr txBox="1"/>
            <p:nvPr/>
          </p:nvSpPr>
          <p:spPr>
            <a:xfrm>
              <a:off x="3160624" y="3000296"/>
              <a:ext cx="693645" cy="49056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D5F2E1E-85FC-B014-1A64-85315BDE3CA1}"/>
                </a:ext>
              </a:extLst>
            </p:cNvPr>
            <p:cNvSpPr txBox="1"/>
            <p:nvPr/>
          </p:nvSpPr>
          <p:spPr>
            <a:xfrm>
              <a:off x="3883639" y="2994802"/>
              <a:ext cx="687750" cy="66822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0E09C0B-58EE-5E2F-FD7C-F22026FA132D}"/>
                </a:ext>
              </a:extLst>
            </p:cNvPr>
            <p:cNvSpPr txBox="1"/>
            <p:nvPr/>
          </p:nvSpPr>
          <p:spPr>
            <a:xfrm>
              <a:off x="4518060" y="2999348"/>
              <a:ext cx="687749" cy="57351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A79C6170-73FE-8C68-8288-DB5140A2C711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115C4C3A-1A6D-F756-6D17-6E457ACFF997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53701CC7-4743-8CC3-8B27-EA234349E58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DB84C385-94E2-FD5F-796A-9B040BC514F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8E21C8D9-2963-1B6A-F97E-0BE468AEF97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A84DBCBE-8820-F1CC-F266-7ABB459A6914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F08A5EF-066E-1E13-F0C9-855ADBB7E619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0" name="Oval 139">
                <a:extLst>
                  <a:ext uri="{FF2B5EF4-FFF2-40B4-BE49-F238E27FC236}">
                    <a16:creationId xmlns:a16="http://schemas.microsoft.com/office/drawing/2014/main" id="{AE153CBB-DB88-FD53-E81A-3E83C14F487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66EC0EA-7304-13B2-B8A1-E0E0BC374392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7918FD4B-9DFC-65A1-682A-3C2A2273DD4E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C92C5897-38CF-15F5-B756-E5DA0C635EDB}"/>
                    </a:ext>
                  </a:extLst>
                </p:cNvPr>
                <p:cNvCxnSpPr>
                  <a:stCxn id="93" idx="3"/>
                  <a:endCxn id="134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6BBFF2E0-9E53-DD7C-EEF1-7B80C7C4F14C}"/>
                    </a:ext>
                  </a:extLst>
                </p:cNvPr>
                <p:cNvCxnSpPr>
                  <a:stCxn id="93" idx="3"/>
                  <a:endCxn id="136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00E29897-6E85-5217-1713-CBC9E03AA470}"/>
                    </a:ext>
                  </a:extLst>
                </p:cNvPr>
                <p:cNvCxnSpPr>
                  <a:stCxn id="93" idx="3"/>
                  <a:endCxn id="135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035AD623-F17A-4885-E5A7-5D153F9A6F0E}"/>
                    </a:ext>
                  </a:extLst>
                </p:cNvPr>
                <p:cNvCxnSpPr>
                  <a:stCxn id="93" idx="3"/>
                  <a:endCxn id="138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7790F47-689C-6827-D94C-0DE30ED11FC4}"/>
                    </a:ext>
                  </a:extLst>
                </p:cNvPr>
                <p:cNvCxnSpPr>
                  <a:stCxn id="93" idx="3"/>
                  <a:endCxn id="139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2DF5B941-3846-6479-8B9D-1A36CCBBA660}"/>
                    </a:ext>
                  </a:extLst>
                </p:cNvPr>
                <p:cNvCxnSpPr>
                  <a:stCxn id="93" idx="3"/>
                  <a:endCxn id="140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28DFA9AC-99F9-8964-2075-EBAAB2AC8882}"/>
                    </a:ext>
                  </a:extLst>
                </p:cNvPr>
                <p:cNvCxnSpPr>
                  <a:stCxn id="93" idx="3"/>
                  <a:endCxn id="137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28924E3F-1C15-414C-06DF-5464699351E0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D06B3FD3-9327-6EE8-4245-02B99C535793}"/>
                    </a:ext>
                  </a:extLst>
                </p:cNvPr>
                <p:cNvCxnSpPr>
                  <a:stCxn id="94" idx="3"/>
                  <a:endCxn id="134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EAE27E85-241A-6F83-D46A-8BDC9402C251}"/>
                    </a:ext>
                  </a:extLst>
                </p:cNvPr>
                <p:cNvCxnSpPr>
                  <a:stCxn id="94" idx="3"/>
                  <a:endCxn id="136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28BAF667-6C88-5FFA-E38A-F02D9EE7D087}"/>
                    </a:ext>
                  </a:extLst>
                </p:cNvPr>
                <p:cNvCxnSpPr>
                  <a:stCxn id="94" idx="3"/>
                  <a:endCxn id="135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7A19ADC7-3DC2-AE4F-F717-5CDDD2EACB73}"/>
                    </a:ext>
                  </a:extLst>
                </p:cNvPr>
                <p:cNvCxnSpPr>
                  <a:stCxn id="94" idx="3"/>
                  <a:endCxn id="138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D61DADC7-1D4F-3209-F0DB-1381B807BAF8}"/>
                    </a:ext>
                  </a:extLst>
                </p:cNvPr>
                <p:cNvCxnSpPr>
                  <a:stCxn id="94" idx="3"/>
                  <a:endCxn id="139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4D1784DD-688A-9C97-C9A2-948393B28E37}"/>
                    </a:ext>
                  </a:extLst>
                </p:cNvPr>
                <p:cNvCxnSpPr>
                  <a:stCxn id="94" idx="3"/>
                  <a:endCxn id="140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3A2A8F5B-D609-793C-BE1F-3D9E5E35A9F7}"/>
                    </a:ext>
                  </a:extLst>
                </p:cNvPr>
                <p:cNvCxnSpPr>
                  <a:stCxn id="94" idx="3"/>
                  <a:endCxn id="137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29BCBE8E-B6C6-A089-713E-D9B5EFA46741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F6CFF42E-4A06-861A-440E-C5F4E01BC1DD}"/>
                    </a:ext>
                  </a:extLst>
                </p:cNvPr>
                <p:cNvCxnSpPr>
                  <a:stCxn id="95" idx="3"/>
                  <a:endCxn id="140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9D0B7314-044F-C37B-4F67-8B08171DF32A}"/>
                    </a:ext>
                  </a:extLst>
                </p:cNvPr>
                <p:cNvCxnSpPr>
                  <a:stCxn id="95" idx="3"/>
                  <a:endCxn id="138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B713DD62-00C1-460B-B2C3-2C66322CD19F}"/>
                    </a:ext>
                  </a:extLst>
                </p:cNvPr>
                <p:cNvCxnSpPr>
                  <a:stCxn id="95" idx="3"/>
                  <a:endCxn id="139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1CB30C89-BD05-9646-7C48-4582B387D393}"/>
                    </a:ext>
                  </a:extLst>
                </p:cNvPr>
                <p:cNvCxnSpPr>
                  <a:stCxn id="95" idx="3"/>
                  <a:endCxn id="136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6707DD1A-2B08-E92A-43B6-844703226A12}"/>
                    </a:ext>
                  </a:extLst>
                </p:cNvPr>
                <p:cNvCxnSpPr>
                  <a:stCxn id="95" idx="3"/>
                  <a:endCxn id="135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787EBA31-C600-0F18-5BC7-B9D1B6306A26}"/>
                    </a:ext>
                  </a:extLst>
                </p:cNvPr>
                <p:cNvCxnSpPr>
                  <a:stCxn id="95" idx="3"/>
                  <a:endCxn id="134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F4A8FFBE-FCEF-6168-7FC4-26ABE447EC02}"/>
                    </a:ext>
                  </a:extLst>
                </p:cNvPr>
                <p:cNvCxnSpPr>
                  <a:stCxn id="95" idx="3"/>
                  <a:endCxn id="137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0301B98E-20E5-AC8B-0FDF-064211C22345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E33AF06-DEDC-7C6E-4349-47CA527FC17E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4AEBA0C-A82F-7FC4-CFBB-AB9147759B94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5CE3F3BF-CCBE-755B-DE03-86B77A3831A0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D3C9B8-D51E-A4BE-A08A-7E79A9635B66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F974FA41-986C-0413-C583-91D1512E20AC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063F9584-E2DA-DA32-E053-FC8442B4CB30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CA8F44C-8103-8FEB-73B1-8EC7B5CAC32A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76799345-6485-2E10-089F-61FB01698943}"/>
                  </a:ext>
                </a:extLst>
              </p:cNvPr>
              <p:cNvCxnSpPr>
                <a:stCxn id="138" idx="6"/>
                <a:endCxn id="57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4F14F9F4-3168-299F-68A0-52C8BBDEC2FD}"/>
                  </a:ext>
                </a:extLst>
              </p:cNvPr>
              <p:cNvCxnSpPr>
                <a:stCxn id="136" idx="6"/>
                <a:endCxn id="57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1084C761-24E2-C2B3-D64C-D971D5BF3FA6}"/>
                  </a:ext>
                </a:extLst>
              </p:cNvPr>
              <p:cNvCxnSpPr>
                <a:stCxn id="137" idx="6"/>
                <a:endCxn id="57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E5C1EE2-96F0-0B0A-DECA-2F234686750D}"/>
                  </a:ext>
                </a:extLst>
              </p:cNvPr>
              <p:cNvCxnSpPr>
                <a:stCxn id="135" idx="6"/>
                <a:endCxn id="57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616155C0-CF16-C86C-6B5C-B5D08323E23A}"/>
                  </a:ext>
                </a:extLst>
              </p:cNvPr>
              <p:cNvCxnSpPr>
                <a:stCxn id="134" idx="6"/>
                <a:endCxn id="57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46BD6B19-0E8F-AE4C-F042-5AE948228503}"/>
                  </a:ext>
                </a:extLst>
              </p:cNvPr>
              <p:cNvCxnSpPr>
                <a:stCxn id="139" idx="6"/>
                <a:endCxn id="57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9556A335-A864-030D-2B91-52BB11C865B3}"/>
                  </a:ext>
                </a:extLst>
              </p:cNvPr>
              <p:cNvCxnSpPr>
                <a:stCxn id="140" idx="6"/>
                <a:endCxn id="57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22723729-80D3-B6FA-D9D9-5CE311265911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68105F70-6C81-807D-309F-B1517A681B45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14F14765-6A95-CAAE-AB86-A7BEC6557615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D9355DE-1697-69F5-FF4D-FB7B9106545D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58DC3CBA-D9D9-E342-E796-555B74B8A3B8}"/>
                </a:ext>
              </a:extLst>
            </p:cNvPr>
            <p:cNvSpPr txBox="1"/>
            <p:nvPr/>
          </p:nvSpPr>
          <p:spPr>
            <a:xfrm>
              <a:off x="2744685" y="2775653"/>
              <a:ext cx="342860" cy="43148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8E942C9C-CFB7-E781-8BC4-17B31C4AE222}"/>
                </a:ext>
              </a:extLst>
            </p:cNvPr>
            <p:cNvSpPr txBox="1"/>
            <p:nvPr/>
          </p:nvSpPr>
          <p:spPr>
            <a:xfrm>
              <a:off x="3476346" y="2769602"/>
              <a:ext cx="305277" cy="32418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92820015-29C8-421D-817B-6068E4D55A04}"/>
                </a:ext>
              </a:extLst>
            </p:cNvPr>
            <p:cNvSpPr txBox="1"/>
            <p:nvPr/>
          </p:nvSpPr>
          <p:spPr>
            <a:xfrm>
              <a:off x="4165145" y="2188098"/>
              <a:ext cx="862134" cy="5735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75" name="Up-Down Arrow 43">
              <a:extLst>
                <a:ext uri="{FF2B5EF4-FFF2-40B4-BE49-F238E27FC236}">
                  <a16:creationId xmlns:a16="http://schemas.microsoft.com/office/drawing/2014/main" id="{CF2D2B8C-FE23-58AC-DB82-435E3C63F3B8}"/>
                </a:ext>
              </a:extLst>
            </p:cNvPr>
            <p:cNvSpPr/>
            <p:nvPr/>
          </p:nvSpPr>
          <p:spPr bwMode="auto">
            <a:xfrm>
              <a:off x="4824127" y="219897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420E535D-7986-3BB7-B60D-44AE41EC4E14}"/>
                </a:ext>
              </a:extLst>
            </p:cNvPr>
            <p:cNvSpPr txBox="1"/>
            <p:nvPr/>
          </p:nvSpPr>
          <p:spPr>
            <a:xfrm>
              <a:off x="4020810" y="2769602"/>
              <a:ext cx="466876" cy="38781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1092BE40-0600-6CF5-03D2-68D8F7D2C1BF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0AD0BD72-0305-4AD5-4D4C-1646A9F38DC2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951F890-6C87-7445-5136-5528EFEA48E9}"/>
              </a:ext>
            </a:extLst>
          </p:cNvPr>
          <p:cNvGrpSpPr/>
          <p:nvPr/>
        </p:nvGrpSpPr>
        <p:grpSpPr>
          <a:xfrm>
            <a:off x="158608" y="3055203"/>
            <a:ext cx="4504620" cy="1757136"/>
            <a:chOff x="216075" y="3475216"/>
            <a:chExt cx="4504620" cy="175713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D66403-1171-22EF-32B1-6C82C8067E01}"/>
                </a:ext>
              </a:extLst>
            </p:cNvPr>
            <p:cNvSpPr/>
            <p:nvPr/>
          </p:nvSpPr>
          <p:spPr bwMode="auto">
            <a:xfrm>
              <a:off x="216075" y="3475216"/>
              <a:ext cx="4474013" cy="1757136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D866DE8-585D-9AC4-ADD9-A2559AD5AEF3}"/>
                </a:ext>
              </a:extLst>
            </p:cNvPr>
            <p:cNvGrpSpPr/>
            <p:nvPr/>
          </p:nvGrpSpPr>
          <p:grpSpPr>
            <a:xfrm>
              <a:off x="279862" y="3538725"/>
              <a:ext cx="4440833" cy="1030873"/>
              <a:chOff x="176411" y="3367071"/>
              <a:chExt cx="4440833" cy="1030873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44575C6-43A0-56CD-27CE-AB0C5B0F6E0A}"/>
                  </a:ext>
                </a:extLst>
              </p:cNvPr>
              <p:cNvSpPr txBox="1"/>
              <p:nvPr/>
            </p:nvSpPr>
            <p:spPr>
              <a:xfrm>
                <a:off x="1520341" y="3367071"/>
                <a:ext cx="2713925" cy="984885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11</a:t>
                </a:r>
                <a:r>
                  <a:rPr lang="en-US" sz="1600" baseline="30000" dirty="0"/>
                  <a:t>[1]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dirty="0"/>
                  <a:t>+…+w</a:t>
                </a:r>
                <a:r>
                  <a:rPr lang="en-US" sz="1600" baseline="-25000" dirty="0"/>
                  <a:t>1N</a:t>
                </a:r>
                <a:r>
                  <a:rPr lang="en-US" sz="1600" baseline="-35000" dirty="0"/>
                  <a:t>X</a:t>
                </a:r>
                <a:r>
                  <a:rPr lang="en-US" sz="1600" baseline="30000" dirty="0"/>
                  <a:t>[1]</a:t>
                </a:r>
                <a:r>
                  <a:rPr lang="en-US" sz="1600" dirty="0"/>
                  <a:t> x</a:t>
                </a:r>
                <a:r>
                  <a:rPr lang="en-US" sz="1600" baseline="-25000" dirty="0"/>
                  <a:t>2 </a:t>
                </a:r>
                <a:r>
                  <a:rPr lang="en-US" sz="1600" dirty="0"/>
                  <a:t>+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 </a:t>
                </a:r>
                <a:endParaRPr lang="en-US" sz="1600" baseline="-45000" dirty="0"/>
              </a:p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21</a:t>
                </a:r>
                <a:r>
                  <a:rPr lang="en-US" sz="1600" baseline="30000" dirty="0"/>
                  <a:t>[1]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dirty="0"/>
                  <a:t>+…+w</a:t>
                </a:r>
                <a:r>
                  <a:rPr lang="en-US" sz="1600" baseline="-25000" dirty="0"/>
                  <a:t>2N</a:t>
                </a:r>
                <a:r>
                  <a:rPr lang="en-US" sz="1600" baseline="-35000" dirty="0"/>
                  <a:t>X</a:t>
                </a:r>
                <a:r>
                  <a:rPr lang="en-US" sz="1600" baseline="30000" dirty="0"/>
                  <a:t>[1]</a:t>
                </a:r>
                <a:r>
                  <a:rPr lang="en-US" sz="1600" dirty="0"/>
                  <a:t> x</a:t>
                </a:r>
                <a:r>
                  <a:rPr lang="en-US" sz="1600" baseline="-25000" dirty="0"/>
                  <a:t>2 </a:t>
                </a:r>
                <a:r>
                  <a:rPr lang="en-US" sz="1600" dirty="0"/>
                  <a:t>+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 </a:t>
                </a:r>
                <a:endParaRPr lang="en-US" sz="1600" baseline="-45000" dirty="0"/>
              </a:p>
              <a:p>
                <a:pPr algn="ctr"/>
                <a:r>
                  <a:rPr lang="en-US" sz="1600" dirty="0"/>
                  <a:t>..</a:t>
                </a:r>
              </a:p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N</a:t>
                </a:r>
                <a:r>
                  <a:rPr lang="en-US" sz="1600" baseline="-35000" dirty="0"/>
                  <a:t>1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</a:t>
                </a:r>
                <a:r>
                  <a:rPr lang="en-US" sz="1600" baseline="-25000" dirty="0"/>
                  <a:t> </a:t>
                </a:r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dirty="0"/>
                  <a:t>+…+w</a:t>
                </a:r>
                <a:r>
                  <a:rPr lang="en-US" sz="1600" baseline="-25000" dirty="0"/>
                  <a:t>N</a:t>
                </a:r>
                <a:r>
                  <a:rPr lang="en-US" sz="1600" baseline="-35000" dirty="0"/>
                  <a:t>1</a:t>
                </a:r>
                <a:r>
                  <a:rPr lang="en-US" sz="1600" baseline="-25000" dirty="0"/>
                  <a:t>N</a:t>
                </a:r>
                <a:r>
                  <a:rPr lang="en-US" sz="1600" baseline="-35000" dirty="0"/>
                  <a:t>X</a:t>
                </a:r>
                <a:r>
                  <a:rPr lang="en-US" sz="1600" baseline="30000" dirty="0"/>
                  <a:t>[1]</a:t>
                </a:r>
                <a:r>
                  <a:rPr lang="en-US" sz="1600" dirty="0"/>
                  <a:t> x</a:t>
                </a:r>
                <a:r>
                  <a:rPr lang="en-US" sz="1600" baseline="-25000" dirty="0"/>
                  <a:t>2</a:t>
                </a:r>
                <a:r>
                  <a:rPr lang="en-US" sz="1600" dirty="0"/>
                  <a:t>+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 </a:t>
                </a:r>
                <a:endParaRPr lang="en-US" sz="1600" baseline="-450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F087550E-6769-6D8B-105B-AD62A747DABD}"/>
                  </a:ext>
                </a:extLst>
              </p:cNvPr>
              <p:cNvGrpSpPr/>
              <p:nvPr/>
            </p:nvGrpSpPr>
            <p:grpSpPr>
              <a:xfrm>
                <a:off x="4252854" y="3417058"/>
                <a:ext cx="364390" cy="934897"/>
                <a:chOff x="1711669" y="3342045"/>
                <a:chExt cx="364390" cy="1223293"/>
              </a:xfrm>
            </p:grpSpPr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8941DDC-51E6-9897-697C-C67633908D89}"/>
                    </a:ext>
                  </a:extLst>
                </p:cNvPr>
                <p:cNvSpPr txBox="1"/>
                <p:nvPr/>
              </p:nvSpPr>
              <p:spPr>
                <a:xfrm>
                  <a:off x="1797708" y="4043784"/>
                  <a:ext cx="278351" cy="24714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22" name="Right Brace 21">
                  <a:extLst>
                    <a:ext uri="{FF2B5EF4-FFF2-40B4-BE49-F238E27FC236}">
                      <a16:creationId xmlns:a16="http://schemas.microsoft.com/office/drawing/2014/main" id="{6EE601EB-CE78-7EB4-20DB-E8BB9E9681F6}"/>
                    </a:ext>
                  </a:extLst>
                </p:cNvPr>
                <p:cNvSpPr/>
                <p:nvPr/>
              </p:nvSpPr>
              <p:spPr bwMode="auto">
                <a:xfrm>
                  <a:off x="1711669" y="3342045"/>
                  <a:ext cx="104948" cy="1223293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809E435-9D2A-7BA9-7B80-F25780BF8E9A}"/>
                  </a:ext>
                </a:extLst>
              </p:cNvPr>
              <p:cNvSpPr txBox="1"/>
              <p:nvPr/>
            </p:nvSpPr>
            <p:spPr>
              <a:xfrm>
                <a:off x="176411" y="3698531"/>
                <a:ext cx="1341470" cy="33983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 =          =</a:t>
                </a: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ABEE5239-687E-BC3E-F9F1-BC5C4B63E41C}"/>
                  </a:ext>
                </a:extLst>
              </p:cNvPr>
              <p:cNvGrpSpPr/>
              <p:nvPr/>
            </p:nvGrpSpPr>
            <p:grpSpPr>
              <a:xfrm>
                <a:off x="743236" y="3382717"/>
                <a:ext cx="543348" cy="1015227"/>
                <a:chOff x="743236" y="3382717"/>
                <a:chExt cx="543348" cy="1015227"/>
              </a:xfrm>
            </p:grpSpPr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A8C2D6E0-6043-A7B9-4313-03154B58EFAC}"/>
                    </a:ext>
                  </a:extLst>
                </p:cNvPr>
                <p:cNvSpPr txBox="1"/>
                <p:nvPr/>
              </p:nvSpPr>
              <p:spPr>
                <a:xfrm>
                  <a:off x="746160" y="3382717"/>
                  <a:ext cx="540424" cy="9848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</a:t>
                  </a:r>
                  <a:br>
                    <a:rPr lang="en-US" sz="1600" dirty="0"/>
                  </a:br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z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</a:t>
                  </a:r>
                  <a:br>
                    <a:rPr lang="en-US" sz="1600" dirty="0"/>
                  </a:br>
                  <a:r>
                    <a:rPr lang="en-US" sz="1600" dirty="0"/>
                    <a:t>…</a:t>
                  </a:r>
                </a:p>
                <a:p>
                  <a:pPr algn="ctr"/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z</a:t>
                  </a:r>
                  <a:r>
                    <a:rPr lang="en-US" sz="1600" baseline="-25000" dirty="0"/>
                    <a:t>N</a:t>
                  </a:r>
                  <a:r>
                    <a:rPr lang="en-US" sz="1600" baseline="-35000" dirty="0"/>
                    <a:t>1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endParaRPr lang="en-US" sz="1600" baseline="-45000" dirty="0"/>
                </a:p>
              </p:txBody>
            </p:sp>
            <p:sp>
              <p:nvSpPr>
                <p:cNvPr id="20" name="Double Bracket 19">
                  <a:extLst>
                    <a:ext uri="{FF2B5EF4-FFF2-40B4-BE49-F238E27FC236}">
                      <a16:creationId xmlns:a16="http://schemas.microsoft.com/office/drawing/2014/main" id="{0F6FB234-6AC1-D983-E7FC-58DE4CA71E60}"/>
                    </a:ext>
                  </a:extLst>
                </p:cNvPr>
                <p:cNvSpPr/>
                <p:nvPr/>
              </p:nvSpPr>
              <p:spPr bwMode="auto">
                <a:xfrm>
                  <a:off x="743236" y="3382717"/>
                  <a:ext cx="515590" cy="1015227"/>
                </a:xfrm>
                <a:prstGeom prst="bracketPair">
                  <a:avLst>
                    <a:gd name="adj" fmla="val 16667"/>
                  </a:avLst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3" name="Right Brace 12">
              <a:extLst>
                <a:ext uri="{FF2B5EF4-FFF2-40B4-BE49-F238E27FC236}">
                  <a16:creationId xmlns:a16="http://schemas.microsoft.com/office/drawing/2014/main" id="{F7EDF667-78C1-BEE8-E03A-81552C45E436}"/>
                </a:ext>
              </a:extLst>
            </p:cNvPr>
            <p:cNvSpPr/>
            <p:nvPr/>
          </p:nvSpPr>
          <p:spPr bwMode="auto">
            <a:xfrm rot="5400000">
              <a:off x="2909256" y="3386140"/>
              <a:ext cx="161492" cy="239820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63C61D0-1E24-9FB0-C30E-6348399D4F58}"/>
                </a:ext>
              </a:extLst>
            </p:cNvPr>
            <p:cNvSpPr txBox="1"/>
            <p:nvPr/>
          </p:nvSpPr>
          <p:spPr>
            <a:xfrm>
              <a:off x="3116843" y="4605045"/>
              <a:ext cx="21722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3" name="Double Bracket 22">
              <a:extLst>
                <a:ext uri="{FF2B5EF4-FFF2-40B4-BE49-F238E27FC236}">
                  <a16:creationId xmlns:a16="http://schemas.microsoft.com/office/drawing/2014/main" id="{09509915-4335-D217-D481-353C78E4C1FA}"/>
                </a:ext>
              </a:extLst>
            </p:cNvPr>
            <p:cNvSpPr/>
            <p:nvPr/>
          </p:nvSpPr>
          <p:spPr bwMode="auto">
            <a:xfrm>
              <a:off x="1649240" y="3554371"/>
              <a:ext cx="2666927" cy="1015227"/>
            </a:xfrm>
            <a:prstGeom prst="bracketPair">
              <a:avLst>
                <a:gd name="adj" fmla="val 7951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3F7F88-7CDF-DDC9-376B-1A3EF7345630}"/>
              </a:ext>
            </a:extLst>
          </p:cNvPr>
          <p:cNvGrpSpPr/>
          <p:nvPr/>
        </p:nvGrpSpPr>
        <p:grpSpPr>
          <a:xfrm>
            <a:off x="3123428" y="714487"/>
            <a:ext cx="5890427" cy="2159187"/>
            <a:chOff x="3099582" y="898069"/>
            <a:chExt cx="5890427" cy="2159187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7ECA359-2C35-7F47-36B4-208D1D7AA77D}"/>
                </a:ext>
              </a:extLst>
            </p:cNvPr>
            <p:cNvCxnSpPr/>
            <p:nvPr/>
          </p:nvCxnSpPr>
          <p:spPr bwMode="auto">
            <a:xfrm>
              <a:off x="4403567" y="1186107"/>
              <a:ext cx="0" cy="5075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28DCB979-61A0-8B2F-631A-8C85A4E4F379}"/>
                </a:ext>
              </a:extLst>
            </p:cNvPr>
            <p:cNvCxnSpPr/>
            <p:nvPr/>
          </p:nvCxnSpPr>
          <p:spPr bwMode="auto">
            <a:xfrm>
              <a:off x="5028369" y="1194807"/>
              <a:ext cx="0" cy="5075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1B7F934F-E453-266A-9C86-38C4B6EA773B}"/>
                </a:ext>
              </a:extLst>
            </p:cNvPr>
            <p:cNvCxnSpPr/>
            <p:nvPr/>
          </p:nvCxnSpPr>
          <p:spPr bwMode="auto">
            <a:xfrm flipH="1">
              <a:off x="6505917" y="1780829"/>
              <a:ext cx="373962" cy="234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C819EB05-383B-1292-CC56-AA5A1E7D3448}"/>
                </a:ext>
              </a:extLst>
            </p:cNvPr>
            <p:cNvCxnSpPr/>
            <p:nvPr/>
          </p:nvCxnSpPr>
          <p:spPr bwMode="auto">
            <a:xfrm flipH="1">
              <a:off x="6505917" y="2115021"/>
              <a:ext cx="387172" cy="5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AFEC3CF7-A7D5-63D2-2BEB-0D68E427CF0F}"/>
                </a:ext>
              </a:extLst>
            </p:cNvPr>
            <p:cNvCxnSpPr/>
            <p:nvPr/>
          </p:nvCxnSpPr>
          <p:spPr bwMode="auto">
            <a:xfrm flipH="1">
              <a:off x="6547220" y="2475089"/>
              <a:ext cx="345869" cy="772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A94373F5-8B37-E7EC-C24B-2EB1A37E6BB1}"/>
                </a:ext>
              </a:extLst>
            </p:cNvPr>
            <p:cNvSpPr txBox="1"/>
            <p:nvPr/>
          </p:nvSpPr>
          <p:spPr>
            <a:xfrm>
              <a:off x="3123539" y="952383"/>
              <a:ext cx="2980933" cy="21544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From input X=[x</a:t>
              </a:r>
              <a:r>
                <a:rPr lang="en-US" sz="1400" baseline="-25000" dirty="0"/>
                <a:t>1</a:t>
              </a:r>
              <a:r>
                <a:rPr lang="en-US" sz="1400" dirty="0"/>
                <a:t>   …   </a:t>
              </a:r>
              <a:r>
                <a:rPr lang="en-US" sz="1400" dirty="0" err="1"/>
                <a:t>x</a:t>
              </a:r>
              <a:r>
                <a:rPr lang="en-US" sz="1400" baseline="-25000" dirty="0" err="1"/>
                <a:t>j</a:t>
              </a:r>
              <a:r>
                <a:rPr lang="en-US" sz="1400" dirty="0"/>
                <a:t>    …  </a:t>
              </a:r>
              <a:r>
                <a:rPr lang="en-US" sz="1400" dirty="0" err="1"/>
                <a:t>x</a:t>
              </a:r>
              <a:r>
                <a:rPr lang="en-US" sz="1400" baseline="-25000" dirty="0" err="1"/>
                <a:t>N</a:t>
              </a:r>
              <a:r>
                <a:rPr lang="en-US" sz="1400" baseline="-45000" dirty="0" err="1"/>
                <a:t>X</a:t>
              </a:r>
              <a:r>
                <a:rPr lang="en-US" sz="1400" dirty="0"/>
                <a:t>] </a:t>
              </a:r>
              <a:r>
                <a:rPr lang="en-US" sz="1400" baseline="-25000" dirty="0"/>
                <a:t> </a:t>
              </a:r>
              <a:r>
                <a:rPr lang="en-US" sz="1400" dirty="0"/>
                <a:t>      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A267CDF0-E1BC-6DFE-1F4C-C48E0D1DB77E}"/>
                </a:ext>
              </a:extLst>
            </p:cNvPr>
            <p:cNvSpPr txBox="1"/>
            <p:nvPr/>
          </p:nvSpPr>
          <p:spPr>
            <a:xfrm>
              <a:off x="6933516" y="1662729"/>
              <a:ext cx="1936539" cy="21544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To neuron 1 in layer [1]</a:t>
              </a:r>
              <a:endParaRPr lang="en-US" sz="1400" baseline="-25000" dirty="0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0AD75F2F-22C3-590B-320C-5C5ECB7F30A1}"/>
                </a:ext>
              </a:extLst>
            </p:cNvPr>
            <p:cNvSpPr txBox="1"/>
            <p:nvPr/>
          </p:nvSpPr>
          <p:spPr>
            <a:xfrm>
              <a:off x="6930100" y="2013099"/>
              <a:ext cx="1936539" cy="21544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To neuron k in layer [1]</a:t>
              </a:r>
              <a:endParaRPr lang="en-US" sz="1400" baseline="-25000" dirty="0"/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C0D6C4D2-CC41-AF2C-F292-7977D4ABC212}"/>
                </a:ext>
              </a:extLst>
            </p:cNvPr>
            <p:cNvSpPr txBox="1"/>
            <p:nvPr/>
          </p:nvSpPr>
          <p:spPr>
            <a:xfrm>
              <a:off x="6937803" y="2364509"/>
              <a:ext cx="1999071" cy="21544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To neuron N</a:t>
              </a:r>
              <a:r>
                <a:rPr lang="en-US" sz="1400" baseline="-25000" dirty="0"/>
                <a:t>1</a:t>
              </a:r>
              <a:r>
                <a:rPr lang="en-US" sz="1400" dirty="0"/>
                <a:t> in layer [1]</a:t>
              </a:r>
              <a:endParaRPr lang="en-US" sz="1400" baseline="-25000" dirty="0"/>
            </a:p>
          </p:txBody>
        </p:sp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E71CE251-C30F-C231-F46D-745D5F3CB67A}"/>
                </a:ext>
              </a:extLst>
            </p:cNvPr>
            <p:cNvSpPr/>
            <p:nvPr/>
          </p:nvSpPr>
          <p:spPr bwMode="auto">
            <a:xfrm>
              <a:off x="3099582" y="898069"/>
              <a:ext cx="5890427" cy="2159187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DAE771D-6560-2746-CF19-F7C8C8E04A20}"/>
                </a:ext>
              </a:extLst>
            </p:cNvPr>
            <p:cNvSpPr txBox="1"/>
            <p:nvPr/>
          </p:nvSpPr>
          <p:spPr>
            <a:xfrm>
              <a:off x="6334092" y="998760"/>
              <a:ext cx="2316566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9144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400" baseline="30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400" dirty="0">
                  <a:solidFill>
                    <a:srgbClr val="FF0000"/>
                  </a:solidFill>
                </a:rPr>
                <a:t> Is matrix [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1</a:t>
              </a:r>
              <a:r>
                <a:rPr lang="en-US" sz="1400" dirty="0">
                  <a:solidFill>
                    <a:srgbClr val="FF0000"/>
                  </a:solidFill>
                </a:rPr>
                <a:t> x 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X</a:t>
              </a:r>
              <a:r>
                <a:rPr lang="en-US" sz="1400" dirty="0">
                  <a:solidFill>
                    <a:srgbClr val="FF0000"/>
                  </a:solidFill>
                </a:rPr>
                <a:t> ] </a:t>
              </a:r>
              <a:br>
                <a:rPr lang="en-US" sz="1400" dirty="0">
                  <a:solidFill>
                    <a:srgbClr val="FF0000"/>
                  </a:solidFill>
                </a:rPr>
              </a:br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1</a:t>
              </a:r>
              <a:r>
                <a:rPr lang="en-US" sz="1400" dirty="0">
                  <a:solidFill>
                    <a:srgbClr val="FF0000"/>
                  </a:solidFill>
                </a:rPr>
                <a:t> is size of receiving layer </a:t>
              </a:r>
              <a:br>
                <a:rPr lang="en-US" sz="1400" dirty="0">
                  <a:solidFill>
                    <a:srgbClr val="FF0000"/>
                  </a:solidFill>
                </a:rPr>
              </a:br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X</a:t>
              </a:r>
              <a:r>
                <a:rPr lang="en-US" sz="1400" dirty="0">
                  <a:solidFill>
                    <a:srgbClr val="FF0000"/>
                  </a:solidFill>
                </a:rPr>
                <a:t> is size of sending layer</a:t>
              </a:r>
            </a:p>
          </p:txBody>
        </p:sp>
        <p:cxnSp>
          <p:nvCxnSpPr>
            <p:cNvPr id="146" name="Straight Connector 145">
              <a:extLst>
                <a:ext uri="{FF2B5EF4-FFF2-40B4-BE49-F238E27FC236}">
                  <a16:creationId xmlns:a16="http://schemas.microsoft.com/office/drawing/2014/main" id="{AD532727-62E4-DA6C-697F-989235EA5FD9}"/>
                </a:ext>
              </a:extLst>
            </p:cNvPr>
            <p:cNvCxnSpPr/>
            <p:nvPr/>
          </p:nvCxnSpPr>
          <p:spPr bwMode="auto">
            <a:xfrm>
              <a:off x="5688619" y="1227131"/>
              <a:ext cx="0" cy="5075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6932C4D-1FBB-6D33-038A-B79F79F46AF4}"/>
                </a:ext>
              </a:extLst>
            </p:cNvPr>
            <p:cNvGrpSpPr/>
            <p:nvPr/>
          </p:nvGrpSpPr>
          <p:grpSpPr>
            <a:xfrm>
              <a:off x="3473540" y="1625378"/>
              <a:ext cx="3073679" cy="1389211"/>
              <a:chOff x="3473540" y="1625378"/>
              <a:chExt cx="3073679" cy="1389211"/>
            </a:xfrm>
          </p:grpSpPr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E1F693B9-C0C3-4D24-43E3-3B8F7FB2134D}"/>
                  </a:ext>
                </a:extLst>
              </p:cNvPr>
              <p:cNvSpPr txBox="1"/>
              <p:nvPr/>
            </p:nvSpPr>
            <p:spPr>
              <a:xfrm>
                <a:off x="6269136" y="2237912"/>
                <a:ext cx="2780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16" name="Right Brace 115">
                <a:extLst>
                  <a:ext uri="{FF2B5EF4-FFF2-40B4-BE49-F238E27FC236}">
                    <a16:creationId xmlns:a16="http://schemas.microsoft.com/office/drawing/2014/main" id="{2CD0A2BB-09DF-C752-091A-C14BD772D39F}"/>
                  </a:ext>
                </a:extLst>
              </p:cNvPr>
              <p:cNvSpPr/>
              <p:nvPr/>
            </p:nvSpPr>
            <p:spPr bwMode="auto">
              <a:xfrm>
                <a:off x="6118530" y="1678316"/>
                <a:ext cx="141944" cy="90985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117" name="Right Brace 116">
                <a:extLst>
                  <a:ext uri="{FF2B5EF4-FFF2-40B4-BE49-F238E27FC236}">
                    <a16:creationId xmlns:a16="http://schemas.microsoft.com/office/drawing/2014/main" id="{C6E4D6F6-EB82-E672-55DB-EB352AC9AE7D}"/>
                  </a:ext>
                </a:extLst>
              </p:cNvPr>
              <p:cNvSpPr/>
              <p:nvPr/>
            </p:nvSpPr>
            <p:spPr bwMode="auto">
              <a:xfrm rot="5400000">
                <a:off x="4978325" y="1868095"/>
                <a:ext cx="177833" cy="169816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6CD1BC49-7955-EECF-EEF9-91F2982A1D34}"/>
                  </a:ext>
                </a:extLst>
              </p:cNvPr>
              <p:cNvSpPr txBox="1"/>
              <p:nvPr/>
            </p:nvSpPr>
            <p:spPr>
              <a:xfrm>
                <a:off x="5286678" y="2768368"/>
                <a:ext cx="43672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59B37BE4-A65D-E16F-61BA-52676C477D2E}"/>
                  </a:ext>
                </a:extLst>
              </p:cNvPr>
              <p:cNvSpPr txBox="1"/>
              <p:nvPr/>
            </p:nvSpPr>
            <p:spPr>
              <a:xfrm>
                <a:off x="3473540" y="1940267"/>
                <a:ext cx="687614" cy="338554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 =</a:t>
                </a:r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22EB69E7-8D4F-9A43-F9B4-469ACF75B48F}"/>
                  </a:ext>
                </a:extLst>
              </p:cNvPr>
              <p:cNvSpPr txBox="1"/>
              <p:nvPr/>
            </p:nvSpPr>
            <p:spPr>
              <a:xfrm>
                <a:off x="5662711" y="1726897"/>
                <a:ext cx="30450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600" dirty="0"/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5DC11BF7-6879-E387-2387-00A54F85C017}"/>
                  </a:ext>
                </a:extLst>
              </p:cNvPr>
              <p:cNvSpPr txBox="1"/>
              <p:nvPr/>
            </p:nvSpPr>
            <p:spPr>
              <a:xfrm>
                <a:off x="4985588" y="2091978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…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E0C554B5-0642-FE7B-C8FF-7F148208FAF2}"/>
                  </a:ext>
                </a:extLst>
              </p:cNvPr>
              <p:cNvSpPr txBox="1"/>
              <p:nvPr/>
            </p:nvSpPr>
            <p:spPr>
              <a:xfrm>
                <a:off x="4969976" y="1715391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…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7CBFE04E-079E-2236-CB84-BC3F422453E8}"/>
                  </a:ext>
                </a:extLst>
              </p:cNvPr>
              <p:cNvSpPr txBox="1"/>
              <p:nvPr/>
            </p:nvSpPr>
            <p:spPr>
              <a:xfrm>
                <a:off x="4187813" y="1625378"/>
                <a:ext cx="1839454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w</a:t>
                </a:r>
                <a:r>
                  <a:rPr lang="en-US" sz="1400" baseline="-25000" dirty="0"/>
                  <a:t>11</a:t>
                </a:r>
                <a:r>
                  <a:rPr lang="en-US" sz="1400" baseline="30000" dirty="0"/>
                  <a:t>[1]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w</a:t>
                </a:r>
                <a:r>
                  <a:rPr lang="en-US" sz="1400" baseline="-25000" dirty="0"/>
                  <a:t>1j</a:t>
                </a:r>
                <a:r>
                  <a:rPr lang="en-US" sz="1400" baseline="30000" dirty="0"/>
                  <a:t>[1]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w </a:t>
                </a:r>
                <a:r>
                  <a:rPr lang="en-US" sz="1400" baseline="-25000" dirty="0"/>
                  <a:t>1N</a:t>
                </a:r>
                <a:r>
                  <a:rPr lang="en-US" sz="1400" baseline="-45000" dirty="0"/>
                  <a:t>X</a:t>
                </a:r>
                <a:r>
                  <a:rPr lang="en-US" sz="1400" baseline="30000" dirty="0"/>
                  <a:t>[1]</a:t>
                </a:r>
                <a:endParaRPr lang="en-US" sz="1400" baseline="-45000" dirty="0"/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E804802-4685-E406-63C9-B8344801B75A}"/>
                  </a:ext>
                </a:extLst>
              </p:cNvPr>
              <p:cNvSpPr txBox="1"/>
              <p:nvPr/>
            </p:nvSpPr>
            <p:spPr>
              <a:xfrm>
                <a:off x="4158309" y="1981430"/>
                <a:ext cx="1886487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w</a:t>
                </a:r>
                <a:r>
                  <a:rPr lang="en-US" sz="1400" baseline="-25000" dirty="0"/>
                  <a:t>k1</a:t>
                </a:r>
                <a:r>
                  <a:rPr lang="en-US" sz="1400" baseline="30000" dirty="0"/>
                  <a:t>[1] 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 err="1"/>
                  <a:t>w</a:t>
                </a:r>
                <a:r>
                  <a:rPr lang="en-US" sz="1400" baseline="-25000" dirty="0" err="1"/>
                  <a:t>kj</a:t>
                </a:r>
                <a:r>
                  <a:rPr lang="en-US" sz="1400" baseline="30000" dirty="0"/>
                  <a:t>[1]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… </a:t>
                </a:r>
                <a:r>
                  <a:rPr lang="en-US" sz="1400" dirty="0" err="1"/>
                  <a:t>w</a:t>
                </a:r>
                <a:r>
                  <a:rPr lang="en-US" sz="1400" baseline="-25000" dirty="0" err="1"/>
                  <a:t>kN</a:t>
                </a:r>
                <a:r>
                  <a:rPr lang="en-US" sz="1400" baseline="-45000" dirty="0" err="1"/>
                  <a:t>X</a:t>
                </a:r>
                <a:r>
                  <a:rPr lang="en-US" sz="1400" baseline="30000" dirty="0"/>
                  <a:t>[1]</a:t>
                </a:r>
                <a:endParaRPr lang="en-US" sz="1400" baseline="-45000" dirty="0"/>
              </a:p>
            </p:txBody>
          </p:sp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8436B8CC-C09E-A724-F310-43D0DE81B902}"/>
                  </a:ext>
                </a:extLst>
              </p:cNvPr>
              <p:cNvSpPr txBox="1"/>
              <p:nvPr/>
            </p:nvSpPr>
            <p:spPr>
              <a:xfrm>
                <a:off x="4175901" y="2366804"/>
                <a:ext cx="1886487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w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1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</a:t>
                </a:r>
                <a:r>
                  <a:rPr lang="en-US" sz="1400" dirty="0"/>
                  <a:t>…w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1</a:t>
                </a:r>
                <a:r>
                  <a:rPr lang="en-US" sz="1400" baseline="-25000" dirty="0"/>
                  <a:t>j</a:t>
                </a:r>
                <a:r>
                  <a:rPr lang="en-US" sz="1400" baseline="30000" dirty="0"/>
                  <a:t>[1]</a:t>
                </a:r>
                <a:r>
                  <a:rPr lang="en-US" sz="1400" dirty="0"/>
                  <a:t>…w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1</a:t>
                </a:r>
                <a:r>
                  <a:rPr lang="en-US" sz="1400" baseline="-25000" dirty="0"/>
                  <a:t>N</a:t>
                </a:r>
                <a:r>
                  <a:rPr lang="en-US" sz="1400" baseline="-45000" dirty="0"/>
                  <a:t>X</a:t>
                </a:r>
                <a:r>
                  <a:rPr lang="en-US" sz="1400" baseline="30000" dirty="0"/>
                  <a:t>[1]</a:t>
                </a:r>
                <a:endParaRPr lang="en-US" sz="1400" baseline="-45000" dirty="0"/>
              </a:p>
            </p:txBody>
          </p:sp>
          <p:sp>
            <p:nvSpPr>
              <p:cNvPr id="9" name="Double Bracket 8">
                <a:extLst>
                  <a:ext uri="{FF2B5EF4-FFF2-40B4-BE49-F238E27FC236}">
                    <a16:creationId xmlns:a16="http://schemas.microsoft.com/office/drawing/2014/main" id="{32EC8C6B-3D13-6D62-F998-6199BC5D72A0}"/>
                  </a:ext>
                </a:extLst>
              </p:cNvPr>
              <p:cNvSpPr/>
              <p:nvPr/>
            </p:nvSpPr>
            <p:spPr bwMode="auto">
              <a:xfrm>
                <a:off x="4093695" y="1662729"/>
                <a:ext cx="1951102" cy="960719"/>
              </a:xfrm>
              <a:prstGeom prst="bracketPair">
                <a:avLst>
                  <a:gd name="adj" fmla="val 5833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5D56AE4-27E8-3C94-E6B4-9DF76B3E5508}"/>
              </a:ext>
            </a:extLst>
          </p:cNvPr>
          <p:cNvSpPr txBox="1"/>
          <p:nvPr/>
        </p:nvSpPr>
        <p:spPr>
          <a:xfrm>
            <a:off x="222395" y="4337272"/>
            <a:ext cx="4395942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600" dirty="0"/>
              <a:t> = [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-25000" dirty="0"/>
              <a:t> 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600" dirty="0"/>
              <a:t>] = [w</a:t>
            </a:r>
            <a:r>
              <a:rPr lang="en-US" sz="1600" baseline="-25000" dirty="0"/>
              <a:t>1</a:t>
            </a:r>
            <a:r>
              <a:rPr lang="en-US" sz="1600" baseline="30000" dirty="0"/>
              <a:t>[L]</a:t>
            </a:r>
            <a:r>
              <a:rPr lang="en-US" sz="1600" dirty="0"/>
              <a:t>A</a:t>
            </a:r>
            <a:r>
              <a:rPr lang="en-US" sz="1600" baseline="-25000" dirty="0"/>
              <a:t>1</a:t>
            </a:r>
            <a:r>
              <a:rPr lang="en-US" sz="1600" baseline="30000" dirty="0"/>
              <a:t>[1]  </a:t>
            </a:r>
            <a:r>
              <a:rPr lang="en-US" sz="1600" baseline="-25000" dirty="0"/>
              <a:t> </a:t>
            </a:r>
            <a:r>
              <a:rPr lang="en-US" sz="1600" dirty="0"/>
              <a:t>w</a:t>
            </a:r>
            <a:r>
              <a:rPr lang="en-US" sz="1600" baseline="-25000" dirty="0"/>
              <a:t>2</a:t>
            </a:r>
            <a:r>
              <a:rPr lang="en-US" sz="1600" baseline="30000" dirty="0"/>
              <a:t>[L]</a:t>
            </a:r>
            <a:r>
              <a:rPr lang="en-US" sz="1600" dirty="0"/>
              <a:t>A</a:t>
            </a:r>
            <a:r>
              <a:rPr lang="en-US" sz="1600" baseline="-25000" dirty="0"/>
              <a:t>1</a:t>
            </a:r>
            <a:r>
              <a:rPr lang="en-US" sz="1600" baseline="30000" dirty="0"/>
              <a:t>[1]</a:t>
            </a:r>
            <a:r>
              <a:rPr lang="en-US" sz="1600" baseline="-25000" dirty="0"/>
              <a:t> … </a:t>
            </a:r>
            <a:r>
              <a:rPr lang="en-US" sz="1600" dirty="0"/>
              <a:t>w</a:t>
            </a:r>
            <a:r>
              <a:rPr lang="en-US" sz="1600" baseline="-25000" dirty="0"/>
              <a:t>N1</a:t>
            </a:r>
            <a:r>
              <a:rPr lang="en-US" sz="1600" baseline="30000" dirty="0"/>
              <a:t>[L]</a:t>
            </a:r>
            <a:r>
              <a:rPr lang="en-US" sz="1600" dirty="0"/>
              <a:t>A</a:t>
            </a:r>
            <a:r>
              <a:rPr lang="en-US" sz="1600" baseline="-25000" dirty="0"/>
              <a:t>N1</a:t>
            </a:r>
            <a:r>
              <a:rPr lang="en-US" sz="1600" baseline="30000" dirty="0"/>
              <a:t>[1]</a:t>
            </a:r>
            <a:r>
              <a:rPr lang="en-US" sz="1600" baseline="-25000" dirty="0"/>
              <a:t> </a:t>
            </a:r>
            <a:r>
              <a:rPr lang="en-US" sz="1600" dirty="0"/>
              <a:t>]     =</a:t>
            </a: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id="{D8018DF0-A2AF-82B5-3362-6012654DDB2A}"/>
              </a:ext>
            </a:extLst>
          </p:cNvPr>
          <p:cNvSpPr/>
          <p:nvPr/>
        </p:nvSpPr>
        <p:spPr bwMode="auto">
          <a:xfrm rot="5400000">
            <a:off x="2991655" y="3386506"/>
            <a:ext cx="142398" cy="2865894"/>
          </a:xfrm>
          <a:prstGeom prst="rightBrace">
            <a:avLst>
              <a:gd name="adj1" fmla="val 155906"/>
              <a:gd name="adj2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38C5C5-C5CC-7FBF-C3F3-21DFDA605FCB}"/>
              </a:ext>
            </a:extLst>
          </p:cNvPr>
          <p:cNvSpPr txBox="1"/>
          <p:nvPr/>
        </p:nvSpPr>
        <p:spPr>
          <a:xfrm>
            <a:off x="2891602" y="4850487"/>
            <a:ext cx="278351" cy="1888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093261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0158" y="236633"/>
            <a:ext cx="6262022" cy="490538"/>
          </a:xfrm>
          <a:noFill/>
        </p:spPr>
        <p:txBody>
          <a:bodyPr/>
          <a:lstStyle/>
          <a:p>
            <a:r>
              <a:rPr lang="en-US" dirty="0"/>
              <a:t>Signal Transmission</a:t>
            </a:r>
          </a:p>
        </p:txBody>
      </p:sp>
      <p:sp>
        <p:nvSpPr>
          <p:cNvPr id="215" name="Content Placeholder 214">
            <a:extLst>
              <a:ext uri="{FF2B5EF4-FFF2-40B4-BE49-F238E27FC236}">
                <a16:creationId xmlns:a16="http://schemas.microsoft.com/office/drawing/2014/main" id="{2C6AC9DC-4760-95A2-C8FD-EF13DB580D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532" y="3324023"/>
            <a:ext cx="9046263" cy="706208"/>
          </a:xfrm>
        </p:spPr>
        <p:txBody>
          <a:bodyPr/>
          <a:lstStyle/>
          <a:p>
            <a:r>
              <a:rPr lang="en-US" sz="1600" dirty="0" err="1"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-25000" dirty="0" err="1"/>
              <a:t>k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is the signal aggregated by neuron k in the hidden layer [1] in sample (p).</a:t>
            </a:r>
          </a:p>
          <a:p>
            <a:r>
              <a:rPr lang="en-US" sz="1600" dirty="0" err="1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600" baseline="-25000" dirty="0" err="1"/>
              <a:t>k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is the output generated by neuron k in the hidden layer [1] in sample (p) according to the activation function f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600" dirty="0"/>
              <a:t>(z) in this layer.</a:t>
            </a:r>
          </a:p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L](p)</a:t>
            </a:r>
            <a:r>
              <a:rPr lang="en-US" sz="1800" dirty="0"/>
              <a:t> is the signal aggregated by the neuron in the output layer [L] in sample (p).</a:t>
            </a:r>
          </a:p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L](p)</a:t>
            </a:r>
            <a:r>
              <a:rPr lang="en-US" sz="1800" dirty="0"/>
              <a:t> is the output generated by the neuron in the output layer [L] in sample (p) according to the activation function f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800" dirty="0"/>
              <a:t>(z) in this layer.</a:t>
            </a:r>
          </a:p>
          <a:p>
            <a:endParaRPr lang="en-US" sz="18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09F7C5B-C18F-4003-DE1A-548BEE0AD2C2}"/>
              </a:ext>
            </a:extLst>
          </p:cNvPr>
          <p:cNvGrpSpPr/>
          <p:nvPr/>
        </p:nvGrpSpPr>
        <p:grpSpPr>
          <a:xfrm>
            <a:off x="125532" y="985963"/>
            <a:ext cx="2551166" cy="2243302"/>
            <a:chOff x="2590800" y="1001371"/>
            <a:chExt cx="2615009" cy="261379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A3FF794-7FF1-3A0D-988E-7DC3B204B3B5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4CC5C1E-5A70-AA66-528B-4313BD03A10E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59F6A9C-681A-F7E8-B725-E006D5CDD3AD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4DBFD1F-BB53-95BF-50C5-0DB90008DA84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1B1CD76-A2AF-64BF-AD99-1B6E0FC8D422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205E682-883C-49D3-BA0A-7DF5CDF2DA0D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E8066AC6-AB7B-432A-DD97-07401B8DBD4F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7105CEA-0D08-D07B-5690-0AF55F9460E5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C0F6BD4-27E0-4BD6-AD1D-9ADB332243FF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753EBC7A-7B7F-D16F-3B22-76015B730502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36CA8955-5756-97EE-E85E-9B40529B645A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7E48A093-234C-5672-D740-C59599835FD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3436A1FE-6686-9060-CEB0-8E34870B8B80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79CBC3E-D6B0-1C52-C26B-77038777149B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8A5A8B9E-44A3-5491-87C8-B9DBBF2F38D7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69B32DB2-22D9-625D-E05C-50DFAF62CE85}"/>
                    </a:ext>
                  </a:extLst>
                </p:cNvPr>
                <p:cNvCxnSpPr>
                  <a:stCxn id="75" idx="3"/>
                  <a:endCxn id="106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55407430-B7EF-4EF0-38F4-D3E5BD26156C}"/>
                    </a:ext>
                  </a:extLst>
                </p:cNvPr>
                <p:cNvCxnSpPr>
                  <a:stCxn id="75" idx="3"/>
                  <a:endCxn id="108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DCD250D6-53A6-34D8-666B-6B0A7B6FE7AF}"/>
                    </a:ext>
                  </a:extLst>
                </p:cNvPr>
                <p:cNvCxnSpPr>
                  <a:stCxn id="75" idx="3"/>
                  <a:endCxn id="107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FF25AFCA-8927-7654-EDCC-5CC2423F1E9A}"/>
                    </a:ext>
                  </a:extLst>
                </p:cNvPr>
                <p:cNvCxnSpPr>
                  <a:stCxn id="75" idx="3"/>
                  <a:endCxn id="110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AE0E65E8-AFD7-B554-7D8B-73F3A0C56D99}"/>
                    </a:ext>
                  </a:extLst>
                </p:cNvPr>
                <p:cNvCxnSpPr>
                  <a:stCxn id="75" idx="3"/>
                  <a:endCxn id="111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BCC62795-81BB-3832-E651-7991D43413BC}"/>
                    </a:ext>
                  </a:extLst>
                </p:cNvPr>
                <p:cNvCxnSpPr>
                  <a:stCxn id="75" idx="3"/>
                  <a:endCxn id="112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50A140A6-7CFE-B42D-B464-CF6C32298AA7}"/>
                    </a:ext>
                  </a:extLst>
                </p:cNvPr>
                <p:cNvCxnSpPr>
                  <a:stCxn id="75" idx="3"/>
                  <a:endCxn id="109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684DBC2F-5762-5243-1D00-A248ADFB691E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F402D13-DDF9-49D2-A8DA-714E9491416F}"/>
                    </a:ext>
                  </a:extLst>
                </p:cNvPr>
                <p:cNvCxnSpPr>
                  <a:stCxn id="76" idx="3"/>
                  <a:endCxn id="106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4D302C29-A07B-BA19-592E-E5CE8CC21413}"/>
                    </a:ext>
                  </a:extLst>
                </p:cNvPr>
                <p:cNvCxnSpPr>
                  <a:stCxn id="76" idx="3"/>
                  <a:endCxn id="108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28B34A80-A52D-38D2-584D-59AC58670609}"/>
                    </a:ext>
                  </a:extLst>
                </p:cNvPr>
                <p:cNvCxnSpPr>
                  <a:stCxn id="76" idx="3"/>
                  <a:endCxn id="107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E1C2816A-FEFD-49C6-479A-CAAD438E4270}"/>
                    </a:ext>
                  </a:extLst>
                </p:cNvPr>
                <p:cNvCxnSpPr>
                  <a:stCxn id="76" idx="3"/>
                  <a:endCxn id="110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936D28E6-A648-49C0-28D7-08AE54D3C267}"/>
                    </a:ext>
                  </a:extLst>
                </p:cNvPr>
                <p:cNvCxnSpPr>
                  <a:stCxn id="76" idx="3"/>
                  <a:endCxn id="111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BEAF23F6-E1A4-F652-4930-2CA47479864E}"/>
                    </a:ext>
                  </a:extLst>
                </p:cNvPr>
                <p:cNvCxnSpPr>
                  <a:stCxn id="76" idx="3"/>
                  <a:endCxn id="112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77976410-D8A0-EF37-0E2E-85ED41444DCB}"/>
                    </a:ext>
                  </a:extLst>
                </p:cNvPr>
                <p:cNvCxnSpPr>
                  <a:stCxn id="76" idx="3"/>
                  <a:endCxn id="109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257EE18B-60B7-27DE-AB29-4BEC13178B24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33D4BF37-D383-F68F-F67A-B0D5884E7C09}"/>
                    </a:ext>
                  </a:extLst>
                </p:cNvPr>
                <p:cNvCxnSpPr>
                  <a:stCxn id="77" idx="3"/>
                  <a:endCxn id="112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35E3D2F7-94D5-0DAC-13ED-DED03123AF20}"/>
                    </a:ext>
                  </a:extLst>
                </p:cNvPr>
                <p:cNvCxnSpPr>
                  <a:stCxn id="77" idx="3"/>
                  <a:endCxn id="110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99A9FD28-FAEF-9682-C8FA-464D662D4E5B}"/>
                    </a:ext>
                  </a:extLst>
                </p:cNvPr>
                <p:cNvCxnSpPr>
                  <a:stCxn id="77" idx="3"/>
                  <a:endCxn id="111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79A30823-C91E-9364-A587-5EC5EF30EA8F}"/>
                    </a:ext>
                  </a:extLst>
                </p:cNvPr>
                <p:cNvCxnSpPr>
                  <a:stCxn id="77" idx="3"/>
                  <a:endCxn id="108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51FD87FD-62F3-CF28-4A83-D65C9EC72E14}"/>
                    </a:ext>
                  </a:extLst>
                </p:cNvPr>
                <p:cNvCxnSpPr>
                  <a:stCxn id="77" idx="3"/>
                  <a:endCxn id="107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1B8E6311-E66C-22FB-BF38-83235087181B}"/>
                    </a:ext>
                  </a:extLst>
                </p:cNvPr>
                <p:cNvCxnSpPr>
                  <a:stCxn id="77" idx="3"/>
                  <a:endCxn id="106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05F95197-122A-0F1E-B4E1-A3F6915BADD8}"/>
                    </a:ext>
                  </a:extLst>
                </p:cNvPr>
                <p:cNvCxnSpPr>
                  <a:stCxn id="77" idx="3"/>
                  <a:endCxn id="109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17306B1-E9F1-D07F-04D3-ADC30A19B3E7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88768A0-8493-7A4D-5E17-E4C48D9294C3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BEAF7A-722F-0F00-38C7-EA231F0B998D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9ABA88AC-71EA-43F9-B2DB-BA79BE6BB73F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8482A380-A81B-EB6D-2343-3FCDF5DCF1CB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A999C4A-F129-BD14-74D0-19AA19732E9F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C3076C08-BB6D-BA51-2E3C-58AEA1496BD2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52FFAC6-9B93-97F8-A3C9-30BD66EA600E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2CD4D20-289C-094C-0258-57905979BA45}"/>
                  </a:ext>
                </a:extLst>
              </p:cNvPr>
              <p:cNvCxnSpPr>
                <a:stCxn id="110" idx="6"/>
                <a:endCxn id="21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FFC83ABF-F28E-C4E6-9F15-1C59ECEAE865}"/>
                  </a:ext>
                </a:extLst>
              </p:cNvPr>
              <p:cNvCxnSpPr>
                <a:stCxn id="108" idx="6"/>
                <a:endCxn id="21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4DFDF51C-64A0-6BB3-BA7D-9D6FECCDCE41}"/>
                  </a:ext>
                </a:extLst>
              </p:cNvPr>
              <p:cNvCxnSpPr>
                <a:stCxn id="109" idx="6"/>
                <a:endCxn id="21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D549EF-9ACA-3D92-8DB3-7E8F7E4C7E6B}"/>
                  </a:ext>
                </a:extLst>
              </p:cNvPr>
              <p:cNvCxnSpPr>
                <a:stCxn id="107" idx="6"/>
                <a:endCxn id="21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486483B3-1061-3527-2804-7994E2838322}"/>
                  </a:ext>
                </a:extLst>
              </p:cNvPr>
              <p:cNvCxnSpPr>
                <a:stCxn id="106" idx="6"/>
                <a:endCxn id="21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9680145F-12E9-9D4E-6154-82218E1942D9}"/>
                  </a:ext>
                </a:extLst>
              </p:cNvPr>
              <p:cNvCxnSpPr>
                <a:stCxn id="111" idx="6"/>
                <a:endCxn id="21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53972F1B-8152-A3BF-5EA9-5F53A971802C}"/>
                  </a:ext>
                </a:extLst>
              </p:cNvPr>
              <p:cNvCxnSpPr>
                <a:stCxn id="112" idx="6"/>
                <a:endCxn id="21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FE6F9F-2D92-CF13-2169-CF1042416EF6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7900DC7-50D4-E102-4E81-32338641455D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3621DAC-14FD-54A6-E7BB-91779A768BBA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05032F8-5557-D730-0571-77661B06574A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164627-E8AF-CA60-85C7-A78874862C1A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1F3910A-228C-0DCD-6CC9-ED19860FBFF8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9AE73B0-837B-81A9-B27D-6EAE7981D788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31" name="Up-Down Arrow 43">
              <a:extLst>
                <a:ext uri="{FF2B5EF4-FFF2-40B4-BE49-F238E27FC236}">
                  <a16:creationId xmlns:a16="http://schemas.microsoft.com/office/drawing/2014/main" id="{DBD30488-1918-D263-65F6-33AA1801EF52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6AAB0CB-533E-3E14-687D-71DF7C534962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06BA4CA-A6D2-CB0C-B2F7-D1910C8A982F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81446602-F412-C300-3499-5FB107C09179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8F0951B3-B00F-BBC3-EA6E-C8674E290F7D}"/>
              </a:ext>
            </a:extLst>
          </p:cNvPr>
          <p:cNvGrpSpPr/>
          <p:nvPr/>
        </p:nvGrpSpPr>
        <p:grpSpPr>
          <a:xfrm>
            <a:off x="3128963" y="1036638"/>
            <a:ext cx="5889505" cy="1752600"/>
            <a:chOff x="2975024" y="945352"/>
            <a:chExt cx="5889505" cy="1752600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7058532-9C69-1522-AB50-EFF785319728}"/>
                </a:ext>
              </a:extLst>
            </p:cNvPr>
            <p:cNvSpPr txBox="1"/>
            <p:nvPr/>
          </p:nvSpPr>
          <p:spPr>
            <a:xfrm>
              <a:off x="6537440" y="1148941"/>
              <a:ext cx="232708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 err="1"/>
                <a:t>a</a:t>
              </a:r>
              <a:r>
                <a:rPr lang="en-US" sz="2000" baseline="-25000" dirty="0" err="1"/>
                <a:t>k</a:t>
              </a:r>
              <a:r>
                <a:rPr lang="en-US" sz="20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2000" dirty="0"/>
                <a:t> = f</a:t>
              </a:r>
              <a:r>
                <a:rPr lang="en-US" sz="20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2000" dirty="0"/>
                <a:t>(</a:t>
              </a:r>
              <a:r>
                <a:rPr lang="en-US" sz="2000" dirty="0" err="1"/>
                <a:t>z</a:t>
              </a:r>
              <a:r>
                <a:rPr lang="en-US" sz="2000" baseline="-25000" dirty="0" err="1"/>
                <a:t>k</a:t>
              </a:r>
              <a:r>
                <a:rPr lang="en-US" sz="20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2000" dirty="0"/>
                <a:t>)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84EA8E4A-4F7E-BCA4-201D-9924CA547E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943781"/>
                </p:ext>
              </p:extLst>
            </p:nvPr>
          </p:nvGraphicFramePr>
          <p:xfrm>
            <a:off x="2978199" y="945352"/>
            <a:ext cx="2722562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84200" imgH="457200" progId="Equation.DSMT4">
                    <p:embed/>
                  </p:oleObj>
                </mc:Choice>
                <mc:Fallback>
                  <p:oleObj name="Equation" r:id="rId2" imgW="1384200" imgH="4572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84EA8E4A-4F7E-BCA4-201D-9924CA547E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78199" y="945352"/>
                          <a:ext cx="2722562" cy="900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69216CB-7069-E156-63E5-480CBCCAD28C}"/>
                </a:ext>
              </a:extLst>
            </p:cNvPr>
            <p:cNvSpPr txBox="1"/>
            <p:nvPr/>
          </p:nvSpPr>
          <p:spPr>
            <a:xfrm>
              <a:off x="6537440" y="2010986"/>
              <a:ext cx="232708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 err="1"/>
                <a:t>a</a:t>
              </a:r>
              <a:r>
                <a:rPr lang="en-US" sz="2000" baseline="-25000" dirty="0" err="1"/>
                <a:t>k</a:t>
              </a:r>
              <a:r>
                <a:rPr lang="en-US" sz="20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2000" dirty="0"/>
                <a:t> = f</a:t>
              </a:r>
              <a:r>
                <a:rPr lang="en-US" sz="20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2000" dirty="0"/>
                <a:t>(</a:t>
              </a:r>
              <a:r>
                <a:rPr lang="en-US" sz="2000" dirty="0" err="1"/>
                <a:t>z</a:t>
              </a:r>
              <a:r>
                <a:rPr lang="en-US" sz="2000" baseline="-25000" dirty="0" err="1"/>
                <a:t>k</a:t>
              </a:r>
              <a:r>
                <a:rPr lang="en-US" sz="20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2000" dirty="0"/>
                <a:t>)</a:t>
              </a: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2DD77DF-A3B2-AA84-3CBE-A4A736FBA9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390674"/>
                </p:ext>
              </p:extLst>
            </p:nvPr>
          </p:nvGraphicFramePr>
          <p:xfrm>
            <a:off x="2975024" y="1889914"/>
            <a:ext cx="2849562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880" imgH="431640" progId="Equation.DSMT4">
                    <p:embed/>
                  </p:oleObj>
                </mc:Choice>
                <mc:Fallback>
                  <p:oleObj name="Equation" r:id="rId4" imgW="1523880" imgH="4316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84EA8E4A-4F7E-BCA4-201D-9924CA547E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5024" y="1889914"/>
                          <a:ext cx="2849562" cy="808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Arrow: Right 42">
              <a:extLst>
                <a:ext uri="{FF2B5EF4-FFF2-40B4-BE49-F238E27FC236}">
                  <a16:creationId xmlns:a16="http://schemas.microsoft.com/office/drawing/2014/main" id="{B46864A8-C27C-3A56-C766-834924F83C56}"/>
                </a:ext>
              </a:extLst>
            </p:cNvPr>
            <p:cNvSpPr/>
            <p:nvPr/>
          </p:nvSpPr>
          <p:spPr bwMode="auto">
            <a:xfrm>
              <a:off x="5979091" y="1255221"/>
              <a:ext cx="347826" cy="190538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A33B3ECF-A33C-6468-FCF7-377B63890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532696"/>
                </p:ext>
              </p:extLst>
            </p:nvPr>
          </p:nvGraphicFramePr>
          <p:xfrm>
            <a:off x="4445000" y="245745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228600" progId="Equation.DSMT4">
                    <p:embed/>
                  </p:oleObj>
                </mc:Choice>
                <mc:Fallback>
                  <p:oleObj name="Equation" r:id="rId6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45000" y="2457450"/>
                          <a:ext cx="254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Arrow: Right 44">
              <a:extLst>
                <a:ext uri="{FF2B5EF4-FFF2-40B4-BE49-F238E27FC236}">
                  <a16:creationId xmlns:a16="http://schemas.microsoft.com/office/drawing/2014/main" id="{67030556-8106-F897-8A2C-6856D39E7D49}"/>
                </a:ext>
              </a:extLst>
            </p:cNvPr>
            <p:cNvSpPr/>
            <p:nvPr/>
          </p:nvSpPr>
          <p:spPr bwMode="auto">
            <a:xfrm>
              <a:off x="6009732" y="2109992"/>
              <a:ext cx="347826" cy="190538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6B2CCF4E-F9DA-9C25-46E7-576FA7E577B2}"/>
              </a:ext>
            </a:extLst>
          </p:cNvPr>
          <p:cNvSpPr/>
          <p:nvPr/>
        </p:nvSpPr>
        <p:spPr bwMode="auto">
          <a:xfrm>
            <a:off x="2690158" y="1405607"/>
            <a:ext cx="6370827" cy="989990"/>
          </a:xfrm>
          <a:custGeom>
            <a:avLst/>
            <a:gdLst>
              <a:gd name="connsiteX0" fmla="*/ 6242245 w 6370827"/>
              <a:gd name="connsiteY0" fmla="*/ 0 h 989990"/>
              <a:gd name="connsiteX1" fmla="*/ 6295144 w 6370827"/>
              <a:gd name="connsiteY1" fmla="*/ 7557 h 989990"/>
              <a:gd name="connsiteX2" fmla="*/ 6348044 w 6370827"/>
              <a:gd name="connsiteY2" fmla="*/ 37785 h 989990"/>
              <a:gd name="connsiteX3" fmla="*/ 6370715 w 6370827"/>
              <a:gd name="connsiteY3" fmla="*/ 113355 h 989990"/>
              <a:gd name="connsiteX4" fmla="*/ 6363158 w 6370827"/>
              <a:gd name="connsiteY4" fmla="*/ 219153 h 989990"/>
              <a:gd name="connsiteX5" fmla="*/ 6317816 w 6370827"/>
              <a:gd name="connsiteY5" fmla="*/ 309838 h 989990"/>
              <a:gd name="connsiteX6" fmla="*/ 6249802 w 6370827"/>
              <a:gd name="connsiteY6" fmla="*/ 347623 h 989990"/>
              <a:gd name="connsiteX7" fmla="*/ 6219574 w 6370827"/>
              <a:gd name="connsiteY7" fmla="*/ 355180 h 989990"/>
              <a:gd name="connsiteX8" fmla="*/ 6181789 w 6370827"/>
              <a:gd name="connsiteY8" fmla="*/ 370294 h 989990"/>
              <a:gd name="connsiteX9" fmla="*/ 5773710 w 6370827"/>
              <a:gd name="connsiteY9" fmla="*/ 377851 h 989990"/>
              <a:gd name="connsiteX10" fmla="*/ 3892011 w 6370827"/>
              <a:gd name="connsiteY10" fmla="*/ 400522 h 989990"/>
              <a:gd name="connsiteX11" fmla="*/ 3740870 w 6370827"/>
              <a:gd name="connsiteY11" fmla="*/ 423193 h 989990"/>
              <a:gd name="connsiteX12" fmla="*/ 3695528 w 6370827"/>
              <a:gd name="connsiteY12" fmla="*/ 430750 h 989990"/>
              <a:gd name="connsiteX13" fmla="*/ 3650186 w 6370827"/>
              <a:gd name="connsiteY13" fmla="*/ 445864 h 989990"/>
              <a:gd name="connsiteX14" fmla="*/ 3536830 w 6370827"/>
              <a:gd name="connsiteY14" fmla="*/ 453421 h 989990"/>
              <a:gd name="connsiteX15" fmla="*/ 2902040 w 6370827"/>
              <a:gd name="connsiteY15" fmla="*/ 476092 h 989990"/>
              <a:gd name="connsiteX16" fmla="*/ 2818913 w 6370827"/>
              <a:gd name="connsiteY16" fmla="*/ 491206 h 989990"/>
              <a:gd name="connsiteX17" fmla="*/ 1859171 w 6370827"/>
              <a:gd name="connsiteY17" fmla="*/ 498763 h 989990"/>
              <a:gd name="connsiteX18" fmla="*/ 1768487 w 6370827"/>
              <a:gd name="connsiteY18" fmla="*/ 513877 h 989990"/>
              <a:gd name="connsiteX19" fmla="*/ 1715587 w 6370827"/>
              <a:gd name="connsiteY19" fmla="*/ 521434 h 989990"/>
              <a:gd name="connsiteX20" fmla="*/ 1647574 w 6370827"/>
              <a:gd name="connsiteY20" fmla="*/ 544105 h 989990"/>
              <a:gd name="connsiteX21" fmla="*/ 1534219 w 6370827"/>
              <a:gd name="connsiteY21" fmla="*/ 566776 h 989990"/>
              <a:gd name="connsiteX22" fmla="*/ 1481320 w 6370827"/>
              <a:gd name="connsiteY22" fmla="*/ 574333 h 989990"/>
              <a:gd name="connsiteX23" fmla="*/ 241968 w 6370827"/>
              <a:gd name="connsiteY23" fmla="*/ 589448 h 989990"/>
              <a:gd name="connsiteX24" fmla="*/ 158840 w 6370827"/>
              <a:gd name="connsiteY24" fmla="*/ 597005 h 989990"/>
              <a:gd name="connsiteX25" fmla="*/ 121055 w 6370827"/>
              <a:gd name="connsiteY25" fmla="*/ 612119 h 989990"/>
              <a:gd name="connsiteX26" fmla="*/ 83270 w 6370827"/>
              <a:gd name="connsiteY26" fmla="*/ 619676 h 989990"/>
              <a:gd name="connsiteX27" fmla="*/ 22814 w 6370827"/>
              <a:gd name="connsiteY27" fmla="*/ 672575 h 989990"/>
              <a:gd name="connsiteX28" fmla="*/ 7700 w 6370827"/>
              <a:gd name="connsiteY28" fmla="*/ 695246 h 989990"/>
              <a:gd name="connsiteX29" fmla="*/ 143 w 6370827"/>
              <a:gd name="connsiteY29" fmla="*/ 733031 h 989990"/>
              <a:gd name="connsiteX30" fmla="*/ 30371 w 6370827"/>
              <a:gd name="connsiteY30" fmla="*/ 808601 h 989990"/>
              <a:gd name="connsiteX31" fmla="*/ 37928 w 6370827"/>
              <a:gd name="connsiteY31" fmla="*/ 831272 h 989990"/>
              <a:gd name="connsiteX32" fmla="*/ 68156 w 6370827"/>
              <a:gd name="connsiteY32" fmla="*/ 876614 h 989990"/>
              <a:gd name="connsiteX33" fmla="*/ 143726 w 6370827"/>
              <a:gd name="connsiteY33" fmla="*/ 944628 h 989990"/>
              <a:gd name="connsiteX34" fmla="*/ 211740 w 6370827"/>
              <a:gd name="connsiteY34" fmla="*/ 974856 h 989990"/>
              <a:gd name="connsiteX35" fmla="*/ 287310 w 6370827"/>
              <a:gd name="connsiteY35" fmla="*/ 982413 h 989990"/>
              <a:gd name="connsiteX36" fmla="*/ 317538 w 6370827"/>
              <a:gd name="connsiteY36" fmla="*/ 989970 h 989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6370827" h="989990">
                <a:moveTo>
                  <a:pt x="6242245" y="0"/>
                </a:moveTo>
                <a:cubicBezTo>
                  <a:pt x="6259878" y="2519"/>
                  <a:pt x="6277960" y="2870"/>
                  <a:pt x="6295144" y="7557"/>
                </a:cubicBezTo>
                <a:cubicBezTo>
                  <a:pt x="6311372" y="11983"/>
                  <a:pt x="6333837" y="28313"/>
                  <a:pt x="6348044" y="37785"/>
                </a:cubicBezTo>
                <a:cubicBezTo>
                  <a:pt x="6363093" y="67883"/>
                  <a:pt x="6370715" y="75719"/>
                  <a:pt x="6370715" y="113355"/>
                </a:cubicBezTo>
                <a:cubicBezTo>
                  <a:pt x="6370715" y="148711"/>
                  <a:pt x="6372350" y="185013"/>
                  <a:pt x="6363158" y="219153"/>
                </a:cubicBezTo>
                <a:cubicBezTo>
                  <a:pt x="6354372" y="251787"/>
                  <a:pt x="6345937" y="291092"/>
                  <a:pt x="6317816" y="309838"/>
                </a:cubicBezTo>
                <a:cubicBezTo>
                  <a:pt x="6291862" y="327140"/>
                  <a:pt x="6283216" y="334257"/>
                  <a:pt x="6249802" y="347623"/>
                </a:cubicBezTo>
                <a:cubicBezTo>
                  <a:pt x="6240159" y="351480"/>
                  <a:pt x="6229427" y="351896"/>
                  <a:pt x="6219574" y="355180"/>
                </a:cubicBezTo>
                <a:cubicBezTo>
                  <a:pt x="6206705" y="359470"/>
                  <a:pt x="6195337" y="369605"/>
                  <a:pt x="6181789" y="370294"/>
                </a:cubicBezTo>
                <a:cubicBezTo>
                  <a:pt x="6045915" y="377203"/>
                  <a:pt x="5909736" y="375332"/>
                  <a:pt x="5773710" y="377851"/>
                </a:cubicBezTo>
                <a:cubicBezTo>
                  <a:pt x="5161621" y="479866"/>
                  <a:pt x="4376723" y="398459"/>
                  <a:pt x="3892011" y="400522"/>
                </a:cubicBezTo>
                <a:cubicBezTo>
                  <a:pt x="3806412" y="429054"/>
                  <a:pt x="3877461" y="409534"/>
                  <a:pt x="3740870" y="423193"/>
                </a:cubicBezTo>
                <a:cubicBezTo>
                  <a:pt x="3725624" y="424718"/>
                  <a:pt x="3710393" y="427034"/>
                  <a:pt x="3695528" y="430750"/>
                </a:cubicBezTo>
                <a:cubicBezTo>
                  <a:pt x="3680072" y="434614"/>
                  <a:pt x="3665957" y="443611"/>
                  <a:pt x="3650186" y="445864"/>
                </a:cubicBezTo>
                <a:cubicBezTo>
                  <a:pt x="3612697" y="451219"/>
                  <a:pt x="3574615" y="450902"/>
                  <a:pt x="3536830" y="453421"/>
                </a:cubicBezTo>
                <a:cubicBezTo>
                  <a:pt x="3292655" y="523185"/>
                  <a:pt x="3552610" y="453914"/>
                  <a:pt x="2902040" y="476092"/>
                </a:cubicBezTo>
                <a:cubicBezTo>
                  <a:pt x="2873893" y="477052"/>
                  <a:pt x="2847070" y="490594"/>
                  <a:pt x="2818913" y="491206"/>
                </a:cubicBezTo>
                <a:cubicBezTo>
                  <a:pt x="2499065" y="498159"/>
                  <a:pt x="2179085" y="496244"/>
                  <a:pt x="1859171" y="498763"/>
                </a:cubicBezTo>
                <a:lnTo>
                  <a:pt x="1768487" y="513877"/>
                </a:lnTo>
                <a:cubicBezTo>
                  <a:pt x="1750893" y="516655"/>
                  <a:pt x="1732868" y="517114"/>
                  <a:pt x="1715587" y="521434"/>
                </a:cubicBezTo>
                <a:cubicBezTo>
                  <a:pt x="1692403" y="527230"/>
                  <a:pt x="1670415" y="537077"/>
                  <a:pt x="1647574" y="544105"/>
                </a:cubicBezTo>
                <a:cubicBezTo>
                  <a:pt x="1617265" y="553431"/>
                  <a:pt x="1553695" y="563530"/>
                  <a:pt x="1534219" y="566776"/>
                </a:cubicBezTo>
                <a:cubicBezTo>
                  <a:pt x="1516649" y="569704"/>
                  <a:pt x="1499129" y="574021"/>
                  <a:pt x="1481320" y="574333"/>
                </a:cubicBezTo>
                <a:lnTo>
                  <a:pt x="241968" y="589448"/>
                </a:lnTo>
                <a:cubicBezTo>
                  <a:pt x="214259" y="591967"/>
                  <a:pt x="186187" y="591877"/>
                  <a:pt x="158840" y="597005"/>
                </a:cubicBezTo>
                <a:cubicBezTo>
                  <a:pt x="145507" y="599505"/>
                  <a:pt x="134048" y="608221"/>
                  <a:pt x="121055" y="612119"/>
                </a:cubicBezTo>
                <a:cubicBezTo>
                  <a:pt x="108752" y="615810"/>
                  <a:pt x="95865" y="617157"/>
                  <a:pt x="83270" y="619676"/>
                </a:cubicBezTo>
                <a:cubicBezTo>
                  <a:pt x="55478" y="640520"/>
                  <a:pt x="46294" y="645181"/>
                  <a:pt x="22814" y="672575"/>
                </a:cubicBezTo>
                <a:cubicBezTo>
                  <a:pt x="16903" y="679471"/>
                  <a:pt x="12738" y="687689"/>
                  <a:pt x="7700" y="695246"/>
                </a:cubicBezTo>
                <a:cubicBezTo>
                  <a:pt x="5181" y="707841"/>
                  <a:pt x="-1020" y="720239"/>
                  <a:pt x="143" y="733031"/>
                </a:cubicBezTo>
                <a:cubicBezTo>
                  <a:pt x="2789" y="762140"/>
                  <a:pt x="19467" y="783159"/>
                  <a:pt x="30371" y="808601"/>
                </a:cubicBezTo>
                <a:cubicBezTo>
                  <a:pt x="33509" y="815923"/>
                  <a:pt x="34059" y="824309"/>
                  <a:pt x="37928" y="831272"/>
                </a:cubicBezTo>
                <a:cubicBezTo>
                  <a:pt x="46750" y="847151"/>
                  <a:pt x="58080" y="861500"/>
                  <a:pt x="68156" y="876614"/>
                </a:cubicBezTo>
                <a:cubicBezTo>
                  <a:pt x="94802" y="916584"/>
                  <a:pt x="82772" y="903992"/>
                  <a:pt x="143726" y="944628"/>
                </a:cubicBezTo>
                <a:cubicBezTo>
                  <a:pt x="166987" y="960135"/>
                  <a:pt x="179999" y="971682"/>
                  <a:pt x="211740" y="974856"/>
                </a:cubicBezTo>
                <a:lnTo>
                  <a:pt x="287310" y="982413"/>
                </a:lnTo>
                <a:cubicBezTo>
                  <a:pt x="312371" y="990767"/>
                  <a:pt x="302015" y="989970"/>
                  <a:pt x="317538" y="98997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41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7106" y="82608"/>
            <a:ext cx="6422648" cy="490538"/>
          </a:xfrm>
        </p:spPr>
        <p:txBody>
          <a:bodyPr/>
          <a:lstStyle/>
          <a:p>
            <a:r>
              <a:rPr lang="en-US" dirty="0"/>
              <a:t>Training Sample Patterns (1/2)</a:t>
            </a:r>
          </a:p>
        </p:txBody>
      </p:sp>
      <p:sp>
        <p:nvSpPr>
          <p:cNvPr id="215" name="Content Placeholder 214">
            <a:extLst>
              <a:ext uri="{FF2B5EF4-FFF2-40B4-BE49-F238E27FC236}">
                <a16:creationId xmlns:a16="http://schemas.microsoft.com/office/drawing/2014/main" id="{2C6AC9DC-4760-95A2-C8FD-EF13DB580D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90" y="3556183"/>
            <a:ext cx="9158930" cy="718225"/>
          </a:xfrm>
        </p:spPr>
        <p:txBody>
          <a:bodyPr/>
          <a:lstStyle/>
          <a:p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600" dirty="0"/>
              <a:t> is the input column-vector X for pattern (sample) (p)</a:t>
            </a:r>
          </a:p>
          <a:p>
            <a:r>
              <a:rPr lang="en-US" sz="1600" dirty="0"/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is the column-vector of the aggregated signal applied to the layer [1] in pattern (p)</a:t>
            </a:r>
          </a:p>
          <a:p>
            <a:r>
              <a:rPr lang="en-US" sz="1600" dirty="0"/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is the matrix which is a row vector of </a:t>
            </a:r>
            <a:r>
              <a:rPr lang="en-US" sz="1600" dirty="0"/>
              <a:t>M aggregated column-vectors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of signals applied to each neuron in the hidden layer [1].</a:t>
            </a:r>
          </a:p>
          <a:p>
            <a:r>
              <a:rPr lang="en-US" sz="1600" dirty="0"/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600" dirty="0"/>
              <a:t> is the set of M aggregated signals 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600" dirty="0"/>
              <a:t> applied to the output neuron in the output layer [L]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9D8AD2A-1D6A-A9D8-F525-13455457E591}"/>
              </a:ext>
            </a:extLst>
          </p:cNvPr>
          <p:cNvGrpSpPr/>
          <p:nvPr/>
        </p:nvGrpSpPr>
        <p:grpSpPr>
          <a:xfrm>
            <a:off x="86314" y="976981"/>
            <a:ext cx="2551166" cy="2243302"/>
            <a:chOff x="2590800" y="1001371"/>
            <a:chExt cx="2615009" cy="261379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B88E5A4-EE91-0930-6B85-251DE1339A0D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4A823E5-3BBF-1B6F-1A2D-875E536C7784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92CD983-6D00-A3B1-9E4E-DDDB4B8BD905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3DD5F50-0689-0E69-4554-C7657EC00FAD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DA53250-60F6-3D06-E3F9-3F8F49133154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223750D-A372-A93F-DD3F-816DB01FAB77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D5D5CC76-B9ED-C846-2B98-0D6DF503E3C1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251CC3AF-ABC9-E44E-2D7B-42E8D9B9A17D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F0C5E21C-0D3D-C068-2FC4-CA0676B28FF5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10307A06-BC52-6E60-8356-A6A5C544A376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7EF77146-3E0F-10ED-F917-CC62A99B26B5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3E69DDDD-254B-63FC-10A7-696D559F1D4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EC7E3E63-0DFF-0418-D94A-B81B725CC07C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A256E3-E017-C0B1-C13F-8ABC219B2E9A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425F92CC-2980-88AF-9750-A55DD3076453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DFC0281E-E51D-11D0-B949-261109BB7801}"/>
                    </a:ext>
                  </a:extLst>
                </p:cNvPr>
                <p:cNvCxnSpPr>
                  <a:stCxn id="38" idx="3"/>
                  <a:endCxn id="66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CBFEF669-5F5B-8F2C-9AC4-1055E43113BC}"/>
                    </a:ext>
                  </a:extLst>
                </p:cNvPr>
                <p:cNvCxnSpPr>
                  <a:stCxn id="38" idx="3"/>
                  <a:endCxn id="68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EC6A3B7A-90D2-D1DD-12BE-5FA49E79C1C0}"/>
                    </a:ext>
                  </a:extLst>
                </p:cNvPr>
                <p:cNvCxnSpPr>
                  <a:stCxn id="38" idx="3"/>
                  <a:endCxn id="67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8E828BC7-81BA-BE68-5070-626DDA703188}"/>
                    </a:ext>
                  </a:extLst>
                </p:cNvPr>
                <p:cNvCxnSpPr>
                  <a:stCxn id="38" idx="3"/>
                  <a:endCxn id="70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2736F643-FF41-FE1D-32E5-4C06FFFA5043}"/>
                    </a:ext>
                  </a:extLst>
                </p:cNvPr>
                <p:cNvCxnSpPr>
                  <a:stCxn id="38" idx="3"/>
                  <a:endCxn id="71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29FDEB55-0B45-8E88-8B6C-88AF3A63EAC6}"/>
                    </a:ext>
                  </a:extLst>
                </p:cNvPr>
                <p:cNvCxnSpPr>
                  <a:stCxn id="38" idx="3"/>
                  <a:endCxn id="72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479FCC92-A45A-2204-3801-08D6652F1F3C}"/>
                    </a:ext>
                  </a:extLst>
                </p:cNvPr>
                <p:cNvCxnSpPr>
                  <a:stCxn id="38" idx="3"/>
                  <a:endCxn id="69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22544EFA-4035-B607-E840-948D2A59E4D8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B681AECD-18F0-46F5-4B65-2614A26066A6}"/>
                    </a:ext>
                  </a:extLst>
                </p:cNvPr>
                <p:cNvCxnSpPr>
                  <a:stCxn id="39" idx="3"/>
                  <a:endCxn id="66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ADE1B770-7A2C-5E12-1907-3F2AF505E09D}"/>
                    </a:ext>
                  </a:extLst>
                </p:cNvPr>
                <p:cNvCxnSpPr>
                  <a:stCxn id="39" idx="3"/>
                  <a:endCxn id="68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8496723-2FCD-A1B2-45BA-F27E72085DDF}"/>
                    </a:ext>
                  </a:extLst>
                </p:cNvPr>
                <p:cNvCxnSpPr>
                  <a:stCxn id="39" idx="3"/>
                  <a:endCxn id="67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0B4B7B12-A41D-7E19-1882-0DF84B9C30A1}"/>
                    </a:ext>
                  </a:extLst>
                </p:cNvPr>
                <p:cNvCxnSpPr>
                  <a:stCxn id="39" idx="3"/>
                  <a:endCxn id="70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3144A784-0BA3-E00A-1FC1-F5C22A2726CE}"/>
                    </a:ext>
                  </a:extLst>
                </p:cNvPr>
                <p:cNvCxnSpPr>
                  <a:stCxn id="39" idx="3"/>
                  <a:endCxn id="71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A69D36C7-48EF-8320-1A5A-7FD155C255A8}"/>
                    </a:ext>
                  </a:extLst>
                </p:cNvPr>
                <p:cNvCxnSpPr>
                  <a:stCxn id="39" idx="3"/>
                  <a:endCxn id="72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5BB3759D-85AC-7EE1-DA54-DDDB87907C7B}"/>
                    </a:ext>
                  </a:extLst>
                </p:cNvPr>
                <p:cNvCxnSpPr>
                  <a:stCxn id="39" idx="3"/>
                  <a:endCxn id="69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B99EDEC8-06C2-9696-2BE1-6E58B27FECE4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167489DB-C695-19E7-1D51-4E59AE499B8D}"/>
                    </a:ext>
                  </a:extLst>
                </p:cNvPr>
                <p:cNvCxnSpPr>
                  <a:stCxn id="40" idx="3"/>
                  <a:endCxn id="72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C7982F89-26B8-7980-294F-6E4D2B42AC8B}"/>
                    </a:ext>
                  </a:extLst>
                </p:cNvPr>
                <p:cNvCxnSpPr>
                  <a:stCxn id="40" idx="3"/>
                  <a:endCxn id="70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867B14EF-5AFE-383E-7045-55F99E96BDEB}"/>
                    </a:ext>
                  </a:extLst>
                </p:cNvPr>
                <p:cNvCxnSpPr>
                  <a:stCxn id="40" idx="3"/>
                  <a:endCxn id="71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D6F48467-229B-E407-0FD3-525557E14DB9}"/>
                    </a:ext>
                  </a:extLst>
                </p:cNvPr>
                <p:cNvCxnSpPr>
                  <a:stCxn id="40" idx="3"/>
                  <a:endCxn id="68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78892447-1EFF-516D-AE2C-23DD5BCF57EB}"/>
                    </a:ext>
                  </a:extLst>
                </p:cNvPr>
                <p:cNvCxnSpPr>
                  <a:stCxn id="40" idx="3"/>
                  <a:endCxn id="67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6F9C01AF-3561-AB85-DC19-C83F6D6D4C6B}"/>
                    </a:ext>
                  </a:extLst>
                </p:cNvPr>
                <p:cNvCxnSpPr>
                  <a:stCxn id="40" idx="3"/>
                  <a:endCxn id="66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1EF27B59-FBEC-A1A4-7A11-5B78F1B43707}"/>
                    </a:ext>
                  </a:extLst>
                </p:cNvPr>
                <p:cNvCxnSpPr>
                  <a:stCxn id="40" idx="3"/>
                  <a:endCxn id="69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3764E3E-99FE-4E7B-FCC3-E875C27EEFFE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4AC12C5-28E9-1DDD-4F69-BDABD0114341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4D2A3AA-1F23-60F1-0C73-2DF54CEF6607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7022BE4-AA89-BF40-4626-FD7CE83D8F57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5C065C7-9E8B-1809-5DA0-7036FBC19AA3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19BA7B5-911D-1B66-9171-30CB3E7BBF04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BFD14C9-50CD-CF19-4560-84A80F966E0B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0BFC45E-A6D6-D802-6F6B-6D4DF52E5934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BCA53BE-AA30-3112-86A9-A2B1DB06B551}"/>
                  </a:ext>
                </a:extLst>
              </p:cNvPr>
              <p:cNvCxnSpPr>
                <a:stCxn id="70" idx="6"/>
                <a:endCxn id="17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DC052E19-918A-4A0A-8E48-1DD70DC24E55}"/>
                  </a:ext>
                </a:extLst>
              </p:cNvPr>
              <p:cNvCxnSpPr>
                <a:stCxn id="68" idx="6"/>
                <a:endCxn id="17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04D5F3CF-7AE6-88FB-7762-E887C1C8967B}"/>
                  </a:ext>
                </a:extLst>
              </p:cNvPr>
              <p:cNvCxnSpPr>
                <a:stCxn id="69" idx="6"/>
                <a:endCxn id="17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DDFB1AB8-D215-3EF4-7DCA-B95C4D94D971}"/>
                  </a:ext>
                </a:extLst>
              </p:cNvPr>
              <p:cNvCxnSpPr>
                <a:stCxn id="67" idx="6"/>
                <a:endCxn id="17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CBBBD5-4568-84FB-2D32-8E02B073B1C9}"/>
                  </a:ext>
                </a:extLst>
              </p:cNvPr>
              <p:cNvCxnSpPr>
                <a:stCxn id="66" idx="6"/>
                <a:endCxn id="17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6EFFBD5B-F277-7141-2EF6-13576DA3666F}"/>
                  </a:ext>
                </a:extLst>
              </p:cNvPr>
              <p:cNvCxnSpPr>
                <a:stCxn id="71" idx="6"/>
                <a:endCxn id="17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B4F9F6B3-DCDA-1C81-421E-E447AA049CE1}"/>
                  </a:ext>
                </a:extLst>
              </p:cNvPr>
              <p:cNvCxnSpPr>
                <a:stCxn id="72" idx="6"/>
                <a:endCxn id="17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666A6DE-D695-DF9A-89B4-6903F4E6190A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7C302FB-9872-16E4-D233-BA98C4718967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6C875A2-5687-85CF-DCAE-6DAB26EE7A8C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2974B54-838E-2F29-00C0-BBA1651143F3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2A78500-460C-28FF-1156-702EA3C610C5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EAC38B4-6B45-A897-07F1-FEA5AE28E3AC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14602F9-39C7-5D81-25FD-8950E88ADFBE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27" name="Up-Down Arrow 43">
              <a:extLst>
                <a:ext uri="{FF2B5EF4-FFF2-40B4-BE49-F238E27FC236}">
                  <a16:creationId xmlns:a16="http://schemas.microsoft.com/office/drawing/2014/main" id="{2D1C2630-2A2D-D8E0-50C4-E23DB6D9A3B0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197A8C6-BDE0-AA69-D873-9CAC266BCFF2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FF2D290-C762-A6F7-F3C0-12B844F254DA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C8F04AF-57BE-1675-45E7-B1B5048F868B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55" name="Rectangle 154">
            <a:extLst>
              <a:ext uri="{FF2B5EF4-FFF2-40B4-BE49-F238E27FC236}">
                <a16:creationId xmlns:a16="http://schemas.microsoft.com/office/drawing/2014/main" id="{73D25AC9-F533-AA9C-C261-23054DBD87AD}"/>
              </a:ext>
            </a:extLst>
          </p:cNvPr>
          <p:cNvSpPr/>
          <p:nvPr/>
        </p:nvSpPr>
        <p:spPr bwMode="auto">
          <a:xfrm>
            <a:off x="1734190" y="660740"/>
            <a:ext cx="7214692" cy="1932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887B9161-4116-096F-4942-D4624DFF5979}"/>
              </a:ext>
            </a:extLst>
          </p:cNvPr>
          <p:cNvGrpSpPr/>
          <p:nvPr/>
        </p:nvGrpSpPr>
        <p:grpSpPr>
          <a:xfrm>
            <a:off x="2428514" y="588835"/>
            <a:ext cx="1519339" cy="808305"/>
            <a:chOff x="2506909" y="843354"/>
            <a:chExt cx="1519339" cy="808305"/>
          </a:xfrm>
        </p:grpSpPr>
        <p:sp>
          <p:nvSpPr>
            <p:cNvPr id="145" name="Right Brace 144">
              <a:extLst>
                <a:ext uri="{FF2B5EF4-FFF2-40B4-BE49-F238E27FC236}">
                  <a16:creationId xmlns:a16="http://schemas.microsoft.com/office/drawing/2014/main" id="{21C00084-8A07-6627-26F1-B2F5B084EDD7}"/>
                </a:ext>
              </a:extLst>
            </p:cNvPr>
            <p:cNvSpPr/>
            <p:nvPr/>
          </p:nvSpPr>
          <p:spPr bwMode="auto">
            <a:xfrm>
              <a:off x="3679117" y="943865"/>
              <a:ext cx="123374" cy="63946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5480B60B-1468-8B4A-7C72-DC9029E38995}"/>
                </a:ext>
              </a:extLst>
            </p:cNvPr>
            <p:cNvSpPr txBox="1"/>
            <p:nvPr/>
          </p:nvSpPr>
          <p:spPr>
            <a:xfrm>
              <a:off x="3747571" y="1237184"/>
              <a:ext cx="278677" cy="24622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A9BD86BA-A0F8-44C8-1506-C92271BEDE4E}"/>
                </a:ext>
              </a:extLst>
            </p:cNvPr>
            <p:cNvSpPr txBox="1"/>
            <p:nvPr/>
          </p:nvSpPr>
          <p:spPr>
            <a:xfrm>
              <a:off x="2506909" y="1125564"/>
              <a:ext cx="557239" cy="24622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sz="1600" dirty="0"/>
                <a:t> =</a:t>
              </a:r>
            </a:p>
          </p:txBody>
        </p:sp>
        <p:sp>
          <p:nvSpPr>
            <p:cNvPr id="148" name="Left Bracket 147">
              <a:extLst>
                <a:ext uri="{FF2B5EF4-FFF2-40B4-BE49-F238E27FC236}">
                  <a16:creationId xmlns:a16="http://schemas.microsoft.com/office/drawing/2014/main" id="{1AA4D9F7-D01C-9A34-C3C0-BBAD220DB600}"/>
                </a:ext>
              </a:extLst>
            </p:cNvPr>
            <p:cNvSpPr/>
            <p:nvPr/>
          </p:nvSpPr>
          <p:spPr bwMode="auto">
            <a:xfrm>
              <a:off x="3066680" y="883178"/>
              <a:ext cx="51990" cy="768481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9" name="Right Bracket 148">
              <a:extLst>
                <a:ext uri="{FF2B5EF4-FFF2-40B4-BE49-F238E27FC236}">
                  <a16:creationId xmlns:a16="http://schemas.microsoft.com/office/drawing/2014/main" id="{F959B810-56E2-2339-4A77-56C6C659A393}"/>
                </a:ext>
              </a:extLst>
            </p:cNvPr>
            <p:cNvSpPr/>
            <p:nvPr/>
          </p:nvSpPr>
          <p:spPr bwMode="auto">
            <a:xfrm>
              <a:off x="3569214" y="887180"/>
              <a:ext cx="77154" cy="746391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A97CD221-DA7E-3924-64C0-059F7772D892}"/>
                </a:ext>
              </a:extLst>
            </p:cNvPr>
            <p:cNvGrpSpPr/>
            <p:nvPr/>
          </p:nvGrpSpPr>
          <p:grpSpPr>
            <a:xfrm>
              <a:off x="3120922" y="843354"/>
              <a:ext cx="485482" cy="480277"/>
              <a:chOff x="3981349" y="937716"/>
              <a:chExt cx="485482" cy="598525"/>
            </a:xfrm>
            <a:solidFill>
              <a:schemeClr val="bg1"/>
            </a:solidFill>
          </p:grpSpPr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62D4E53-6977-A0A3-5F80-F193C0C2E2A9}"/>
                  </a:ext>
                </a:extLst>
              </p:cNvPr>
              <p:cNvSpPr txBox="1"/>
              <p:nvPr/>
            </p:nvSpPr>
            <p:spPr>
              <a:xfrm>
                <a:off x="3981702" y="937716"/>
                <a:ext cx="485129" cy="306843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428A1A5A-E7AF-C7E5-756D-CA21B8728C83}"/>
                  </a:ext>
                </a:extLst>
              </p:cNvPr>
              <p:cNvSpPr txBox="1"/>
              <p:nvPr/>
            </p:nvSpPr>
            <p:spPr>
              <a:xfrm>
                <a:off x="3981349" y="1229397"/>
                <a:ext cx="415127" cy="306844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</p:grp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DC4457B3-5DF8-90F6-F2D0-172CBB3C3969}"/>
                </a:ext>
              </a:extLst>
            </p:cNvPr>
            <p:cNvSpPr txBox="1"/>
            <p:nvPr/>
          </p:nvSpPr>
          <p:spPr>
            <a:xfrm>
              <a:off x="3125274" y="1392137"/>
              <a:ext cx="49891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 err="1"/>
                <a:t>x</a:t>
              </a:r>
              <a:r>
                <a:rPr lang="en-US" sz="1600" baseline="-25000" dirty="0" err="1"/>
                <a:t>N</a:t>
              </a:r>
              <a:r>
                <a:rPr lang="en-US" sz="1600" baseline="-35000" dirty="0" err="1"/>
                <a:t>X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endParaRPr lang="en-US" sz="1600" baseline="-45000" dirty="0"/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606ADB44-BFF5-F002-C388-2D53F4700C94}"/>
                </a:ext>
              </a:extLst>
            </p:cNvPr>
            <p:cNvSpPr txBox="1"/>
            <p:nvPr/>
          </p:nvSpPr>
          <p:spPr>
            <a:xfrm>
              <a:off x="3140538" y="1200994"/>
              <a:ext cx="293256" cy="246222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…</a:t>
              </a:r>
              <a:endParaRPr lang="en-US" sz="1600" baseline="-45000" dirty="0"/>
            </a:p>
          </p:txBody>
        </p:sp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9A2BEC9D-E26D-2F2A-E61C-2E58028ACC91}"/>
              </a:ext>
            </a:extLst>
          </p:cNvPr>
          <p:cNvGrpSpPr/>
          <p:nvPr/>
        </p:nvGrpSpPr>
        <p:grpSpPr>
          <a:xfrm>
            <a:off x="3289101" y="2698221"/>
            <a:ext cx="1873556" cy="823652"/>
            <a:chOff x="2822223" y="2505335"/>
            <a:chExt cx="1873556" cy="823652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9926449F-781E-76ED-2C37-821A0B5C9ABD}"/>
                </a:ext>
              </a:extLst>
            </p:cNvPr>
            <p:cNvSpPr/>
            <p:nvPr/>
          </p:nvSpPr>
          <p:spPr bwMode="auto">
            <a:xfrm>
              <a:off x="4314844" y="2536334"/>
              <a:ext cx="141911" cy="72970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5AC5B603-545B-6533-3DB9-C2D1329156C9}"/>
                </a:ext>
              </a:extLst>
            </p:cNvPr>
            <p:cNvSpPr txBox="1"/>
            <p:nvPr/>
          </p:nvSpPr>
          <p:spPr>
            <a:xfrm>
              <a:off x="4330237" y="2866826"/>
              <a:ext cx="36554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1A67C96F-70AC-C8F3-4893-16180D0F1357}"/>
                </a:ext>
              </a:extLst>
            </p:cNvPr>
            <p:cNvSpPr txBox="1"/>
            <p:nvPr/>
          </p:nvSpPr>
          <p:spPr>
            <a:xfrm>
              <a:off x="2822223" y="2795440"/>
              <a:ext cx="69334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/>
                <a:t> =</a:t>
              </a:r>
            </a:p>
          </p:txBody>
        </p:sp>
        <p:sp>
          <p:nvSpPr>
            <p:cNvPr id="77" name="Left Bracket 76">
              <a:extLst>
                <a:ext uri="{FF2B5EF4-FFF2-40B4-BE49-F238E27FC236}">
                  <a16:creationId xmlns:a16="http://schemas.microsoft.com/office/drawing/2014/main" id="{29996FF9-291B-F718-B9EF-5AB429778F19}"/>
                </a:ext>
              </a:extLst>
            </p:cNvPr>
            <p:cNvSpPr/>
            <p:nvPr/>
          </p:nvSpPr>
          <p:spPr bwMode="auto">
            <a:xfrm>
              <a:off x="3539217" y="2541631"/>
              <a:ext cx="79951" cy="787356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8" name="Right Bracket 77">
              <a:extLst>
                <a:ext uri="{FF2B5EF4-FFF2-40B4-BE49-F238E27FC236}">
                  <a16:creationId xmlns:a16="http://schemas.microsoft.com/office/drawing/2014/main" id="{F5A35E34-D56B-C050-C762-53AA107FECF5}"/>
                </a:ext>
              </a:extLst>
            </p:cNvPr>
            <p:cNvSpPr/>
            <p:nvPr/>
          </p:nvSpPr>
          <p:spPr bwMode="auto">
            <a:xfrm>
              <a:off x="4225005" y="2541630"/>
              <a:ext cx="52105" cy="787357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DAF0FE12-0726-4685-6957-341F126D47EF}"/>
                </a:ext>
              </a:extLst>
            </p:cNvPr>
            <p:cNvSpPr txBox="1"/>
            <p:nvPr/>
          </p:nvSpPr>
          <p:spPr>
            <a:xfrm>
              <a:off x="3631040" y="2505335"/>
              <a:ext cx="6460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z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[1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](p)</a:t>
              </a:r>
              <a:endParaRPr lang="en-US" sz="1600" baseline="-45000" dirty="0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68F9AAD-E6B7-BCFF-BD44-A69D09586387}"/>
                </a:ext>
              </a:extLst>
            </p:cNvPr>
            <p:cNvSpPr txBox="1"/>
            <p:nvPr/>
          </p:nvSpPr>
          <p:spPr>
            <a:xfrm>
              <a:off x="3619168" y="2743716"/>
              <a:ext cx="554915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z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[1]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endParaRPr lang="en-US" sz="1600" baseline="-45000" dirty="0"/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DB8FEF68-F0BF-08B0-4465-0343A9583899}"/>
                </a:ext>
              </a:extLst>
            </p:cNvPr>
            <p:cNvSpPr txBox="1"/>
            <p:nvPr/>
          </p:nvSpPr>
          <p:spPr>
            <a:xfrm>
              <a:off x="3633190" y="3082766"/>
              <a:ext cx="666838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z</a:t>
              </a:r>
              <a:r>
                <a:rPr lang="en-US" sz="1600" baseline="-25000" dirty="0"/>
                <a:t>N</a:t>
              </a:r>
              <a:r>
                <a:rPr lang="en-US" sz="1600" baseline="-35000" dirty="0"/>
                <a:t>1</a:t>
              </a:r>
              <a:r>
                <a:rPr lang="en-US" sz="1600" baseline="30000" dirty="0"/>
                <a:t>[1]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endParaRPr lang="en-US" sz="1600" baseline="-45000" dirty="0"/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533C4371-EED0-A61C-7D42-16DE119C2A39}"/>
                </a:ext>
              </a:extLst>
            </p:cNvPr>
            <p:cNvSpPr txBox="1"/>
            <p:nvPr/>
          </p:nvSpPr>
          <p:spPr>
            <a:xfrm>
              <a:off x="3613364" y="2889240"/>
              <a:ext cx="299541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/>
                <a:t>…</a:t>
              </a:r>
              <a:endParaRPr lang="en-US" sz="1600" baseline="-45000" dirty="0"/>
            </a:p>
          </p:txBody>
        </p:sp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9868C135-9032-2116-16A7-B8B1EB955AAA}"/>
              </a:ext>
            </a:extLst>
          </p:cNvPr>
          <p:cNvGrpSpPr/>
          <p:nvPr/>
        </p:nvGrpSpPr>
        <p:grpSpPr>
          <a:xfrm>
            <a:off x="4043857" y="539266"/>
            <a:ext cx="4911629" cy="1123430"/>
            <a:chOff x="4043857" y="539266"/>
            <a:chExt cx="4911629" cy="1123430"/>
          </a:xfrm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298C14B1-738E-7DF3-54F6-A3FA8EE2E820}"/>
                </a:ext>
              </a:extLst>
            </p:cNvPr>
            <p:cNvGrpSpPr/>
            <p:nvPr/>
          </p:nvGrpSpPr>
          <p:grpSpPr>
            <a:xfrm>
              <a:off x="4043857" y="559360"/>
              <a:ext cx="4911629" cy="1103336"/>
              <a:chOff x="3921180" y="639255"/>
              <a:chExt cx="4911629" cy="1103336"/>
            </a:xfrm>
            <a:noFill/>
          </p:grpSpPr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4539D6AF-80A9-BC9F-AD9D-1B234E450FB4}"/>
                  </a:ext>
                </a:extLst>
              </p:cNvPr>
              <p:cNvGrpSpPr/>
              <p:nvPr/>
            </p:nvGrpSpPr>
            <p:grpSpPr>
              <a:xfrm>
                <a:off x="6682652" y="668998"/>
                <a:ext cx="2150157" cy="1070451"/>
                <a:chOff x="6851561" y="663099"/>
                <a:chExt cx="2150157" cy="1070451"/>
              </a:xfrm>
              <a:grpFill/>
            </p:grpSpPr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81951DBE-422E-4A3C-2DB1-4484EC45A92C}"/>
                    </a:ext>
                  </a:extLst>
                </p:cNvPr>
                <p:cNvSpPr txBox="1"/>
                <p:nvPr/>
              </p:nvSpPr>
              <p:spPr>
                <a:xfrm>
                  <a:off x="7994360" y="1487329"/>
                  <a:ext cx="254237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90" name="Right Brace 89">
                  <a:extLst>
                    <a:ext uri="{FF2B5EF4-FFF2-40B4-BE49-F238E27FC236}">
                      <a16:creationId xmlns:a16="http://schemas.microsoft.com/office/drawing/2014/main" id="{660F0288-7850-B824-006F-8A20571E472D}"/>
                    </a:ext>
                  </a:extLst>
                </p:cNvPr>
                <p:cNvSpPr/>
                <p:nvPr/>
              </p:nvSpPr>
              <p:spPr bwMode="auto">
                <a:xfrm>
                  <a:off x="8674684" y="676395"/>
                  <a:ext cx="147545" cy="79170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grp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91" name="Right Brace 90">
                  <a:extLst>
                    <a:ext uri="{FF2B5EF4-FFF2-40B4-BE49-F238E27FC236}">
                      <a16:creationId xmlns:a16="http://schemas.microsoft.com/office/drawing/2014/main" id="{3223B331-0F70-1DE7-1546-C4D3B213A5DF}"/>
                    </a:ext>
                  </a:extLst>
                </p:cNvPr>
                <p:cNvSpPr/>
                <p:nvPr/>
              </p:nvSpPr>
              <p:spPr bwMode="auto">
                <a:xfrm rot="5400000">
                  <a:off x="7816598" y="831346"/>
                  <a:ext cx="128955" cy="129305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grp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BCB57092-AE5A-9C2D-5C34-C72AA04AC369}"/>
                    </a:ext>
                  </a:extLst>
                </p:cNvPr>
                <p:cNvSpPr txBox="1"/>
                <p:nvPr/>
              </p:nvSpPr>
              <p:spPr>
                <a:xfrm>
                  <a:off x="8678877" y="1115940"/>
                  <a:ext cx="322841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grpSp>
              <p:nvGrpSpPr>
                <p:cNvPr id="93" name="Group 92">
                  <a:extLst>
                    <a:ext uri="{FF2B5EF4-FFF2-40B4-BE49-F238E27FC236}">
                      <a16:creationId xmlns:a16="http://schemas.microsoft.com/office/drawing/2014/main" id="{9AE12B7A-AB58-1696-9EE9-27434300A409}"/>
                    </a:ext>
                  </a:extLst>
                </p:cNvPr>
                <p:cNvGrpSpPr/>
                <p:nvPr/>
              </p:nvGrpSpPr>
              <p:grpSpPr>
                <a:xfrm>
                  <a:off x="6851561" y="663099"/>
                  <a:ext cx="1763294" cy="755309"/>
                  <a:chOff x="304641" y="2984103"/>
                  <a:chExt cx="2176016" cy="999073"/>
                </a:xfrm>
                <a:grpFill/>
              </p:grpSpPr>
              <p:grpSp>
                <p:nvGrpSpPr>
                  <p:cNvPr id="94" name="Group 93">
                    <a:extLst>
                      <a:ext uri="{FF2B5EF4-FFF2-40B4-BE49-F238E27FC236}">
                        <a16:creationId xmlns:a16="http://schemas.microsoft.com/office/drawing/2014/main" id="{499C139B-B488-811D-10D2-36200AD0418E}"/>
                      </a:ext>
                    </a:extLst>
                  </p:cNvPr>
                  <p:cNvGrpSpPr/>
                  <p:nvPr/>
                </p:nvGrpSpPr>
                <p:grpSpPr>
                  <a:xfrm>
                    <a:off x="2193300" y="2984103"/>
                    <a:ext cx="5110" cy="911961"/>
                    <a:chOff x="5206629" y="2911193"/>
                    <a:chExt cx="5110" cy="911961"/>
                  </a:xfrm>
                  <a:grpFill/>
                </p:grpSpPr>
                <p:cxnSp>
                  <p:nvCxnSpPr>
                    <p:cNvPr id="109" name="Straight Arrow Connector 108">
                      <a:extLst>
                        <a:ext uri="{FF2B5EF4-FFF2-40B4-BE49-F238E27FC236}">
                          <a16:creationId xmlns:a16="http://schemas.microsoft.com/office/drawing/2014/main" id="{C231054E-8A32-7C36-A284-131B5B2AE40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206629" y="3581252"/>
                      <a:ext cx="0" cy="241902"/>
                    </a:xfrm>
                    <a:prstGeom prst="straightConnector1">
                      <a:avLst/>
                    </a:prstGeom>
                    <a:grp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10" name="Straight Arrow Connector 109">
                      <a:extLst>
                        <a:ext uri="{FF2B5EF4-FFF2-40B4-BE49-F238E27FC236}">
                          <a16:creationId xmlns:a16="http://schemas.microsoft.com/office/drawing/2014/main" id="{4E243E3B-F2DB-0068-E56F-A0AF038A8F9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211739" y="2911193"/>
                      <a:ext cx="0" cy="241902"/>
                    </a:xfrm>
                    <a:prstGeom prst="straightConnector1">
                      <a:avLst/>
                    </a:prstGeom>
                    <a:grp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E44AE407-4FAC-50BB-5A0F-6EA92549AE09}"/>
                      </a:ext>
                    </a:extLst>
                  </p:cNvPr>
                  <p:cNvSpPr txBox="1"/>
                  <p:nvPr/>
                </p:nvSpPr>
                <p:spPr>
                  <a:xfrm>
                    <a:off x="304641" y="3299061"/>
                    <a:ext cx="325856" cy="325685"/>
                  </a:xfrm>
                  <a:prstGeom prst="rect">
                    <a:avLst/>
                  </a:prstGeom>
                  <a:grp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=</a:t>
                    </a:r>
                  </a:p>
                </p:txBody>
              </p:sp>
              <p:grpSp>
                <p:nvGrpSpPr>
                  <p:cNvPr id="97" name="Group 96">
                    <a:extLst>
                      <a:ext uri="{FF2B5EF4-FFF2-40B4-BE49-F238E27FC236}">
                        <a16:creationId xmlns:a16="http://schemas.microsoft.com/office/drawing/2014/main" id="{C0586ADF-9198-651A-9A76-4F48416B134D}"/>
                      </a:ext>
                    </a:extLst>
                  </p:cNvPr>
                  <p:cNvGrpSpPr/>
                  <p:nvPr/>
                </p:nvGrpSpPr>
                <p:grpSpPr>
                  <a:xfrm>
                    <a:off x="774292" y="3012352"/>
                    <a:ext cx="28958" cy="859521"/>
                    <a:chOff x="3980180" y="2931363"/>
                    <a:chExt cx="35268" cy="859521"/>
                  </a:xfrm>
                  <a:grpFill/>
                </p:grpSpPr>
                <p:cxnSp>
                  <p:nvCxnSpPr>
                    <p:cNvPr id="106" name="Straight Arrow Connector 105">
                      <a:extLst>
                        <a:ext uri="{FF2B5EF4-FFF2-40B4-BE49-F238E27FC236}">
                          <a16:creationId xmlns:a16="http://schemas.microsoft.com/office/drawing/2014/main" id="{BBF031C8-3AEA-6C0D-0689-12732600235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93988" y="3548983"/>
                      <a:ext cx="21460" cy="241901"/>
                    </a:xfrm>
                    <a:prstGeom prst="straightConnector1">
                      <a:avLst/>
                    </a:prstGeom>
                    <a:grp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7" name="Straight Arrow Connector 106">
                      <a:extLst>
                        <a:ext uri="{FF2B5EF4-FFF2-40B4-BE49-F238E27FC236}">
                          <a16:creationId xmlns:a16="http://schemas.microsoft.com/office/drawing/2014/main" id="{A683A917-F9D1-451E-115C-40FC0CE78B2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80180" y="2931363"/>
                      <a:ext cx="21463" cy="241902"/>
                    </a:xfrm>
                    <a:prstGeom prst="straightConnector1">
                      <a:avLst/>
                    </a:prstGeom>
                    <a:grp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98" name="Group 97">
                    <a:extLst>
                      <a:ext uri="{FF2B5EF4-FFF2-40B4-BE49-F238E27FC236}">
                        <a16:creationId xmlns:a16="http://schemas.microsoft.com/office/drawing/2014/main" id="{7BB3B49E-EDB9-B7C4-6204-663CD6153288}"/>
                      </a:ext>
                    </a:extLst>
                  </p:cNvPr>
                  <p:cNvGrpSpPr/>
                  <p:nvPr/>
                </p:nvGrpSpPr>
                <p:grpSpPr>
                  <a:xfrm>
                    <a:off x="1510519" y="3037929"/>
                    <a:ext cx="24531" cy="833946"/>
                    <a:chOff x="4456502" y="2955402"/>
                    <a:chExt cx="24531" cy="833946"/>
                  </a:xfrm>
                  <a:grpFill/>
                </p:grpSpPr>
                <p:cxnSp>
                  <p:nvCxnSpPr>
                    <p:cNvPr id="103" name="Straight Arrow Connector 102">
                      <a:extLst>
                        <a:ext uri="{FF2B5EF4-FFF2-40B4-BE49-F238E27FC236}">
                          <a16:creationId xmlns:a16="http://schemas.microsoft.com/office/drawing/2014/main" id="{2D8FB913-D4EA-CE1A-A9DE-8918AE91E8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481033" y="3547446"/>
                      <a:ext cx="0" cy="241902"/>
                    </a:xfrm>
                    <a:prstGeom prst="straightConnector1">
                      <a:avLst/>
                    </a:prstGeom>
                    <a:grp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4" name="Straight Arrow Connector 103">
                      <a:extLst>
                        <a:ext uri="{FF2B5EF4-FFF2-40B4-BE49-F238E27FC236}">
                          <a16:creationId xmlns:a16="http://schemas.microsoft.com/office/drawing/2014/main" id="{F9D61562-C383-C90F-9FDA-78890B71B21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456502" y="2955402"/>
                      <a:ext cx="0" cy="241902"/>
                    </a:xfrm>
                    <a:prstGeom prst="straightConnector1">
                      <a:avLst/>
                    </a:prstGeom>
                    <a:grp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99" name="Left Bracket 98">
                    <a:extLst>
                      <a:ext uri="{FF2B5EF4-FFF2-40B4-BE49-F238E27FC236}">
                        <a16:creationId xmlns:a16="http://schemas.microsoft.com/office/drawing/2014/main" id="{5C6AA9E0-19F8-6633-F513-69B4C3A76F5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1568" y="3004849"/>
                    <a:ext cx="144035" cy="948849"/>
                  </a:xfrm>
                  <a:prstGeom prst="leftBracket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00" name="Right Bracket 99">
                    <a:extLst>
                      <a:ext uri="{FF2B5EF4-FFF2-40B4-BE49-F238E27FC236}">
                        <a16:creationId xmlns:a16="http://schemas.microsoft.com/office/drawing/2014/main" id="{2CD7FAF7-DB6B-B1F3-5B4A-97787F5364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01208" y="3021782"/>
                    <a:ext cx="79449" cy="961394"/>
                  </a:xfrm>
                  <a:prstGeom prst="rightBracket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sp>
              <p:nvSpPr>
                <p:cNvPr id="129" name="TextBox 128">
                  <a:extLst>
                    <a:ext uri="{FF2B5EF4-FFF2-40B4-BE49-F238E27FC236}">
                      <a16:creationId xmlns:a16="http://schemas.microsoft.com/office/drawing/2014/main" id="{80ED4AD9-CA57-5460-32FA-07E142FB0780}"/>
                    </a:ext>
                  </a:extLst>
                </p:cNvPr>
                <p:cNvSpPr txBox="1"/>
                <p:nvPr/>
              </p:nvSpPr>
              <p:spPr>
                <a:xfrm>
                  <a:off x="7126800" y="873290"/>
                  <a:ext cx="1578419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X</a:t>
                  </a:r>
                  <a:r>
                    <a:rPr lang="en-US" sz="1600" baseline="30000" dirty="0"/>
                    <a:t>(1)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X</a:t>
                  </a:r>
                  <a:r>
                    <a:rPr lang="en-US" sz="1600" baseline="30000" dirty="0"/>
                    <a:t>(p)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X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9639D776-3ED8-F81F-DA86-49A8333D00B8}"/>
                  </a:ext>
                </a:extLst>
              </p:cNvPr>
              <p:cNvGrpSpPr/>
              <p:nvPr/>
            </p:nvGrpSpPr>
            <p:grpSpPr>
              <a:xfrm>
                <a:off x="3921180" y="639255"/>
                <a:ext cx="2911729" cy="1103336"/>
                <a:chOff x="3921180" y="639255"/>
                <a:chExt cx="2911729" cy="1103336"/>
              </a:xfrm>
              <a:grpFill/>
            </p:grpSpPr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3CA50D10-34CB-5785-91CB-388055420CDF}"/>
                    </a:ext>
                  </a:extLst>
                </p:cNvPr>
                <p:cNvSpPr txBox="1"/>
                <p:nvPr/>
              </p:nvSpPr>
              <p:spPr>
                <a:xfrm>
                  <a:off x="4368766" y="1154881"/>
                  <a:ext cx="2039511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</a:t>
                  </a:r>
                  <a:r>
                    <a:rPr lang="en-US" sz="1600" baseline="-35000" dirty="0" err="1"/>
                    <a:t>X</a:t>
                  </a:r>
                  <a:r>
                    <a:rPr lang="en-US" sz="1600" baseline="30000" dirty="0"/>
                    <a:t>(1)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</a:t>
                  </a:r>
                  <a:r>
                    <a:rPr lang="en-US" sz="1600" baseline="-35000" dirty="0" err="1"/>
                    <a:t>X</a:t>
                  </a:r>
                  <a:r>
                    <a:rPr lang="en-US" sz="1600" baseline="30000" dirty="0"/>
                    <a:t>(p)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</a:t>
                  </a:r>
                  <a:r>
                    <a:rPr lang="en-US" sz="1600" baseline="-35000" dirty="0" err="1"/>
                    <a:t>X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1F693B9-C0C3-4D24-43E3-3B8F7FB2134D}"/>
                    </a:ext>
                  </a:extLst>
                </p:cNvPr>
                <p:cNvSpPr txBox="1"/>
                <p:nvPr/>
              </p:nvSpPr>
              <p:spPr>
                <a:xfrm>
                  <a:off x="5553362" y="1496370"/>
                  <a:ext cx="347554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16" name="Right Brace 115">
                  <a:extLst>
                    <a:ext uri="{FF2B5EF4-FFF2-40B4-BE49-F238E27FC236}">
                      <a16:creationId xmlns:a16="http://schemas.microsoft.com/office/drawing/2014/main" id="{2CD0A2BB-09DF-C752-091A-C14BD772D39F}"/>
                    </a:ext>
                  </a:extLst>
                </p:cNvPr>
                <p:cNvSpPr/>
                <p:nvPr/>
              </p:nvSpPr>
              <p:spPr bwMode="auto">
                <a:xfrm>
                  <a:off x="6501850" y="659492"/>
                  <a:ext cx="108089" cy="741456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grp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7" name="Right Brace 116">
                  <a:extLst>
                    <a:ext uri="{FF2B5EF4-FFF2-40B4-BE49-F238E27FC236}">
                      <a16:creationId xmlns:a16="http://schemas.microsoft.com/office/drawing/2014/main" id="{C6E4D6F6-EB82-E672-55DB-EB352AC9AE7D}"/>
                    </a:ext>
                  </a:extLst>
                </p:cNvPr>
                <p:cNvSpPr/>
                <p:nvPr/>
              </p:nvSpPr>
              <p:spPr bwMode="auto">
                <a:xfrm rot="5400000">
                  <a:off x="5331610" y="544432"/>
                  <a:ext cx="125222" cy="190659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grp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6CD1BC49-7955-EECF-EEF9-91F2982A1D34}"/>
                    </a:ext>
                  </a:extLst>
                </p:cNvPr>
                <p:cNvSpPr txBox="1"/>
                <p:nvPr/>
              </p:nvSpPr>
              <p:spPr>
                <a:xfrm>
                  <a:off x="6559858" y="1126298"/>
                  <a:ext cx="273051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59B37BE4-A65D-E16F-61BA-52676C477D2E}"/>
                    </a:ext>
                  </a:extLst>
                </p:cNvPr>
                <p:cNvSpPr txBox="1"/>
                <p:nvPr/>
              </p:nvSpPr>
              <p:spPr>
                <a:xfrm>
                  <a:off x="3921180" y="949252"/>
                  <a:ext cx="432173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X =</a:t>
                  </a:r>
                </a:p>
              </p:txBody>
            </p:sp>
            <p:sp>
              <p:nvSpPr>
                <p:cNvPr id="122" name="Left Bracket 121">
                  <a:extLst>
                    <a:ext uri="{FF2B5EF4-FFF2-40B4-BE49-F238E27FC236}">
                      <a16:creationId xmlns:a16="http://schemas.microsoft.com/office/drawing/2014/main" id="{3BABE3AF-964D-C437-6D60-B777148CA194}"/>
                    </a:ext>
                  </a:extLst>
                </p:cNvPr>
                <p:cNvSpPr/>
                <p:nvPr/>
              </p:nvSpPr>
              <p:spPr bwMode="auto">
                <a:xfrm>
                  <a:off x="4304270" y="699416"/>
                  <a:ext cx="84993" cy="710321"/>
                </a:xfrm>
                <a:prstGeom prst="leftBracket">
                  <a:avLst/>
                </a:prstGeom>
                <a:grp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23" name="Right Bracket 122">
                  <a:extLst>
                    <a:ext uri="{FF2B5EF4-FFF2-40B4-BE49-F238E27FC236}">
                      <a16:creationId xmlns:a16="http://schemas.microsoft.com/office/drawing/2014/main" id="{3DB07DE4-79B5-EB52-9432-B90928F5E8DD}"/>
                    </a:ext>
                  </a:extLst>
                </p:cNvPr>
                <p:cNvSpPr/>
                <p:nvPr/>
              </p:nvSpPr>
              <p:spPr bwMode="auto">
                <a:xfrm>
                  <a:off x="6390106" y="678556"/>
                  <a:ext cx="54426" cy="722392"/>
                </a:xfrm>
                <a:prstGeom prst="rightBracket">
                  <a:avLst/>
                </a:prstGeom>
                <a:grp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12" name="TextBox 111">
                  <a:extLst>
                    <a:ext uri="{FF2B5EF4-FFF2-40B4-BE49-F238E27FC236}">
                      <a16:creationId xmlns:a16="http://schemas.microsoft.com/office/drawing/2014/main" id="{A5AE8BB6-BAFA-7F2F-272E-DB0799B87B2F}"/>
                    </a:ext>
                  </a:extLst>
                </p:cNvPr>
                <p:cNvSpPr txBox="1"/>
                <p:nvPr/>
              </p:nvSpPr>
              <p:spPr>
                <a:xfrm>
                  <a:off x="4367667" y="639255"/>
                  <a:ext cx="1939740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1)</a:t>
                  </a:r>
                  <a:r>
                    <a:rPr lang="en-US" sz="1600" baseline="-25000" dirty="0"/>
                    <a:t>   </a:t>
                  </a:r>
                  <a:r>
                    <a:rPr lang="en-US" sz="1600" dirty="0"/>
                    <a:t>…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p)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…  x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8E15E45F-EB9E-2A94-DF95-3C0961A653A8}"/>
                    </a:ext>
                  </a:extLst>
                </p:cNvPr>
                <p:cNvSpPr txBox="1"/>
                <p:nvPr/>
              </p:nvSpPr>
              <p:spPr>
                <a:xfrm>
                  <a:off x="4383268" y="863716"/>
                  <a:ext cx="1940898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x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(1)</a:t>
                  </a:r>
                  <a:r>
                    <a:rPr lang="en-US" sz="1600" baseline="-25000" dirty="0"/>
                    <a:t>  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(p) 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A0174EFA-420E-084A-8308-928832C5AC12}"/>
                    </a:ext>
                  </a:extLst>
                </p:cNvPr>
                <p:cNvSpPr txBox="1"/>
                <p:nvPr/>
              </p:nvSpPr>
              <p:spPr>
                <a:xfrm>
                  <a:off x="4394327" y="964855"/>
                  <a:ext cx="2025138" cy="246221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…           …           …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 </a:t>
                  </a:r>
                </a:p>
              </p:txBody>
            </p:sp>
          </p:grpSp>
        </p:grp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E2B8B5A-4AFD-AD7B-386B-D893399FC788}"/>
                </a:ext>
              </a:extLst>
            </p:cNvPr>
            <p:cNvSpPr/>
            <p:nvPr/>
          </p:nvSpPr>
          <p:spPr bwMode="auto">
            <a:xfrm>
              <a:off x="5169656" y="577533"/>
              <a:ext cx="597805" cy="83782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AB845BA4-0836-638F-17EB-2CC2C3E7B5A8}"/>
                </a:ext>
              </a:extLst>
            </p:cNvPr>
            <p:cNvSpPr/>
            <p:nvPr/>
          </p:nvSpPr>
          <p:spPr bwMode="auto">
            <a:xfrm>
              <a:off x="7608971" y="539266"/>
              <a:ext cx="399848" cy="78954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FEE0C14C-0306-7FA2-8B84-782A964563C1}"/>
              </a:ext>
            </a:extLst>
          </p:cNvPr>
          <p:cNvGrpSpPr/>
          <p:nvPr/>
        </p:nvGrpSpPr>
        <p:grpSpPr>
          <a:xfrm>
            <a:off x="3399510" y="1628567"/>
            <a:ext cx="5744490" cy="1182174"/>
            <a:chOff x="3399510" y="1628567"/>
            <a:chExt cx="5744490" cy="1182174"/>
          </a:xfrm>
        </p:grpSpPr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30E432A3-B373-9B63-2B3E-BF53EB835BD5}"/>
                </a:ext>
              </a:extLst>
            </p:cNvPr>
            <p:cNvGrpSpPr/>
            <p:nvPr/>
          </p:nvGrpSpPr>
          <p:grpSpPr>
            <a:xfrm>
              <a:off x="3399510" y="1628715"/>
              <a:ext cx="5744490" cy="1182026"/>
              <a:chOff x="3363054" y="1618324"/>
              <a:chExt cx="5744490" cy="1182026"/>
            </a:xfrm>
          </p:grpSpPr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F6D54C1F-36F6-95D1-D002-829F03AF6F27}"/>
                  </a:ext>
                </a:extLst>
              </p:cNvPr>
              <p:cNvGrpSpPr/>
              <p:nvPr/>
            </p:nvGrpSpPr>
            <p:grpSpPr>
              <a:xfrm>
                <a:off x="6544225" y="1621548"/>
                <a:ext cx="2563319" cy="1160593"/>
                <a:chOff x="6452806" y="1622549"/>
                <a:chExt cx="2563319" cy="1160593"/>
              </a:xfrm>
            </p:grpSpPr>
            <p:sp>
              <p:nvSpPr>
                <p:cNvPr id="180" name="TextBox 179">
                  <a:extLst>
                    <a:ext uri="{FF2B5EF4-FFF2-40B4-BE49-F238E27FC236}">
                      <a16:creationId xmlns:a16="http://schemas.microsoft.com/office/drawing/2014/main" id="{5C4CEE54-7E26-E8E0-BF47-E3414BFDC266}"/>
                    </a:ext>
                  </a:extLst>
                </p:cNvPr>
                <p:cNvSpPr txBox="1"/>
                <p:nvPr/>
              </p:nvSpPr>
              <p:spPr>
                <a:xfrm>
                  <a:off x="7875922" y="2536922"/>
                  <a:ext cx="254238" cy="2462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81" name="Right Brace 180">
                  <a:extLst>
                    <a:ext uri="{FF2B5EF4-FFF2-40B4-BE49-F238E27FC236}">
                      <a16:creationId xmlns:a16="http://schemas.microsoft.com/office/drawing/2014/main" id="{0A43533C-6C4F-0C15-F0C6-D54CE45DE7D6}"/>
                    </a:ext>
                  </a:extLst>
                </p:cNvPr>
                <p:cNvSpPr/>
                <p:nvPr/>
              </p:nvSpPr>
              <p:spPr bwMode="auto">
                <a:xfrm>
                  <a:off x="8673077" y="1658657"/>
                  <a:ext cx="136627" cy="796649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82" name="Right Brace 181">
                  <a:extLst>
                    <a:ext uri="{FF2B5EF4-FFF2-40B4-BE49-F238E27FC236}">
                      <a16:creationId xmlns:a16="http://schemas.microsoft.com/office/drawing/2014/main" id="{3B2130B8-6F02-EFBA-44D3-6EDB082A29BC}"/>
                    </a:ext>
                  </a:extLst>
                </p:cNvPr>
                <p:cNvSpPr/>
                <p:nvPr/>
              </p:nvSpPr>
              <p:spPr bwMode="auto">
                <a:xfrm rot="5400000">
                  <a:off x="7641264" y="1620729"/>
                  <a:ext cx="113964" cy="180974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83" name="TextBox 182">
                  <a:extLst>
                    <a:ext uri="{FF2B5EF4-FFF2-40B4-BE49-F238E27FC236}">
                      <a16:creationId xmlns:a16="http://schemas.microsoft.com/office/drawing/2014/main" id="{D8295475-EDC0-91D3-876F-4B9CB40E39F9}"/>
                    </a:ext>
                  </a:extLst>
                </p:cNvPr>
                <p:cNvSpPr txBox="1"/>
                <p:nvPr/>
              </p:nvSpPr>
              <p:spPr>
                <a:xfrm>
                  <a:off x="8734063" y="2058613"/>
                  <a:ext cx="282062" cy="24621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186" name="TextBox 185">
                  <a:extLst>
                    <a:ext uri="{FF2B5EF4-FFF2-40B4-BE49-F238E27FC236}">
                      <a16:creationId xmlns:a16="http://schemas.microsoft.com/office/drawing/2014/main" id="{F0C8F1C3-6C98-AAA5-9006-3C3DC543CFA9}"/>
                    </a:ext>
                  </a:extLst>
                </p:cNvPr>
                <p:cNvSpPr txBox="1"/>
                <p:nvPr/>
              </p:nvSpPr>
              <p:spPr>
                <a:xfrm>
                  <a:off x="6452806" y="1852411"/>
                  <a:ext cx="264051" cy="2462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=</a:t>
                  </a:r>
                </a:p>
              </p:txBody>
            </p:sp>
            <p:sp>
              <p:nvSpPr>
                <p:cNvPr id="196" name="TextBox 195">
                  <a:extLst>
                    <a:ext uri="{FF2B5EF4-FFF2-40B4-BE49-F238E27FC236}">
                      <a16:creationId xmlns:a16="http://schemas.microsoft.com/office/drawing/2014/main" id="{773FFC09-B192-E5C8-B2F6-18C8F11533E2}"/>
                    </a:ext>
                  </a:extLst>
                </p:cNvPr>
                <p:cNvSpPr txBox="1"/>
                <p:nvPr/>
              </p:nvSpPr>
              <p:spPr>
                <a:xfrm>
                  <a:off x="6755523" y="1870405"/>
                  <a:ext cx="1809748" cy="2462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Z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Z</a:t>
                  </a:r>
                  <a:r>
                    <a:rPr lang="en-US" sz="1600" baseline="30000" dirty="0"/>
                    <a:t>[1](1)</a:t>
                  </a:r>
                  <a:endParaRPr lang="en-US" sz="1600" dirty="0"/>
                </a:p>
              </p:txBody>
            </p:sp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481EFDD0-A117-08F4-A91F-223EE951A39B}"/>
                    </a:ext>
                  </a:extLst>
                </p:cNvPr>
                <p:cNvGrpSpPr/>
                <p:nvPr/>
              </p:nvGrpSpPr>
              <p:grpSpPr>
                <a:xfrm>
                  <a:off x="6906609" y="1622549"/>
                  <a:ext cx="1349683" cy="796799"/>
                  <a:chOff x="6906609" y="1622549"/>
                  <a:chExt cx="1349683" cy="796799"/>
                </a:xfrm>
              </p:grpSpPr>
              <p:cxnSp>
                <p:nvCxnSpPr>
                  <p:cNvPr id="200" name="Straight Arrow Connector 199">
                    <a:extLst>
                      <a:ext uri="{FF2B5EF4-FFF2-40B4-BE49-F238E27FC236}">
                        <a16:creationId xmlns:a16="http://schemas.microsoft.com/office/drawing/2014/main" id="{AC4D5516-847E-FAFA-4CFC-C4F08DE0A661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8256292" y="2166841"/>
                    <a:ext cx="0" cy="22651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1" name="Straight Arrow Connector 200">
                    <a:extLst>
                      <a:ext uri="{FF2B5EF4-FFF2-40B4-BE49-F238E27FC236}">
                        <a16:creationId xmlns:a16="http://schemas.microsoft.com/office/drawing/2014/main" id="{076A61CB-AD34-C1BB-92F0-D2EE2CE616B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8226838" y="1647824"/>
                    <a:ext cx="0" cy="182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7" name="Straight Arrow Connector 196">
                    <a:extLst>
                      <a:ext uri="{FF2B5EF4-FFF2-40B4-BE49-F238E27FC236}">
                        <a16:creationId xmlns:a16="http://schemas.microsoft.com/office/drawing/2014/main" id="{B099894B-C334-5D65-B27F-834F7B572CA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23714" y="2198936"/>
                    <a:ext cx="0" cy="22041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8" name="Straight Arrow Connector 197">
                    <a:extLst>
                      <a:ext uri="{FF2B5EF4-FFF2-40B4-BE49-F238E27FC236}">
                        <a16:creationId xmlns:a16="http://schemas.microsoft.com/office/drawing/2014/main" id="{72D8CE5F-BE17-F602-53F9-0DF538B0717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06609" y="1622549"/>
                    <a:ext cx="8406" cy="182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4" name="Straight Arrow Connector 193">
                    <a:extLst>
                      <a:ext uri="{FF2B5EF4-FFF2-40B4-BE49-F238E27FC236}">
                        <a16:creationId xmlns:a16="http://schemas.microsoft.com/office/drawing/2014/main" id="{6BFEC27A-9360-B0AD-757C-FC0AB0B456D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585401" y="2170475"/>
                    <a:ext cx="0" cy="21925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5" name="Straight Arrow Connector 194">
                    <a:extLst>
                      <a:ext uri="{FF2B5EF4-FFF2-40B4-BE49-F238E27FC236}">
                        <a16:creationId xmlns:a16="http://schemas.microsoft.com/office/drawing/2014/main" id="{D5CFE45E-5153-A47E-89D6-99BB1909B8B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565494" y="1629536"/>
                    <a:ext cx="0" cy="182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90" name="Left Bracket 189">
                  <a:extLst>
                    <a:ext uri="{FF2B5EF4-FFF2-40B4-BE49-F238E27FC236}">
                      <a16:creationId xmlns:a16="http://schemas.microsoft.com/office/drawing/2014/main" id="{80B01439-4BBD-BA3B-3E64-60CD4CEA9406}"/>
                    </a:ext>
                  </a:extLst>
                </p:cNvPr>
                <p:cNvSpPr/>
                <p:nvPr/>
              </p:nvSpPr>
              <p:spPr bwMode="auto">
                <a:xfrm>
                  <a:off x="6660037" y="1634773"/>
                  <a:ext cx="94885" cy="838414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91" name="Right Bracket 190">
                  <a:extLst>
                    <a:ext uri="{FF2B5EF4-FFF2-40B4-BE49-F238E27FC236}">
                      <a16:creationId xmlns:a16="http://schemas.microsoft.com/office/drawing/2014/main" id="{496972FF-8A38-2148-FC8D-9414D2ADDB04}"/>
                    </a:ext>
                  </a:extLst>
                </p:cNvPr>
                <p:cNvSpPr/>
                <p:nvPr/>
              </p:nvSpPr>
              <p:spPr bwMode="auto">
                <a:xfrm>
                  <a:off x="8545727" y="1676538"/>
                  <a:ext cx="71511" cy="796649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68209CF5-AA60-2CB1-6720-B38CBC1549D3}"/>
                  </a:ext>
                </a:extLst>
              </p:cNvPr>
              <p:cNvGrpSpPr/>
              <p:nvPr/>
            </p:nvGrpSpPr>
            <p:grpSpPr>
              <a:xfrm>
                <a:off x="3363054" y="1618324"/>
                <a:ext cx="3331592" cy="1182026"/>
                <a:chOff x="3265134" y="1618324"/>
                <a:chExt cx="3331592" cy="1182026"/>
              </a:xfrm>
            </p:grpSpPr>
            <p:sp>
              <p:nvSpPr>
                <p:cNvPr id="206" name="TextBox 205">
                  <a:extLst>
                    <a:ext uri="{FF2B5EF4-FFF2-40B4-BE49-F238E27FC236}">
                      <a16:creationId xmlns:a16="http://schemas.microsoft.com/office/drawing/2014/main" id="{5634982B-8D2F-DA2D-5C6C-9EFE6D2F021F}"/>
                    </a:ext>
                  </a:extLst>
                </p:cNvPr>
                <p:cNvSpPr txBox="1"/>
                <p:nvPr/>
              </p:nvSpPr>
              <p:spPr>
                <a:xfrm>
                  <a:off x="5470916" y="2554129"/>
                  <a:ext cx="34755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207" name="Right Brace 206">
                  <a:extLst>
                    <a:ext uri="{FF2B5EF4-FFF2-40B4-BE49-F238E27FC236}">
                      <a16:creationId xmlns:a16="http://schemas.microsoft.com/office/drawing/2014/main" id="{9B20031E-6FB4-075F-C51E-A478F723F0B7}"/>
                    </a:ext>
                  </a:extLst>
                </p:cNvPr>
                <p:cNvSpPr/>
                <p:nvPr/>
              </p:nvSpPr>
              <p:spPr bwMode="auto">
                <a:xfrm>
                  <a:off x="6298547" y="1618324"/>
                  <a:ext cx="97239" cy="838415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208" name="Right Brace 207">
                  <a:extLst>
                    <a:ext uri="{FF2B5EF4-FFF2-40B4-BE49-F238E27FC236}">
                      <a16:creationId xmlns:a16="http://schemas.microsoft.com/office/drawing/2014/main" id="{5BFED0E8-080C-C0FD-0747-74FCA57C4873}"/>
                    </a:ext>
                  </a:extLst>
                </p:cNvPr>
                <p:cNvSpPr/>
                <p:nvPr/>
              </p:nvSpPr>
              <p:spPr bwMode="auto">
                <a:xfrm rot="5400000">
                  <a:off x="4943467" y="1396291"/>
                  <a:ext cx="133329" cy="229263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209" name="TextBox 208">
                  <a:extLst>
                    <a:ext uri="{FF2B5EF4-FFF2-40B4-BE49-F238E27FC236}">
                      <a16:creationId xmlns:a16="http://schemas.microsoft.com/office/drawing/2014/main" id="{2BA86635-4B71-D61F-EDA5-08E52D1AD38C}"/>
                    </a:ext>
                  </a:extLst>
                </p:cNvPr>
                <p:cNvSpPr txBox="1"/>
                <p:nvPr/>
              </p:nvSpPr>
              <p:spPr>
                <a:xfrm>
                  <a:off x="6323675" y="2093780"/>
                  <a:ext cx="273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211" name="TextBox 210">
                  <a:extLst>
                    <a:ext uri="{FF2B5EF4-FFF2-40B4-BE49-F238E27FC236}">
                      <a16:creationId xmlns:a16="http://schemas.microsoft.com/office/drawing/2014/main" id="{97384E29-27A5-3402-F1C8-6F83630A8690}"/>
                    </a:ext>
                  </a:extLst>
                </p:cNvPr>
                <p:cNvSpPr txBox="1"/>
                <p:nvPr/>
              </p:nvSpPr>
              <p:spPr>
                <a:xfrm>
                  <a:off x="3265134" y="1950761"/>
                  <a:ext cx="50852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=</a:t>
                  </a:r>
                </a:p>
              </p:txBody>
            </p:sp>
            <p:sp>
              <p:nvSpPr>
                <p:cNvPr id="212" name="Left Bracket 211">
                  <a:extLst>
                    <a:ext uri="{FF2B5EF4-FFF2-40B4-BE49-F238E27FC236}">
                      <a16:creationId xmlns:a16="http://schemas.microsoft.com/office/drawing/2014/main" id="{173357C2-1120-6EDC-686F-B6F705845A04}"/>
                    </a:ext>
                  </a:extLst>
                </p:cNvPr>
                <p:cNvSpPr/>
                <p:nvPr/>
              </p:nvSpPr>
              <p:spPr bwMode="auto">
                <a:xfrm>
                  <a:off x="3793883" y="1660739"/>
                  <a:ext cx="69934" cy="804384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213" name="Right Bracket 212">
                  <a:extLst>
                    <a:ext uri="{FF2B5EF4-FFF2-40B4-BE49-F238E27FC236}">
                      <a16:creationId xmlns:a16="http://schemas.microsoft.com/office/drawing/2014/main" id="{1037A5D6-D470-9312-CF15-DF62D16886AF}"/>
                    </a:ext>
                  </a:extLst>
                </p:cNvPr>
                <p:cNvSpPr/>
                <p:nvPr/>
              </p:nvSpPr>
              <p:spPr bwMode="auto">
                <a:xfrm>
                  <a:off x="6163372" y="1640802"/>
                  <a:ext cx="85698" cy="815937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8F5BB10D-033F-02DD-DC5C-814FA2604E45}"/>
                    </a:ext>
                  </a:extLst>
                </p:cNvPr>
                <p:cNvSpPr txBox="1"/>
                <p:nvPr/>
              </p:nvSpPr>
              <p:spPr>
                <a:xfrm>
                  <a:off x="3848984" y="1629541"/>
                  <a:ext cx="2325589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1)  </a:t>
                  </a:r>
                  <a:r>
                    <a:rPr lang="en-US" sz="1600" dirty="0"/>
                    <a:t>… 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p)</a:t>
                  </a:r>
                  <a:r>
                    <a:rPr lang="en-US" sz="1600" baseline="-25000" dirty="0"/>
                    <a:t>   </a:t>
                  </a:r>
                  <a:r>
                    <a:rPr lang="en-US" sz="1600" dirty="0"/>
                    <a:t>… z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M)</a:t>
                  </a:r>
                  <a:endParaRPr lang="en-US" sz="1600" dirty="0"/>
                </a:p>
              </p:txBody>
            </p:sp>
            <p:sp>
              <p:nvSpPr>
                <p:cNvPr id="204" name="TextBox 203">
                  <a:extLst>
                    <a:ext uri="{FF2B5EF4-FFF2-40B4-BE49-F238E27FC236}">
                      <a16:creationId xmlns:a16="http://schemas.microsoft.com/office/drawing/2014/main" id="{B8DEC8DD-6DEF-EB71-A779-CEE8BC704538}"/>
                    </a:ext>
                  </a:extLst>
                </p:cNvPr>
                <p:cNvSpPr txBox="1"/>
                <p:nvPr/>
              </p:nvSpPr>
              <p:spPr>
                <a:xfrm>
                  <a:off x="3845922" y="1854002"/>
                  <a:ext cx="2316849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1)  </a:t>
                  </a:r>
                  <a:r>
                    <a:rPr lang="en-US" sz="1600" dirty="0"/>
                    <a:t>… z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p)</a:t>
                  </a:r>
                  <a:r>
                    <a:rPr lang="en-US" sz="1600" baseline="-25000" dirty="0"/>
                    <a:t>   </a:t>
                  </a:r>
                  <a:r>
                    <a:rPr lang="en-US" sz="1600" dirty="0"/>
                    <a:t>…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z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M)</a:t>
                  </a:r>
                  <a:endParaRPr lang="en-US" sz="1600" dirty="0"/>
                </a:p>
              </p:txBody>
            </p:sp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3CFCD4D9-9CCA-EEA9-6A8B-C6E4B735B143}"/>
                    </a:ext>
                  </a:extLst>
                </p:cNvPr>
                <p:cNvSpPr txBox="1"/>
                <p:nvPr/>
              </p:nvSpPr>
              <p:spPr>
                <a:xfrm>
                  <a:off x="3866621" y="2218902"/>
                  <a:ext cx="239374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-25000" dirty="0"/>
                    <a:t>N</a:t>
                  </a:r>
                  <a:r>
                    <a:rPr lang="en-US" sz="1600" baseline="-35000" dirty="0"/>
                    <a:t>1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 z</a:t>
                  </a:r>
                  <a:r>
                    <a:rPr lang="en-US" sz="1600" baseline="-25000" dirty="0"/>
                    <a:t>N</a:t>
                  </a:r>
                  <a:r>
                    <a:rPr lang="en-US" sz="1600" baseline="-35000" dirty="0"/>
                    <a:t>1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 z</a:t>
                  </a:r>
                  <a:r>
                    <a:rPr lang="en-US" sz="1600" baseline="-25000" dirty="0"/>
                    <a:t>N</a:t>
                  </a:r>
                  <a:r>
                    <a:rPr lang="en-US" sz="1600" baseline="-35000" dirty="0"/>
                    <a:t>1</a:t>
                  </a:r>
                  <a:r>
                    <a:rPr lang="en-US" sz="1600" baseline="30000" dirty="0"/>
                    <a:t>[1](M)</a:t>
                  </a:r>
                  <a:endParaRPr lang="en-US" sz="1600" dirty="0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40B69B25-645F-3E84-A46A-3A88084B067F}"/>
                    </a:ext>
                  </a:extLst>
                </p:cNvPr>
                <p:cNvSpPr txBox="1"/>
                <p:nvPr/>
              </p:nvSpPr>
              <p:spPr>
                <a:xfrm>
                  <a:off x="3901917" y="1984332"/>
                  <a:ext cx="212303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…           …           …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 </a:t>
                  </a:r>
                </a:p>
              </p:txBody>
            </p:sp>
          </p:grpSp>
        </p:grp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00C0482B-5C94-CE74-705A-B359C5F2D6FA}"/>
                </a:ext>
              </a:extLst>
            </p:cNvPr>
            <p:cNvSpPr/>
            <p:nvPr/>
          </p:nvSpPr>
          <p:spPr bwMode="auto">
            <a:xfrm>
              <a:off x="4764218" y="1628567"/>
              <a:ext cx="721261" cy="943183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6581C395-286A-016C-E7B4-3CDE10F3E10A}"/>
                </a:ext>
              </a:extLst>
            </p:cNvPr>
            <p:cNvSpPr/>
            <p:nvPr/>
          </p:nvSpPr>
          <p:spPr bwMode="auto">
            <a:xfrm>
              <a:off x="7473377" y="1638927"/>
              <a:ext cx="608352" cy="856624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361F99DB-4D88-7F42-A2E6-C229FA1F2B4C}"/>
              </a:ext>
            </a:extLst>
          </p:cNvPr>
          <p:cNvGrpSpPr/>
          <p:nvPr/>
        </p:nvGrpSpPr>
        <p:grpSpPr>
          <a:xfrm>
            <a:off x="6116855" y="2807371"/>
            <a:ext cx="2790703" cy="645345"/>
            <a:chOff x="6116855" y="2807371"/>
            <a:chExt cx="2790703" cy="645345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CF97C35F-BA0E-1DDE-9C2C-711441FB3C67}"/>
                </a:ext>
              </a:extLst>
            </p:cNvPr>
            <p:cNvGrpSpPr/>
            <p:nvPr/>
          </p:nvGrpSpPr>
          <p:grpSpPr>
            <a:xfrm>
              <a:off x="6116855" y="2807371"/>
              <a:ext cx="2790703" cy="645345"/>
              <a:chOff x="4920702" y="2035670"/>
              <a:chExt cx="2790703" cy="645345"/>
            </a:xfrm>
          </p:grpSpPr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ABEAB8-BC15-9448-A7EC-E3E771E849A8}"/>
                  </a:ext>
                </a:extLst>
              </p:cNvPr>
              <p:cNvSpPr txBox="1"/>
              <p:nvPr/>
            </p:nvSpPr>
            <p:spPr>
              <a:xfrm>
                <a:off x="4920702" y="2035670"/>
                <a:ext cx="279070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 …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p)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M)</a:t>
                </a:r>
                <a:r>
                  <a:rPr lang="en-US" sz="1600" dirty="0"/>
                  <a:t>]</a:t>
                </a:r>
              </a:p>
            </p:txBody>
          </p:sp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0FDF210-674A-978E-8D1C-21CC1BF3B2EC}"/>
                  </a:ext>
                </a:extLst>
              </p:cNvPr>
              <p:cNvSpPr txBox="1"/>
              <p:nvPr/>
            </p:nvSpPr>
            <p:spPr>
              <a:xfrm>
                <a:off x="7007930" y="2434794"/>
                <a:ext cx="2461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19" name="Right Brace 218">
                <a:extLst>
                  <a:ext uri="{FF2B5EF4-FFF2-40B4-BE49-F238E27FC236}">
                    <a16:creationId xmlns:a16="http://schemas.microsoft.com/office/drawing/2014/main" id="{0BE42372-D02E-1240-3BC4-C9B801D65287}"/>
                  </a:ext>
                </a:extLst>
              </p:cNvPr>
              <p:cNvSpPr/>
              <p:nvPr/>
            </p:nvSpPr>
            <p:spPr bwMode="auto">
              <a:xfrm rot="5400000">
                <a:off x="6528585" y="1419062"/>
                <a:ext cx="138591" cy="201208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128CB22A-C2DE-7781-1637-6777D7B975DE}"/>
                </a:ext>
              </a:extLst>
            </p:cNvPr>
            <p:cNvSpPr/>
            <p:nvPr/>
          </p:nvSpPr>
          <p:spPr bwMode="auto">
            <a:xfrm>
              <a:off x="7530667" y="2825365"/>
              <a:ext cx="551062" cy="31919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7917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2600" y="1657350"/>
            <a:ext cx="6591300" cy="23116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hapter 5</a:t>
            </a:r>
          </a:p>
          <a:p>
            <a:r>
              <a:rPr lang="en-US" dirty="0"/>
              <a:t>Limitations of the Perceptron</a:t>
            </a:r>
          </a:p>
          <a:p>
            <a:r>
              <a:rPr lang="en-US"/>
              <a:t>Neural Networks </a:t>
            </a:r>
            <a:r>
              <a:rPr lang="en-US" dirty="0"/>
              <a:t>with One Hidden Layer </a:t>
            </a:r>
          </a:p>
          <a:p>
            <a:pPr lvl="1"/>
            <a:r>
              <a:rPr lang="en-US" dirty="0"/>
              <a:t>A Simple Example</a:t>
            </a:r>
          </a:p>
          <a:p>
            <a:pPr lvl="1"/>
            <a:r>
              <a:rPr lang="en-US" dirty="0"/>
              <a:t>A General Case</a:t>
            </a:r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677" y="57650"/>
            <a:ext cx="6501010" cy="490538"/>
          </a:xfrm>
          <a:noFill/>
        </p:spPr>
        <p:txBody>
          <a:bodyPr/>
          <a:lstStyle/>
          <a:p>
            <a:r>
              <a:rPr lang="en-US" dirty="0"/>
              <a:t>Training Sample Patterns (2/2)</a:t>
            </a:r>
          </a:p>
        </p:txBody>
      </p:sp>
      <p:sp>
        <p:nvSpPr>
          <p:cNvPr id="215" name="Content Placeholder 214">
            <a:extLst>
              <a:ext uri="{FF2B5EF4-FFF2-40B4-BE49-F238E27FC236}">
                <a16:creationId xmlns:a16="http://schemas.microsoft.com/office/drawing/2014/main" id="{2C6AC9DC-4760-95A2-C8FD-EF13DB580D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23" y="3159208"/>
            <a:ext cx="9046263" cy="718225"/>
          </a:xfrm>
        </p:spPr>
        <p:txBody>
          <a:bodyPr/>
          <a:lstStyle/>
          <a:p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is the output column-vector [N</a:t>
            </a:r>
            <a:r>
              <a:rPr lang="en-US" sz="1600" baseline="-25000" dirty="0"/>
              <a:t>1</a:t>
            </a:r>
            <a:r>
              <a:rPr lang="en-US" sz="1600" dirty="0"/>
              <a:t> rows] for neurons in layer [1] in sample (p)</a:t>
            </a:r>
          </a:p>
          <a:p>
            <a:r>
              <a:rPr lang="en-US" sz="1600" dirty="0"/>
              <a:t>A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sz="1600" dirty="0"/>
              <a:t>is a row-vector [1 x M] of vectors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] or a matrix [N</a:t>
            </a:r>
            <a:r>
              <a:rPr lang="en-US" sz="1600" baseline="-25000" dirty="0"/>
              <a:t>1</a:t>
            </a:r>
            <a:r>
              <a:rPr lang="en-US" sz="1600" dirty="0"/>
              <a:t> x M] of </a:t>
            </a:r>
            <a:r>
              <a:rPr lang="en-US" sz="1600" dirty="0" err="1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600" baseline="-25000" dirty="0" err="1"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for all sample pattern p = 1, …, M</a:t>
            </a:r>
          </a:p>
          <a:p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L](p)</a:t>
            </a:r>
            <a:r>
              <a:rPr lang="en-US" sz="1600" dirty="0"/>
              <a:t> is the output column-vector [N</a:t>
            </a:r>
            <a:r>
              <a:rPr lang="en-US" sz="1600" baseline="-25000" dirty="0"/>
              <a:t>L</a:t>
            </a:r>
            <a:r>
              <a:rPr lang="en-US" sz="1600" dirty="0"/>
              <a:t>=1 rows] for layer [L] for sample (p)</a:t>
            </a:r>
          </a:p>
          <a:p>
            <a:r>
              <a:rPr lang="en-US" sz="1600" dirty="0"/>
              <a:t>A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L]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is the row-vector of the output values (actually columns of length equal 1) </a:t>
            </a:r>
            <a:r>
              <a:rPr lang="en-US" sz="1600" dirty="0"/>
              <a:t>a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L](p) </a:t>
            </a:r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for the neuron in layer L for all sample patterns  p = 1, …, M.</a:t>
            </a:r>
          </a:p>
          <a:p>
            <a:r>
              <a:rPr lang="en-US" sz="1600" dirty="0">
                <a:ea typeface="Tahoma" panose="020B0604030504040204" pitchFamily="34" charset="0"/>
                <a:cs typeface="Tahoma" panose="020B0604030504040204" pitchFamily="34" charset="0"/>
              </a:rPr>
              <a:t>Y is the row-vector of the assigned (target) output values for all sample patterns  p = 1, … , M.</a:t>
            </a:r>
          </a:p>
          <a:p>
            <a:endParaRPr lang="en-US" sz="18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594A5C4-E75A-4EBF-C9CB-A7A9BA404135}"/>
              </a:ext>
            </a:extLst>
          </p:cNvPr>
          <p:cNvGrpSpPr/>
          <p:nvPr/>
        </p:nvGrpSpPr>
        <p:grpSpPr>
          <a:xfrm>
            <a:off x="3301637" y="2260893"/>
            <a:ext cx="1878244" cy="754523"/>
            <a:chOff x="3131892" y="937716"/>
            <a:chExt cx="1878244" cy="754523"/>
          </a:xfrm>
        </p:grpSpPr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3AAAFB90-F660-EC2C-293D-CA6BB6ABC460}"/>
                </a:ext>
              </a:extLst>
            </p:cNvPr>
            <p:cNvSpPr/>
            <p:nvPr/>
          </p:nvSpPr>
          <p:spPr bwMode="auto">
            <a:xfrm>
              <a:off x="4686081" y="962531"/>
              <a:ext cx="129148" cy="71822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67DB9CAE-EEE9-20ED-C6E7-AD89E01C8DF9}"/>
                </a:ext>
              </a:extLst>
            </p:cNvPr>
            <p:cNvSpPr txBox="1"/>
            <p:nvPr/>
          </p:nvSpPr>
          <p:spPr>
            <a:xfrm>
              <a:off x="4644594" y="1393833"/>
              <a:ext cx="36554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5E4722B-31F4-C5E9-ABD4-F5355C3C64F2}"/>
                </a:ext>
              </a:extLst>
            </p:cNvPr>
            <p:cNvSpPr txBox="1"/>
            <p:nvPr/>
          </p:nvSpPr>
          <p:spPr>
            <a:xfrm>
              <a:off x="3131892" y="1219030"/>
              <a:ext cx="69334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/>
                <a:t> =</a:t>
              </a:r>
            </a:p>
          </p:txBody>
        </p:sp>
        <p:sp>
          <p:nvSpPr>
            <p:cNvPr id="85" name="Left Bracket 84">
              <a:extLst>
                <a:ext uri="{FF2B5EF4-FFF2-40B4-BE49-F238E27FC236}">
                  <a16:creationId xmlns:a16="http://schemas.microsoft.com/office/drawing/2014/main" id="{E36D1434-36BE-A5AB-FEE5-876D06AA3F44}"/>
                </a:ext>
              </a:extLst>
            </p:cNvPr>
            <p:cNvSpPr/>
            <p:nvPr/>
          </p:nvSpPr>
          <p:spPr bwMode="auto">
            <a:xfrm>
              <a:off x="3890424" y="974013"/>
              <a:ext cx="80738" cy="718226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6" name="Right Bracket 85">
              <a:extLst>
                <a:ext uri="{FF2B5EF4-FFF2-40B4-BE49-F238E27FC236}">
                  <a16:creationId xmlns:a16="http://schemas.microsoft.com/office/drawing/2014/main" id="{859AF743-1768-C39F-4092-F0B9E8064414}"/>
                </a:ext>
              </a:extLst>
            </p:cNvPr>
            <p:cNvSpPr/>
            <p:nvPr/>
          </p:nvSpPr>
          <p:spPr bwMode="auto">
            <a:xfrm>
              <a:off x="4509461" y="974012"/>
              <a:ext cx="120492" cy="707202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889444AA-C52D-C12E-D0B2-BACC28BC5212}"/>
                </a:ext>
              </a:extLst>
            </p:cNvPr>
            <p:cNvGrpSpPr/>
            <p:nvPr/>
          </p:nvGrpSpPr>
          <p:grpSpPr>
            <a:xfrm>
              <a:off x="3969830" y="937716"/>
              <a:ext cx="670533" cy="743498"/>
              <a:chOff x="3969830" y="937716"/>
              <a:chExt cx="670533" cy="743498"/>
            </a:xfrm>
          </p:grpSpPr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81AD9EBA-5423-1033-3CB0-7D1F67FA0956}"/>
                  </a:ext>
                </a:extLst>
              </p:cNvPr>
              <p:cNvSpPr txBox="1"/>
              <p:nvPr/>
            </p:nvSpPr>
            <p:spPr>
              <a:xfrm>
                <a:off x="3981702" y="937716"/>
                <a:ext cx="646070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](p)</a:t>
                </a:r>
                <a:endParaRPr lang="en-US" sz="1600" baseline="-45000" dirty="0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7CCB616F-F19C-5617-015E-188C4BC2EC07}"/>
                  </a:ext>
                </a:extLst>
              </p:cNvPr>
              <p:cNvSpPr txBox="1"/>
              <p:nvPr/>
            </p:nvSpPr>
            <p:spPr>
              <a:xfrm>
                <a:off x="3969830" y="1190385"/>
                <a:ext cx="554915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57F97833-4A70-F817-0826-CBA2E7154700}"/>
                  </a:ext>
                </a:extLst>
              </p:cNvPr>
              <p:cNvSpPr txBox="1"/>
              <p:nvPr/>
            </p:nvSpPr>
            <p:spPr>
              <a:xfrm>
                <a:off x="3973525" y="1434993"/>
                <a:ext cx="66683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endParaRPr lang="en-US" sz="1600" baseline="-45000" dirty="0"/>
              </a:p>
            </p:txBody>
          </p: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5F69B7E-BAF2-C5EC-6C34-F45395C5C918}"/>
              </a:ext>
            </a:extLst>
          </p:cNvPr>
          <p:cNvGrpSpPr/>
          <p:nvPr/>
        </p:nvGrpSpPr>
        <p:grpSpPr>
          <a:xfrm>
            <a:off x="3261284" y="1225477"/>
            <a:ext cx="5312426" cy="1076056"/>
            <a:chOff x="3191544" y="849929"/>
            <a:chExt cx="5312426" cy="107605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63C9866-788A-E391-D028-B70FDD128B0B}"/>
                </a:ext>
              </a:extLst>
            </p:cNvPr>
            <p:cNvGrpSpPr/>
            <p:nvPr/>
          </p:nvGrpSpPr>
          <p:grpSpPr>
            <a:xfrm>
              <a:off x="3191544" y="890107"/>
              <a:ext cx="5312426" cy="1035878"/>
              <a:chOff x="3224678" y="825340"/>
              <a:chExt cx="5312426" cy="1035878"/>
            </a:xfrm>
          </p:grpSpPr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13E08E60-2361-47A1-CFF4-EE56D470A18E}"/>
                  </a:ext>
                </a:extLst>
              </p:cNvPr>
              <p:cNvGrpSpPr/>
              <p:nvPr/>
            </p:nvGrpSpPr>
            <p:grpSpPr>
              <a:xfrm>
                <a:off x="3224678" y="825340"/>
                <a:ext cx="2937854" cy="1021691"/>
                <a:chOff x="6132455" y="2509116"/>
                <a:chExt cx="2937854" cy="1021691"/>
              </a:xfrm>
            </p:grpSpPr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A6FAEEDF-BF6A-112A-1D3F-6266AD2B52D4}"/>
                    </a:ext>
                  </a:extLst>
                </p:cNvPr>
                <p:cNvGrpSpPr/>
                <p:nvPr/>
              </p:nvGrpSpPr>
              <p:grpSpPr>
                <a:xfrm>
                  <a:off x="6132455" y="2548417"/>
                  <a:ext cx="2937854" cy="982390"/>
                  <a:chOff x="-16252" y="2963285"/>
                  <a:chExt cx="2937854" cy="982390"/>
                </a:xfrm>
              </p:grpSpPr>
              <p:sp>
                <p:nvSpPr>
                  <p:cNvPr id="161" name="TextBox 160">
                    <a:extLst>
                      <a:ext uri="{FF2B5EF4-FFF2-40B4-BE49-F238E27FC236}">
                        <a16:creationId xmlns:a16="http://schemas.microsoft.com/office/drawing/2014/main" id="{0ED0C4A9-E859-BEDC-7EDC-B255D525032A}"/>
                      </a:ext>
                    </a:extLst>
                  </p:cNvPr>
                  <p:cNvSpPr txBox="1"/>
                  <p:nvPr/>
                </p:nvSpPr>
                <p:spPr>
                  <a:xfrm>
                    <a:off x="1948570" y="3699454"/>
                    <a:ext cx="34755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62" name="Right Brace 161">
                    <a:extLst>
                      <a:ext uri="{FF2B5EF4-FFF2-40B4-BE49-F238E27FC236}">
                        <a16:creationId xmlns:a16="http://schemas.microsoft.com/office/drawing/2014/main" id="{19157263-988A-8050-F7F0-F01D054AC34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08457" y="3001691"/>
                    <a:ext cx="116464" cy="617337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63" name="Right Brace 162">
                    <a:extLst>
                      <a:ext uri="{FF2B5EF4-FFF2-40B4-BE49-F238E27FC236}">
                        <a16:creationId xmlns:a16="http://schemas.microsoft.com/office/drawing/2014/main" id="{39AA66C3-E669-1FF7-7D5E-6A76BAA235CD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418919" y="2723680"/>
                    <a:ext cx="110415" cy="1921918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B94941D9-C537-7448-E655-F20773DE2D1E}"/>
                      </a:ext>
                    </a:extLst>
                  </p:cNvPr>
                  <p:cNvSpPr txBox="1"/>
                  <p:nvPr/>
                </p:nvSpPr>
                <p:spPr>
                  <a:xfrm>
                    <a:off x="2648551" y="3353347"/>
                    <a:ext cx="273051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grpSp>
                <p:nvGrpSpPr>
                  <p:cNvPr id="216" name="Group 215">
                    <a:extLst>
                      <a:ext uri="{FF2B5EF4-FFF2-40B4-BE49-F238E27FC236}">
                        <a16:creationId xmlns:a16="http://schemas.microsoft.com/office/drawing/2014/main" id="{E5452DE3-1BFB-692F-DF08-D1B658068A0B}"/>
                      </a:ext>
                    </a:extLst>
                  </p:cNvPr>
                  <p:cNvGrpSpPr/>
                  <p:nvPr/>
                </p:nvGrpSpPr>
                <p:grpSpPr>
                  <a:xfrm>
                    <a:off x="-16252" y="2963285"/>
                    <a:ext cx="2595959" cy="655744"/>
                    <a:chOff x="-16252" y="2963285"/>
                    <a:chExt cx="2595959" cy="655744"/>
                  </a:xfrm>
                </p:grpSpPr>
                <p:sp>
                  <p:nvSpPr>
                    <p:cNvPr id="221" name="TextBox 220">
                      <a:extLst>
                        <a:ext uri="{FF2B5EF4-FFF2-40B4-BE49-F238E27FC236}">
                          <a16:creationId xmlns:a16="http://schemas.microsoft.com/office/drawing/2014/main" id="{A5B8C967-3D9B-4F0B-EF4F-B6F54DEE847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16252" y="3195977"/>
                      <a:ext cx="501688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A</a:t>
                      </a:r>
                      <a:r>
                        <a:rPr lang="en-US" sz="16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600" dirty="0"/>
                        <a:t>=</a:t>
                      </a:r>
                    </a:p>
                  </p:txBody>
                </p:sp>
                <p:sp>
                  <p:nvSpPr>
                    <p:cNvPr id="222" name="Left Bracket 221">
                      <a:extLst>
                        <a:ext uri="{FF2B5EF4-FFF2-40B4-BE49-F238E27FC236}">
                          <a16:creationId xmlns:a16="http://schemas.microsoft.com/office/drawing/2014/main" id="{8F6D4815-0CE9-F076-BF99-FBF2E5B9162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478894" y="2970985"/>
                      <a:ext cx="75458" cy="64804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223" name="Right Bracket 222">
                      <a:extLst>
                        <a:ext uri="{FF2B5EF4-FFF2-40B4-BE49-F238E27FC236}">
                          <a16:creationId xmlns:a16="http://schemas.microsoft.com/office/drawing/2014/main" id="{ECFCAB48-F083-CAAD-5BC8-E3078AE335C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07415" y="2963285"/>
                      <a:ext cx="72292" cy="655743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6AAD0DB3-DBA4-D2F6-EB4E-60C581067A85}"/>
                    </a:ext>
                  </a:extLst>
                </p:cNvPr>
                <p:cNvSpPr txBox="1"/>
                <p:nvPr/>
              </p:nvSpPr>
              <p:spPr>
                <a:xfrm>
                  <a:off x="6704636" y="2509116"/>
                  <a:ext cx="201031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59" name="TextBox 158">
                  <a:extLst>
                    <a:ext uri="{FF2B5EF4-FFF2-40B4-BE49-F238E27FC236}">
                      <a16:creationId xmlns:a16="http://schemas.microsoft.com/office/drawing/2014/main" id="{3C036C6F-D594-5212-778A-4F59C45E5D0B}"/>
                    </a:ext>
                  </a:extLst>
                </p:cNvPr>
                <p:cNvSpPr txBox="1"/>
                <p:nvPr/>
              </p:nvSpPr>
              <p:spPr>
                <a:xfrm>
                  <a:off x="6720236" y="2733577"/>
                  <a:ext cx="197110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160" name="TextBox 159">
                  <a:extLst>
                    <a:ext uri="{FF2B5EF4-FFF2-40B4-BE49-F238E27FC236}">
                      <a16:creationId xmlns:a16="http://schemas.microsoft.com/office/drawing/2014/main" id="{758A2EC2-CD0C-CF7B-0986-8459F14BC877}"/>
                    </a:ext>
                  </a:extLst>
                </p:cNvPr>
                <p:cNvSpPr txBox="1"/>
                <p:nvPr/>
              </p:nvSpPr>
              <p:spPr>
                <a:xfrm>
                  <a:off x="6734770" y="2964094"/>
                  <a:ext cx="2096866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</p:grp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167A78CE-7915-6027-C230-41A6BC8D8071}"/>
                  </a:ext>
                </a:extLst>
              </p:cNvPr>
              <p:cNvGrpSpPr/>
              <p:nvPr/>
            </p:nvGrpSpPr>
            <p:grpSpPr>
              <a:xfrm>
                <a:off x="6020781" y="875941"/>
                <a:ext cx="2516323" cy="985277"/>
                <a:chOff x="6020781" y="875941"/>
                <a:chExt cx="2516323" cy="985277"/>
              </a:xfrm>
            </p:grpSpPr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C784B0D9-ED0B-1FE7-27B8-B05501544FDC}"/>
                    </a:ext>
                  </a:extLst>
                </p:cNvPr>
                <p:cNvGrpSpPr/>
                <p:nvPr/>
              </p:nvGrpSpPr>
              <p:grpSpPr>
                <a:xfrm>
                  <a:off x="6020781" y="875941"/>
                  <a:ext cx="2516323" cy="985277"/>
                  <a:chOff x="239780" y="3001489"/>
                  <a:chExt cx="3105299" cy="1303260"/>
                </a:xfrm>
              </p:grpSpPr>
              <p:sp>
                <p:nvSpPr>
                  <p:cNvPr id="132" name="TextBox 131">
                    <a:extLst>
                      <a:ext uri="{FF2B5EF4-FFF2-40B4-BE49-F238E27FC236}">
                        <a16:creationId xmlns:a16="http://schemas.microsoft.com/office/drawing/2014/main" id="{EF1D9A61-5D93-689F-F95E-D1ABAD293B39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249" y="3979064"/>
                    <a:ext cx="31374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33" name="Right Brace 132">
                    <a:extLst>
                      <a:ext uri="{FF2B5EF4-FFF2-40B4-BE49-F238E27FC236}">
                        <a16:creationId xmlns:a16="http://schemas.microsoft.com/office/drawing/2014/main" id="{87BE3830-D300-CBB3-F8C8-ED3448335E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943530" y="3001489"/>
                    <a:ext cx="158422" cy="852226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4" name="Right Brace 133">
                    <a:extLst>
                      <a:ext uri="{FF2B5EF4-FFF2-40B4-BE49-F238E27FC236}">
                        <a16:creationId xmlns:a16="http://schemas.microsoft.com/office/drawing/2014/main" id="{5BE27801-170A-62C3-C0B8-463B02AAC34E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622401" y="2908479"/>
                    <a:ext cx="154081" cy="2165836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135" name="TextBox 134">
                    <a:extLst>
                      <a:ext uri="{FF2B5EF4-FFF2-40B4-BE49-F238E27FC236}">
                        <a16:creationId xmlns:a16="http://schemas.microsoft.com/office/drawing/2014/main" id="{65ED9B05-99BF-4B56-ACDD-7B8F9A2E39A9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673" y="3486999"/>
                    <a:ext cx="39840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grpSp>
                <p:nvGrpSpPr>
                  <p:cNvPr id="136" name="Group 135">
                    <a:extLst>
                      <a:ext uri="{FF2B5EF4-FFF2-40B4-BE49-F238E27FC236}">
                        <a16:creationId xmlns:a16="http://schemas.microsoft.com/office/drawing/2014/main" id="{1CCD526A-5735-6595-1DCD-81119B432352}"/>
                      </a:ext>
                    </a:extLst>
                  </p:cNvPr>
                  <p:cNvGrpSpPr/>
                  <p:nvPr/>
                </p:nvGrpSpPr>
                <p:grpSpPr>
                  <a:xfrm>
                    <a:off x="239780" y="3004851"/>
                    <a:ext cx="2665412" cy="814424"/>
                    <a:chOff x="239780" y="3004851"/>
                    <a:chExt cx="2665412" cy="814424"/>
                  </a:xfrm>
                </p:grpSpPr>
                <p:grpSp>
                  <p:nvGrpSpPr>
                    <p:cNvPr id="137" name="Group 136">
                      <a:extLst>
                        <a:ext uri="{FF2B5EF4-FFF2-40B4-BE49-F238E27FC236}">
                          <a16:creationId xmlns:a16="http://schemas.microsoft.com/office/drawing/2014/main" id="{D9FD09E6-5806-1442-5882-30C329899A9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473545" y="3038466"/>
                      <a:ext cx="5093" cy="699347"/>
                      <a:chOff x="5486874" y="2965556"/>
                      <a:chExt cx="5093" cy="699347"/>
                    </a:xfrm>
                  </p:grpSpPr>
                  <p:cxnSp>
                    <p:nvCxnSpPr>
                      <p:cNvPr id="155" name="Straight Arrow Connector 154">
                        <a:extLst>
                          <a:ext uri="{FF2B5EF4-FFF2-40B4-BE49-F238E27FC236}">
                            <a16:creationId xmlns:a16="http://schemas.microsoft.com/office/drawing/2014/main" id="{3C12EA12-CE91-0FDE-D8CC-B1B9195A211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5486874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56" name="Straight Arrow Connector 155">
                        <a:extLst>
                          <a:ext uri="{FF2B5EF4-FFF2-40B4-BE49-F238E27FC236}">
                            <a16:creationId xmlns:a16="http://schemas.microsoft.com/office/drawing/2014/main" id="{310C6C6A-D6E6-EEF3-8072-144228EB58BE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5491967" y="2965556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38" name="TextBox 137">
                      <a:extLst>
                        <a:ext uri="{FF2B5EF4-FFF2-40B4-BE49-F238E27FC236}">
                          <a16:creationId xmlns:a16="http://schemas.microsoft.com/office/drawing/2014/main" id="{9347346C-9FF3-5176-A922-638CE7FEB3A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9780" y="3228514"/>
                      <a:ext cx="325857" cy="3256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=</a:t>
                      </a:r>
                    </a:p>
                  </p:txBody>
                </p:sp>
                <p:grpSp>
                  <p:nvGrpSpPr>
                    <p:cNvPr id="140" name="Group 139">
                      <a:extLst>
                        <a:ext uri="{FF2B5EF4-FFF2-40B4-BE49-F238E27FC236}">
                          <a16:creationId xmlns:a16="http://schemas.microsoft.com/office/drawing/2014/main" id="{D0A572BF-7878-7DB7-6235-AEDFCE8F6A7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668" y="3036542"/>
                      <a:ext cx="938" cy="709350"/>
                      <a:chOff x="3979100" y="2955553"/>
                      <a:chExt cx="1143" cy="709350"/>
                    </a:xfrm>
                  </p:grpSpPr>
                  <p:cxnSp>
                    <p:nvCxnSpPr>
                      <p:cNvPr id="149" name="Straight Arrow Connector 148">
                        <a:extLst>
                          <a:ext uri="{FF2B5EF4-FFF2-40B4-BE49-F238E27FC236}">
                            <a16:creationId xmlns:a16="http://schemas.microsoft.com/office/drawing/2014/main" id="{DF23EF16-76C0-E211-D2AE-39BCA4D5D32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3980243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53" name="Straight Arrow Connector 152">
                        <a:extLst>
                          <a:ext uri="{FF2B5EF4-FFF2-40B4-BE49-F238E27FC236}">
                            <a16:creationId xmlns:a16="http://schemas.microsoft.com/office/drawing/2014/main" id="{33193379-4198-4776-204B-93639A2CF28C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3979100" y="2955553"/>
                        <a:ext cx="1142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grpSp>
                  <p:nvGrpSpPr>
                    <p:cNvPr id="141" name="Group 140">
                      <a:extLst>
                        <a:ext uri="{FF2B5EF4-FFF2-40B4-BE49-F238E27FC236}">
                          <a16:creationId xmlns:a16="http://schemas.microsoft.com/office/drawing/2014/main" id="{BC76C56E-CD54-16A7-BB8E-864826006FD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96562" y="3066671"/>
                      <a:ext cx="24529" cy="680759"/>
                      <a:chOff x="4542545" y="2984144"/>
                      <a:chExt cx="24529" cy="680759"/>
                    </a:xfrm>
                  </p:grpSpPr>
                  <p:cxnSp>
                    <p:nvCxnSpPr>
                      <p:cNvPr id="146" name="Straight Arrow Connector 145">
                        <a:extLst>
                          <a:ext uri="{FF2B5EF4-FFF2-40B4-BE49-F238E27FC236}">
                            <a16:creationId xmlns:a16="http://schemas.microsoft.com/office/drawing/2014/main" id="{962FFB2F-FBBC-E2F2-40A7-9F65DD3A9D98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67074" y="3543952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47" name="Straight Arrow Connector 146">
                        <a:extLst>
                          <a:ext uri="{FF2B5EF4-FFF2-40B4-BE49-F238E27FC236}">
                            <a16:creationId xmlns:a16="http://schemas.microsoft.com/office/drawing/2014/main" id="{73D90C96-18CF-104A-A96B-3087975897C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42545" y="2984144"/>
                        <a:ext cx="0" cy="120951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142" name="Left Bracket 141">
                      <a:extLst>
                        <a:ext uri="{FF2B5EF4-FFF2-40B4-BE49-F238E27FC236}">
                          <a16:creationId xmlns:a16="http://schemas.microsoft.com/office/drawing/2014/main" id="{5CDD304D-8837-24A2-86BE-D9709CE2C1B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04442" y="3004851"/>
                      <a:ext cx="112082" cy="81442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143" name="Right Bracket 142">
                      <a:extLst>
                        <a:ext uri="{FF2B5EF4-FFF2-40B4-BE49-F238E27FC236}">
                          <a16:creationId xmlns:a16="http://schemas.microsoft.com/office/drawing/2014/main" id="{E3726704-18ED-847B-E041-B3E892C057F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793110" y="3021581"/>
                      <a:ext cx="112082" cy="797490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001C109-CE51-2F3E-E00D-3898FFACCF21}"/>
                    </a:ext>
                  </a:extLst>
                </p:cNvPr>
                <p:cNvSpPr txBox="1"/>
                <p:nvPr/>
              </p:nvSpPr>
              <p:spPr>
                <a:xfrm>
                  <a:off x="6295435" y="1054484"/>
                  <a:ext cx="189922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1](1)</a:t>
                  </a:r>
                  <a:endParaRPr lang="en-US" sz="1600" dirty="0"/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B9F83FB-29EA-A5BC-5222-B25047941EE6}"/>
                </a:ext>
              </a:extLst>
            </p:cNvPr>
            <p:cNvSpPr/>
            <p:nvPr/>
          </p:nvSpPr>
          <p:spPr bwMode="auto">
            <a:xfrm>
              <a:off x="4419600" y="849929"/>
              <a:ext cx="597805" cy="83782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D26AA6F-F483-0FBC-78C1-0DD04E75C26C}"/>
                </a:ext>
              </a:extLst>
            </p:cNvPr>
            <p:cNvSpPr/>
            <p:nvPr/>
          </p:nvSpPr>
          <p:spPr bwMode="auto">
            <a:xfrm>
              <a:off x="6866313" y="888379"/>
              <a:ext cx="597805" cy="74861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23377B1A-CC96-5E0F-757A-B44A213335A3}"/>
              </a:ext>
            </a:extLst>
          </p:cNvPr>
          <p:cNvGrpSpPr/>
          <p:nvPr/>
        </p:nvGrpSpPr>
        <p:grpSpPr>
          <a:xfrm>
            <a:off x="5463448" y="2228850"/>
            <a:ext cx="3752085" cy="1139905"/>
            <a:chOff x="5527182" y="1952462"/>
            <a:chExt cx="3752085" cy="1139905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CF97C35F-BA0E-1DDE-9C2C-711441FB3C67}"/>
                </a:ext>
              </a:extLst>
            </p:cNvPr>
            <p:cNvGrpSpPr/>
            <p:nvPr/>
          </p:nvGrpSpPr>
          <p:grpSpPr>
            <a:xfrm>
              <a:off x="5527182" y="1952462"/>
              <a:ext cx="3328239" cy="584775"/>
              <a:chOff x="5005086" y="2050831"/>
              <a:chExt cx="3328239" cy="584775"/>
            </a:xfrm>
          </p:grpSpPr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ABEAB8-BC15-9448-A7EC-E3E771E849A8}"/>
                  </a:ext>
                </a:extLst>
              </p:cNvPr>
              <p:cNvSpPr txBox="1"/>
              <p:nvPr/>
            </p:nvSpPr>
            <p:spPr>
              <a:xfrm>
                <a:off x="5005086" y="2050831"/>
                <a:ext cx="3328239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≡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 …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p)</a:t>
                </a:r>
                <a:r>
                  <a:rPr lang="en-US" sz="1600" dirty="0"/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M)</a:t>
                </a:r>
                <a:r>
                  <a:rPr lang="en-US" sz="1600" dirty="0"/>
                  <a:t>]</a:t>
                </a:r>
              </a:p>
            </p:txBody>
          </p:sp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0FDF210-674A-978E-8D1C-21CC1BF3B2EC}"/>
                  </a:ext>
                </a:extLst>
              </p:cNvPr>
              <p:cNvSpPr txBox="1"/>
              <p:nvPr/>
            </p:nvSpPr>
            <p:spPr>
              <a:xfrm>
                <a:off x="7517016" y="2389385"/>
                <a:ext cx="26365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19" name="Right Brace 218">
                <a:extLst>
                  <a:ext uri="{FF2B5EF4-FFF2-40B4-BE49-F238E27FC236}">
                    <a16:creationId xmlns:a16="http://schemas.microsoft.com/office/drawing/2014/main" id="{0BE42372-D02E-1240-3BC4-C9B801D65287}"/>
                  </a:ext>
                </a:extLst>
              </p:cNvPr>
              <p:cNvSpPr/>
              <p:nvPr/>
            </p:nvSpPr>
            <p:spPr bwMode="auto">
              <a:xfrm rot="5400000">
                <a:off x="7110949" y="1417998"/>
                <a:ext cx="116958" cy="197933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3364FFDD-80E9-46C6-F3AD-050119241FA3}"/>
                </a:ext>
              </a:extLst>
            </p:cNvPr>
            <p:cNvGrpSpPr/>
            <p:nvPr/>
          </p:nvGrpSpPr>
          <p:grpSpPr>
            <a:xfrm>
              <a:off x="6207618" y="2484530"/>
              <a:ext cx="3071649" cy="607837"/>
              <a:chOff x="5005086" y="2050831"/>
              <a:chExt cx="3125362" cy="607837"/>
            </a:xfrm>
          </p:grpSpPr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4E91010B-76CA-878E-5117-CB202D406C15}"/>
                  </a:ext>
                </a:extLst>
              </p:cNvPr>
              <p:cNvSpPr txBox="1"/>
              <p:nvPr/>
            </p:nvSpPr>
            <p:spPr>
              <a:xfrm>
                <a:off x="5005086" y="2050831"/>
                <a:ext cx="312536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   … 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1600" dirty="0"/>
                  <a:t> 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  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M)</a:t>
                </a:r>
                <a:r>
                  <a:rPr lang="en-US" sz="1600" dirty="0"/>
                  <a:t>]</a:t>
                </a:r>
              </a:p>
            </p:txBody>
          </p:sp>
          <p:sp>
            <p:nvSpPr>
              <p:cNvPr id="229" name="TextBox 228">
                <a:extLst>
                  <a:ext uri="{FF2B5EF4-FFF2-40B4-BE49-F238E27FC236}">
                    <a16:creationId xmlns:a16="http://schemas.microsoft.com/office/drawing/2014/main" id="{C975C855-087F-8C2B-4C54-0746BE2A1127}"/>
                  </a:ext>
                </a:extLst>
              </p:cNvPr>
              <p:cNvSpPr txBox="1"/>
              <p:nvPr/>
            </p:nvSpPr>
            <p:spPr>
              <a:xfrm>
                <a:off x="6909157" y="2412447"/>
                <a:ext cx="28874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30" name="Right Brace 229">
                <a:extLst>
                  <a:ext uri="{FF2B5EF4-FFF2-40B4-BE49-F238E27FC236}">
                    <a16:creationId xmlns:a16="http://schemas.microsoft.com/office/drawing/2014/main" id="{F829D9D4-02FB-98EA-C9BA-41D3E1F51173}"/>
                  </a:ext>
                </a:extLst>
              </p:cNvPr>
              <p:cNvSpPr/>
              <p:nvPr/>
            </p:nvSpPr>
            <p:spPr bwMode="auto">
              <a:xfrm rot="5400000">
                <a:off x="6450687" y="1456109"/>
                <a:ext cx="120997" cy="1932431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C9A3B62-9F29-8548-ED55-9F2ACED9558B}"/>
                </a:ext>
              </a:extLst>
            </p:cNvPr>
            <p:cNvSpPr/>
            <p:nvPr/>
          </p:nvSpPr>
          <p:spPr bwMode="auto">
            <a:xfrm>
              <a:off x="7357845" y="1968195"/>
              <a:ext cx="597805" cy="83782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09F7C5B-C18F-4003-DE1A-548BEE0AD2C2}"/>
              </a:ext>
            </a:extLst>
          </p:cNvPr>
          <p:cNvGrpSpPr/>
          <p:nvPr/>
        </p:nvGrpSpPr>
        <p:grpSpPr>
          <a:xfrm>
            <a:off x="109603" y="911155"/>
            <a:ext cx="2551166" cy="2243302"/>
            <a:chOff x="2590800" y="1001371"/>
            <a:chExt cx="2615009" cy="261379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A3FF794-7FF1-3A0D-988E-7DC3B204B3B5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4CC5C1E-5A70-AA66-528B-4313BD03A10E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59F6A9C-681A-F7E8-B725-E006D5CDD3AD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4DBFD1F-BB53-95BF-50C5-0DB90008DA84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1B1CD76-A2AF-64BF-AD99-1B6E0FC8D422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205E682-883C-49D3-BA0A-7DF5CDF2DA0D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E8066AC6-AB7B-432A-DD97-07401B8DBD4F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7105CEA-0D08-D07B-5690-0AF55F9460E5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8C0F6BD4-27E0-4BD6-AD1D-9ADB332243FF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753EBC7A-7B7F-D16F-3B22-76015B730502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36CA8955-5756-97EE-E85E-9B40529B645A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7E48A093-234C-5672-D740-C59599835FD6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3436A1FE-6686-9060-CEB0-8E34870B8B80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79CBC3E-D6B0-1C52-C26B-77038777149B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8A5A8B9E-44A3-5491-87C8-B9DBBF2F38D7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69B32DB2-22D9-625D-E05C-50DFAF62CE85}"/>
                    </a:ext>
                  </a:extLst>
                </p:cNvPr>
                <p:cNvCxnSpPr>
                  <a:stCxn id="75" idx="3"/>
                  <a:endCxn id="106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55407430-B7EF-4EF0-38F4-D3E5BD26156C}"/>
                    </a:ext>
                  </a:extLst>
                </p:cNvPr>
                <p:cNvCxnSpPr>
                  <a:stCxn id="75" idx="3"/>
                  <a:endCxn id="108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DCD250D6-53A6-34D8-666B-6B0A7B6FE7AF}"/>
                    </a:ext>
                  </a:extLst>
                </p:cNvPr>
                <p:cNvCxnSpPr>
                  <a:stCxn id="75" idx="3"/>
                  <a:endCxn id="107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FF25AFCA-8927-7654-EDCC-5CC2423F1E9A}"/>
                    </a:ext>
                  </a:extLst>
                </p:cNvPr>
                <p:cNvCxnSpPr>
                  <a:stCxn id="75" idx="3"/>
                  <a:endCxn id="110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3" name="Straight Connector 102">
                  <a:extLst>
                    <a:ext uri="{FF2B5EF4-FFF2-40B4-BE49-F238E27FC236}">
                      <a16:creationId xmlns:a16="http://schemas.microsoft.com/office/drawing/2014/main" id="{AE0E65E8-AFD7-B554-7D8B-73F3A0C56D99}"/>
                    </a:ext>
                  </a:extLst>
                </p:cNvPr>
                <p:cNvCxnSpPr>
                  <a:stCxn id="75" idx="3"/>
                  <a:endCxn id="111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BCC62795-81BB-3832-E651-7991D43413BC}"/>
                    </a:ext>
                  </a:extLst>
                </p:cNvPr>
                <p:cNvCxnSpPr>
                  <a:stCxn id="75" idx="3"/>
                  <a:endCxn id="112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50A140A6-7CFE-B42D-B464-CF6C32298AA7}"/>
                    </a:ext>
                  </a:extLst>
                </p:cNvPr>
                <p:cNvCxnSpPr>
                  <a:stCxn id="75" idx="3"/>
                  <a:endCxn id="109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684DBC2F-5762-5243-1D00-A248ADFB691E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F402D13-DDF9-49D2-A8DA-714E9491416F}"/>
                    </a:ext>
                  </a:extLst>
                </p:cNvPr>
                <p:cNvCxnSpPr>
                  <a:stCxn id="76" idx="3"/>
                  <a:endCxn id="106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4D302C29-A07B-BA19-592E-E5CE8CC21413}"/>
                    </a:ext>
                  </a:extLst>
                </p:cNvPr>
                <p:cNvCxnSpPr>
                  <a:stCxn id="76" idx="3"/>
                  <a:endCxn id="108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28B34A80-A52D-38D2-584D-59AC58670609}"/>
                    </a:ext>
                  </a:extLst>
                </p:cNvPr>
                <p:cNvCxnSpPr>
                  <a:stCxn id="76" idx="3"/>
                  <a:endCxn id="107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E1C2816A-FEFD-49C6-479A-CAAD438E4270}"/>
                    </a:ext>
                  </a:extLst>
                </p:cNvPr>
                <p:cNvCxnSpPr>
                  <a:stCxn id="76" idx="3"/>
                  <a:endCxn id="110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936D28E6-A648-49C0-28D7-08AE54D3C267}"/>
                    </a:ext>
                  </a:extLst>
                </p:cNvPr>
                <p:cNvCxnSpPr>
                  <a:stCxn id="76" idx="3"/>
                  <a:endCxn id="111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BEAF23F6-E1A4-F652-4930-2CA47479864E}"/>
                    </a:ext>
                  </a:extLst>
                </p:cNvPr>
                <p:cNvCxnSpPr>
                  <a:stCxn id="76" idx="3"/>
                  <a:endCxn id="112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77976410-D8A0-EF37-0E2E-85ED41444DCB}"/>
                    </a:ext>
                  </a:extLst>
                </p:cNvPr>
                <p:cNvCxnSpPr>
                  <a:stCxn id="76" idx="3"/>
                  <a:endCxn id="109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257EE18B-60B7-27DE-AB29-4BEC13178B24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33D4BF37-D383-F68F-F67A-B0D5884E7C09}"/>
                    </a:ext>
                  </a:extLst>
                </p:cNvPr>
                <p:cNvCxnSpPr>
                  <a:stCxn id="77" idx="3"/>
                  <a:endCxn id="112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35E3D2F7-94D5-0DAC-13ED-DED03123AF20}"/>
                    </a:ext>
                  </a:extLst>
                </p:cNvPr>
                <p:cNvCxnSpPr>
                  <a:stCxn id="77" idx="3"/>
                  <a:endCxn id="110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99A9FD28-FAEF-9682-C8FA-464D662D4E5B}"/>
                    </a:ext>
                  </a:extLst>
                </p:cNvPr>
                <p:cNvCxnSpPr>
                  <a:stCxn id="77" idx="3"/>
                  <a:endCxn id="111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79A30823-C91E-9364-A587-5EC5EF30EA8F}"/>
                    </a:ext>
                  </a:extLst>
                </p:cNvPr>
                <p:cNvCxnSpPr>
                  <a:stCxn id="77" idx="3"/>
                  <a:endCxn id="108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51FD87FD-62F3-CF28-4A83-D65C9EC72E14}"/>
                    </a:ext>
                  </a:extLst>
                </p:cNvPr>
                <p:cNvCxnSpPr>
                  <a:stCxn id="77" idx="3"/>
                  <a:endCxn id="107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1B8E6311-E66C-22FB-BF38-83235087181B}"/>
                    </a:ext>
                  </a:extLst>
                </p:cNvPr>
                <p:cNvCxnSpPr>
                  <a:stCxn id="77" idx="3"/>
                  <a:endCxn id="106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05F95197-122A-0F1E-B4E1-A3F6915BADD8}"/>
                    </a:ext>
                  </a:extLst>
                </p:cNvPr>
                <p:cNvCxnSpPr>
                  <a:stCxn id="77" idx="3"/>
                  <a:endCxn id="109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17306B1-E9F1-D07F-04D3-ADC30A19B3E7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88768A0-8493-7A4D-5E17-E4C48D9294C3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BEAF7A-722F-0F00-38C7-EA231F0B998D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9ABA88AC-71EA-43F9-B2DB-BA79BE6BB73F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8482A380-A81B-EB6D-2343-3FCDF5DCF1CB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A999C4A-F129-BD14-74D0-19AA19732E9F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C3076C08-BB6D-BA51-2E3C-58AEA1496BD2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52FFAC6-9B93-97F8-A3C9-30BD66EA600E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2CD4D20-289C-094C-0258-57905979BA45}"/>
                  </a:ext>
                </a:extLst>
              </p:cNvPr>
              <p:cNvCxnSpPr>
                <a:stCxn id="110" idx="6"/>
                <a:endCxn id="21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FFC83ABF-F28E-C4E6-9F15-1C59ECEAE865}"/>
                  </a:ext>
                </a:extLst>
              </p:cNvPr>
              <p:cNvCxnSpPr>
                <a:stCxn id="108" idx="6"/>
                <a:endCxn id="21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4DFDF51C-64A0-6BB3-BA7D-9D6FECCDCE41}"/>
                  </a:ext>
                </a:extLst>
              </p:cNvPr>
              <p:cNvCxnSpPr>
                <a:stCxn id="109" idx="6"/>
                <a:endCxn id="21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D549EF-9ACA-3D92-8DB3-7E8F7E4C7E6B}"/>
                  </a:ext>
                </a:extLst>
              </p:cNvPr>
              <p:cNvCxnSpPr>
                <a:stCxn id="107" idx="6"/>
                <a:endCxn id="21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486483B3-1061-3527-2804-7994E2838322}"/>
                  </a:ext>
                </a:extLst>
              </p:cNvPr>
              <p:cNvCxnSpPr>
                <a:stCxn id="106" idx="6"/>
                <a:endCxn id="21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9680145F-12E9-9D4E-6154-82218E1942D9}"/>
                  </a:ext>
                </a:extLst>
              </p:cNvPr>
              <p:cNvCxnSpPr>
                <a:stCxn id="111" idx="6"/>
                <a:endCxn id="21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53972F1B-8152-A3BF-5EA9-5F53A971802C}"/>
                  </a:ext>
                </a:extLst>
              </p:cNvPr>
              <p:cNvCxnSpPr>
                <a:stCxn id="112" idx="6"/>
                <a:endCxn id="21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FE6F9F-2D92-CF13-2169-CF1042416EF6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7900DC7-50D4-E102-4E81-32338641455D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3621DAC-14FD-54A6-E7BB-91779A768BBA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05032F8-5557-D730-0571-77661B06574A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164627-E8AF-CA60-85C7-A78874862C1A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1F3910A-228C-0DCD-6CC9-ED19860FBFF8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9AE73B0-837B-81A9-B27D-6EAE7981D788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31" name="Up-Down Arrow 43">
              <a:extLst>
                <a:ext uri="{FF2B5EF4-FFF2-40B4-BE49-F238E27FC236}">
                  <a16:creationId xmlns:a16="http://schemas.microsoft.com/office/drawing/2014/main" id="{DBD30488-1918-D263-65F6-33AA1801EF52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6AAB0CB-533E-3E14-687D-71DF7C534962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06BA4CA-A6D2-CB0C-B2F7-D1910C8A982F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81446602-F412-C300-3499-5FB107C09179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E7058532-9C69-1522-AB50-EFF785319728}"/>
              </a:ext>
            </a:extLst>
          </p:cNvPr>
          <p:cNvSpPr txBox="1"/>
          <p:nvPr/>
        </p:nvSpPr>
        <p:spPr>
          <a:xfrm>
            <a:off x="5805657" y="770915"/>
            <a:ext cx="171916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 err="1"/>
              <a:t>z</a:t>
            </a:r>
            <a:r>
              <a:rPr lang="en-US" sz="1600" baseline="-25000" dirty="0" err="1"/>
              <a:t>k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 = f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600" dirty="0"/>
              <a:t>(</a:t>
            </a:r>
            <a:r>
              <a:rPr lang="en-US" sz="1600" dirty="0" err="1"/>
              <a:t>z</a:t>
            </a:r>
            <a:r>
              <a:rPr lang="en-US" sz="1600" baseline="-25000" dirty="0" err="1"/>
              <a:t>k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600" dirty="0"/>
              <a:t>)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4EA8E4A-4F7E-BCA4-201D-9924CA547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07825"/>
              </p:ext>
            </p:extLst>
          </p:nvPr>
        </p:nvGraphicFramePr>
        <p:xfrm>
          <a:off x="2798763" y="549275"/>
          <a:ext cx="23177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44240" progId="Equation.DSMT4">
                  <p:embed/>
                </p:oleObj>
              </mc:Choice>
              <mc:Fallback>
                <p:oleObj name="Equation" r:id="rId2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98763" y="549275"/>
                        <a:ext cx="2317750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2524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234384"/>
            <a:ext cx="7644312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Vector Components of the Training Samples</a:t>
            </a:r>
          </a:p>
        </p:txBody>
      </p: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CF97C35F-BA0E-1DDE-9C2C-711441FB3C67}"/>
              </a:ext>
            </a:extLst>
          </p:cNvPr>
          <p:cNvGrpSpPr/>
          <p:nvPr/>
        </p:nvGrpSpPr>
        <p:grpSpPr>
          <a:xfrm>
            <a:off x="6158536" y="3958780"/>
            <a:ext cx="2909264" cy="552974"/>
            <a:chOff x="4847306" y="2050831"/>
            <a:chExt cx="2994375" cy="552974"/>
          </a:xfrm>
        </p:grpSpPr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30ABEAB8-BC15-9448-A7EC-E3E771E849A8}"/>
                </a:ext>
              </a:extLst>
            </p:cNvPr>
            <p:cNvSpPr txBox="1"/>
            <p:nvPr/>
          </p:nvSpPr>
          <p:spPr>
            <a:xfrm>
              <a:off x="4847306" y="2050831"/>
              <a:ext cx="2994375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 ≡ A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[a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(1)</a:t>
              </a:r>
              <a:r>
                <a:rPr lang="en-US" sz="1400" dirty="0"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(p)</a:t>
              </a:r>
              <a:r>
                <a:rPr lang="en-US" sz="1400" dirty="0"/>
                <a:t>   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a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(M)</a:t>
              </a:r>
              <a:r>
                <a:rPr lang="en-US" sz="1400" dirty="0"/>
                <a:t>]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D0FDF210-674A-978E-8D1C-21CC1BF3B2EC}"/>
                </a:ext>
              </a:extLst>
            </p:cNvPr>
            <p:cNvSpPr txBox="1"/>
            <p:nvPr/>
          </p:nvSpPr>
          <p:spPr>
            <a:xfrm>
              <a:off x="6950717" y="2388361"/>
              <a:ext cx="41228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19" name="Right Brace 218">
              <a:extLst>
                <a:ext uri="{FF2B5EF4-FFF2-40B4-BE49-F238E27FC236}">
                  <a16:creationId xmlns:a16="http://schemas.microsoft.com/office/drawing/2014/main" id="{0BE42372-D02E-1240-3BC4-C9B801D65287}"/>
                </a:ext>
              </a:extLst>
            </p:cNvPr>
            <p:cNvSpPr/>
            <p:nvPr/>
          </p:nvSpPr>
          <p:spPr bwMode="auto">
            <a:xfrm rot="5400000">
              <a:off x="6606632" y="1392431"/>
              <a:ext cx="116958" cy="197933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lIns="0" tIns="0" rIns="0" bIns="0"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3364FFDD-80E9-46C6-F3AD-050119241FA3}"/>
              </a:ext>
            </a:extLst>
          </p:cNvPr>
          <p:cNvGrpSpPr/>
          <p:nvPr/>
        </p:nvGrpSpPr>
        <p:grpSpPr>
          <a:xfrm>
            <a:off x="6446596" y="4409899"/>
            <a:ext cx="2621204" cy="577196"/>
            <a:chOff x="5092778" y="2050831"/>
            <a:chExt cx="2667040" cy="577196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E91010B-76CA-878E-5117-CB202D406C15}"/>
                </a:ext>
              </a:extLst>
            </p:cNvPr>
            <p:cNvSpPr txBox="1"/>
            <p:nvPr/>
          </p:nvSpPr>
          <p:spPr>
            <a:xfrm>
              <a:off x="5092778" y="2050831"/>
              <a:ext cx="266704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14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y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sz="1400" dirty="0">
                  <a:ea typeface="Tahoma" panose="020B0604030504040204" pitchFamily="34" charset="0"/>
                  <a:cs typeface="Tahoma" panose="020B0604030504040204" pitchFamily="34" charset="0"/>
                </a:rPr>
                <a:t> …     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sz="1400" dirty="0"/>
                <a:t>    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 y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sz="1400" dirty="0"/>
                <a:t>]</a:t>
              </a: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C975C855-087F-8C2B-4C54-0746BE2A1127}"/>
                </a:ext>
              </a:extLst>
            </p:cNvPr>
            <p:cNvSpPr txBox="1"/>
            <p:nvPr/>
          </p:nvSpPr>
          <p:spPr>
            <a:xfrm>
              <a:off x="7065122" y="2412583"/>
              <a:ext cx="4122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30" name="Right Brace 229">
              <a:extLst>
                <a:ext uri="{FF2B5EF4-FFF2-40B4-BE49-F238E27FC236}">
                  <a16:creationId xmlns:a16="http://schemas.microsoft.com/office/drawing/2014/main" id="{F829D9D4-02FB-98EA-C9BA-41D3E1F51173}"/>
                </a:ext>
              </a:extLst>
            </p:cNvPr>
            <p:cNvSpPr/>
            <p:nvPr/>
          </p:nvSpPr>
          <p:spPr bwMode="auto">
            <a:xfrm rot="5400000">
              <a:off x="6450687" y="1456109"/>
              <a:ext cx="120997" cy="1932431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8ABAF74-654E-8DF1-9B2C-4A8198A91C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50" y="3481373"/>
            <a:ext cx="6060022" cy="1450972"/>
          </a:xfrm>
          <a:solidFill>
            <a:srgbClr val="B9FFD9"/>
          </a:solidFill>
          <a:ln w="19050">
            <a:solidFill>
              <a:schemeClr val="tx1">
                <a:alpha val="98000"/>
              </a:schemeClr>
            </a:solidFill>
          </a:ln>
        </p:spPr>
        <p:txBody>
          <a:bodyPr/>
          <a:lstStyle/>
          <a:p>
            <a:pPr marL="174625" indent="-174625"/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ch training sample (p) adds one column (p) to the 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or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f training samples for X, Z</a:t>
            </a:r>
            <a:r>
              <a:rPr lang="en-US" sz="1800" baseline="30000" dirty="0"/>
              <a:t>[layer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800" baseline="30000" dirty="0"/>
              <a:t>[layer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Y</a:t>
            </a:r>
            <a:endParaRPr lang="en-US" sz="1800" dirty="0"/>
          </a:p>
          <a:p>
            <a:pPr marL="174625" indent="-174625"/>
            <a:r>
              <a:rPr lang="en-US" sz="1800" dirty="0"/>
              <a:t>Matrices of weights W</a:t>
            </a:r>
            <a:r>
              <a:rPr lang="en-US" sz="1800" baseline="30000" dirty="0"/>
              <a:t>[layer] </a:t>
            </a:r>
            <a:r>
              <a:rPr lang="en-US" sz="1800" dirty="0"/>
              <a:t>and biases b</a:t>
            </a:r>
            <a:r>
              <a:rPr lang="en-US" sz="1800" baseline="30000" dirty="0"/>
              <a:t>[layer]</a:t>
            </a:r>
            <a:r>
              <a:rPr lang="en-US" sz="1800" dirty="0"/>
              <a:t> define the neural network itself, thus, they stay the same for all samples, and hence do not depend on training sample.</a:t>
            </a:r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B84CB738-F427-C406-A472-828413E92A33}"/>
              </a:ext>
            </a:extLst>
          </p:cNvPr>
          <p:cNvGrpSpPr/>
          <p:nvPr/>
        </p:nvGrpSpPr>
        <p:grpSpPr>
          <a:xfrm>
            <a:off x="6259578" y="3492665"/>
            <a:ext cx="2629968" cy="578781"/>
            <a:chOff x="5164941" y="2033726"/>
            <a:chExt cx="2629968" cy="578781"/>
          </a:xfrm>
        </p:grpSpPr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0A659FD6-BF52-4AF5-27B0-EB7E91CFA8F5}"/>
                </a:ext>
              </a:extLst>
            </p:cNvPr>
            <p:cNvSpPr txBox="1"/>
            <p:nvPr/>
          </p:nvSpPr>
          <p:spPr>
            <a:xfrm>
              <a:off x="5164941" y="2033726"/>
              <a:ext cx="26299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sz="1400" dirty="0"/>
                <a:t> 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z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(1)</a:t>
              </a:r>
              <a:r>
                <a:rPr lang="en-US" sz="1400" dirty="0">
                  <a:ea typeface="Tahoma" panose="020B0604030504040204" pitchFamily="34" charset="0"/>
                  <a:cs typeface="Tahoma" panose="020B0604030504040204" pitchFamily="34" charset="0"/>
                </a:rPr>
                <a:t> …  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(p)</a:t>
              </a:r>
              <a:r>
                <a:rPr lang="en-US" sz="1400" dirty="0"/>
                <a:t>  …</a:t>
              </a:r>
              <a:r>
                <a:rPr lang="en-US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4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(M)</a:t>
              </a:r>
              <a:r>
                <a:rPr lang="en-US" sz="1400" dirty="0"/>
                <a:t>]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AB923AE6-F148-8EF0-BD39-BF76385877C8}"/>
                </a:ext>
              </a:extLst>
            </p:cNvPr>
            <p:cNvSpPr txBox="1"/>
            <p:nvPr/>
          </p:nvSpPr>
          <p:spPr>
            <a:xfrm>
              <a:off x="7179177" y="2397063"/>
              <a:ext cx="4122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18" name="Right Brace 117">
              <a:extLst>
                <a:ext uri="{FF2B5EF4-FFF2-40B4-BE49-F238E27FC236}">
                  <a16:creationId xmlns:a16="http://schemas.microsoft.com/office/drawing/2014/main" id="{E522C577-CA53-4AF2-30FB-80224EE9B96B}"/>
                </a:ext>
              </a:extLst>
            </p:cNvPr>
            <p:cNvSpPr/>
            <p:nvPr/>
          </p:nvSpPr>
          <p:spPr bwMode="auto">
            <a:xfrm rot="5400000">
              <a:off x="6719571" y="1417740"/>
              <a:ext cx="138591" cy="201208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sp>
        <p:nvSpPr>
          <p:cNvPr id="119" name="TextBox 118">
            <a:extLst>
              <a:ext uri="{FF2B5EF4-FFF2-40B4-BE49-F238E27FC236}">
                <a16:creationId xmlns:a16="http://schemas.microsoft.com/office/drawing/2014/main" id="{22C92963-19C0-02AF-0F49-2A2183EE3DC2}"/>
              </a:ext>
            </a:extLst>
          </p:cNvPr>
          <p:cNvSpPr txBox="1"/>
          <p:nvPr/>
        </p:nvSpPr>
        <p:spPr>
          <a:xfrm>
            <a:off x="5825226" y="3504938"/>
            <a:ext cx="438406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Aptos ExtraBold" panose="020F0502020204030204" pitchFamily="34" charset="0"/>
              </a:rPr>
              <a:t>!</a:t>
            </a: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2023C784-93A7-AC84-5A8C-6328974F06E4}"/>
              </a:ext>
            </a:extLst>
          </p:cNvPr>
          <p:cNvSpPr/>
          <p:nvPr/>
        </p:nvSpPr>
        <p:spPr bwMode="auto">
          <a:xfrm>
            <a:off x="7544347" y="3505548"/>
            <a:ext cx="597805" cy="33427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6DD721F5-827F-4527-8FC3-B0B482120E17}"/>
              </a:ext>
            </a:extLst>
          </p:cNvPr>
          <p:cNvSpPr/>
          <p:nvPr/>
        </p:nvSpPr>
        <p:spPr bwMode="auto">
          <a:xfrm>
            <a:off x="7512101" y="3918398"/>
            <a:ext cx="597805" cy="33427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EA674EE1-C890-23D7-24F9-D58354749645}"/>
              </a:ext>
            </a:extLst>
          </p:cNvPr>
          <p:cNvSpPr/>
          <p:nvPr/>
        </p:nvSpPr>
        <p:spPr bwMode="auto">
          <a:xfrm>
            <a:off x="7544347" y="4417068"/>
            <a:ext cx="524597" cy="33427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BC72B193-33CC-CB25-58A6-3BE17C56D909}"/>
              </a:ext>
            </a:extLst>
          </p:cNvPr>
          <p:cNvGrpSpPr/>
          <p:nvPr/>
        </p:nvGrpSpPr>
        <p:grpSpPr>
          <a:xfrm>
            <a:off x="330986" y="1027842"/>
            <a:ext cx="2551166" cy="2243302"/>
            <a:chOff x="2590800" y="1001371"/>
            <a:chExt cx="2615009" cy="2613790"/>
          </a:xfrm>
        </p:grpSpPr>
        <p:sp>
          <p:nvSpPr>
            <p:cNvPr id="208" name="Rectangle 207">
              <a:extLst>
                <a:ext uri="{FF2B5EF4-FFF2-40B4-BE49-F238E27FC236}">
                  <a16:creationId xmlns:a16="http://schemas.microsoft.com/office/drawing/2014/main" id="{163286C8-4FC5-BD7D-5915-D402D027CB6D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55F94D6E-7B1E-E988-760C-DE46957D4791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23401926-E006-FCC9-2493-6171FE6619C5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8B93A91C-60DE-3CAF-FA88-833F3F3C9A2E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3BA66A6C-673D-FD9C-0EDF-6B6A3DFD0B89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213" name="Group 212">
              <a:extLst>
                <a:ext uri="{FF2B5EF4-FFF2-40B4-BE49-F238E27FC236}">
                  <a16:creationId xmlns:a16="http://schemas.microsoft.com/office/drawing/2014/main" id="{C257458E-5C4B-483A-CD45-7FA419F04DA2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277" name="Oval 276">
                <a:extLst>
                  <a:ext uri="{FF2B5EF4-FFF2-40B4-BE49-F238E27FC236}">
                    <a16:creationId xmlns:a16="http://schemas.microsoft.com/office/drawing/2014/main" id="{94038B27-91BC-476D-E458-367CD8C64127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78" name="Oval 277">
                <a:extLst>
                  <a:ext uri="{FF2B5EF4-FFF2-40B4-BE49-F238E27FC236}">
                    <a16:creationId xmlns:a16="http://schemas.microsoft.com/office/drawing/2014/main" id="{36E917EC-8FAC-2932-78B9-E6E8C95855D8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79" name="Oval 278">
                <a:extLst>
                  <a:ext uri="{FF2B5EF4-FFF2-40B4-BE49-F238E27FC236}">
                    <a16:creationId xmlns:a16="http://schemas.microsoft.com/office/drawing/2014/main" id="{959B5CDC-BEAA-669E-FF7B-C4B83E2A67FA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80" name="Oval 279">
                <a:extLst>
                  <a:ext uri="{FF2B5EF4-FFF2-40B4-BE49-F238E27FC236}">
                    <a16:creationId xmlns:a16="http://schemas.microsoft.com/office/drawing/2014/main" id="{C4D23ED0-01BD-FBFD-89A8-34E5690C83AE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81" name="Oval 280">
                <a:extLst>
                  <a:ext uri="{FF2B5EF4-FFF2-40B4-BE49-F238E27FC236}">
                    <a16:creationId xmlns:a16="http://schemas.microsoft.com/office/drawing/2014/main" id="{6DC81CA4-E963-371D-3020-8CE987239FEE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82" name="Oval 281">
                <a:extLst>
                  <a:ext uri="{FF2B5EF4-FFF2-40B4-BE49-F238E27FC236}">
                    <a16:creationId xmlns:a16="http://schemas.microsoft.com/office/drawing/2014/main" id="{6D743C23-467F-B65D-2230-F7E7DB31878F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83" name="Oval 282">
                <a:extLst>
                  <a:ext uri="{FF2B5EF4-FFF2-40B4-BE49-F238E27FC236}">
                    <a16:creationId xmlns:a16="http://schemas.microsoft.com/office/drawing/2014/main" id="{2544CFC7-3E57-923D-25A1-C37C48AEC7BF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214" name="Group 213">
              <a:extLst>
                <a:ext uri="{FF2B5EF4-FFF2-40B4-BE49-F238E27FC236}">
                  <a16:creationId xmlns:a16="http://schemas.microsoft.com/office/drawing/2014/main" id="{7EC59798-BCDC-CACC-018D-6AA48EB1A11F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253" name="Group 252">
                <a:extLst>
                  <a:ext uri="{FF2B5EF4-FFF2-40B4-BE49-F238E27FC236}">
                    <a16:creationId xmlns:a16="http://schemas.microsoft.com/office/drawing/2014/main" id="{09FF243A-FFFF-3D12-289A-A65B52F6AFEF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D38DD9C5-6E66-0070-B10C-9C1C58393B67}"/>
                    </a:ext>
                  </a:extLst>
                </p:cNvPr>
                <p:cNvCxnSpPr>
                  <a:stCxn id="249" idx="3"/>
                  <a:endCxn id="277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B00FA9B6-4F99-C44D-0C8D-A67157737A5D}"/>
                    </a:ext>
                  </a:extLst>
                </p:cNvPr>
                <p:cNvCxnSpPr>
                  <a:stCxn id="249" idx="3"/>
                  <a:endCxn id="279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AC906EE4-243B-199C-1011-55239A3F444A}"/>
                    </a:ext>
                  </a:extLst>
                </p:cNvPr>
                <p:cNvCxnSpPr>
                  <a:stCxn id="249" idx="3"/>
                  <a:endCxn id="278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DD6F84D2-935B-8C22-06C9-371F70488155}"/>
                    </a:ext>
                  </a:extLst>
                </p:cNvPr>
                <p:cNvCxnSpPr>
                  <a:stCxn id="249" idx="3"/>
                  <a:endCxn id="281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062C50B8-2209-D663-A2A1-8E065140F438}"/>
                    </a:ext>
                  </a:extLst>
                </p:cNvPr>
                <p:cNvCxnSpPr>
                  <a:stCxn id="249" idx="3"/>
                  <a:endCxn id="282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9273CA14-85BF-7F71-2ECA-7E2486570887}"/>
                    </a:ext>
                  </a:extLst>
                </p:cNvPr>
                <p:cNvCxnSpPr>
                  <a:stCxn id="249" idx="3"/>
                  <a:endCxn id="283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6" name="Straight Connector 275">
                  <a:extLst>
                    <a:ext uri="{FF2B5EF4-FFF2-40B4-BE49-F238E27FC236}">
                      <a16:creationId xmlns:a16="http://schemas.microsoft.com/office/drawing/2014/main" id="{ECB1B9CE-2667-541D-6987-BB3065A16555}"/>
                    </a:ext>
                  </a:extLst>
                </p:cNvPr>
                <p:cNvCxnSpPr>
                  <a:stCxn id="249" idx="3"/>
                  <a:endCxn id="280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4" name="Group 253">
                <a:extLst>
                  <a:ext uri="{FF2B5EF4-FFF2-40B4-BE49-F238E27FC236}">
                    <a16:creationId xmlns:a16="http://schemas.microsoft.com/office/drawing/2014/main" id="{2BEBC1F0-0914-3AAF-CCD0-DC6DEEFE89E8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CBF5E0BD-2765-8E84-8058-9D9B9715C4B8}"/>
                    </a:ext>
                  </a:extLst>
                </p:cNvPr>
                <p:cNvCxnSpPr>
                  <a:stCxn id="250" idx="3"/>
                  <a:endCxn id="277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6E36B12A-AC7E-0D86-639B-A42195B8D00E}"/>
                    </a:ext>
                  </a:extLst>
                </p:cNvPr>
                <p:cNvCxnSpPr>
                  <a:stCxn id="250" idx="3"/>
                  <a:endCxn id="279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5" name="Straight Connector 264">
                  <a:extLst>
                    <a:ext uri="{FF2B5EF4-FFF2-40B4-BE49-F238E27FC236}">
                      <a16:creationId xmlns:a16="http://schemas.microsoft.com/office/drawing/2014/main" id="{5556FA9D-4CAF-420B-639B-35985F5A9D6F}"/>
                    </a:ext>
                  </a:extLst>
                </p:cNvPr>
                <p:cNvCxnSpPr>
                  <a:stCxn id="250" idx="3"/>
                  <a:endCxn id="278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FFCBA79F-742D-29F1-53FA-D8D823BE8056}"/>
                    </a:ext>
                  </a:extLst>
                </p:cNvPr>
                <p:cNvCxnSpPr>
                  <a:stCxn id="250" idx="3"/>
                  <a:endCxn id="281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7" name="Straight Connector 266">
                  <a:extLst>
                    <a:ext uri="{FF2B5EF4-FFF2-40B4-BE49-F238E27FC236}">
                      <a16:creationId xmlns:a16="http://schemas.microsoft.com/office/drawing/2014/main" id="{6381BB8B-A340-B171-D04A-04AC10B99545}"/>
                    </a:ext>
                  </a:extLst>
                </p:cNvPr>
                <p:cNvCxnSpPr>
                  <a:stCxn id="250" idx="3"/>
                  <a:endCxn id="282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83198E3F-7A12-C53C-45D3-E40E301C3AB9}"/>
                    </a:ext>
                  </a:extLst>
                </p:cNvPr>
                <p:cNvCxnSpPr>
                  <a:stCxn id="250" idx="3"/>
                  <a:endCxn id="283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9" name="Straight Connector 268">
                  <a:extLst>
                    <a:ext uri="{FF2B5EF4-FFF2-40B4-BE49-F238E27FC236}">
                      <a16:creationId xmlns:a16="http://schemas.microsoft.com/office/drawing/2014/main" id="{55507D36-E6B4-67A1-B888-3F2DD867A201}"/>
                    </a:ext>
                  </a:extLst>
                </p:cNvPr>
                <p:cNvCxnSpPr>
                  <a:stCxn id="250" idx="3"/>
                  <a:endCxn id="280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55" name="Group 254">
                <a:extLst>
                  <a:ext uri="{FF2B5EF4-FFF2-40B4-BE49-F238E27FC236}">
                    <a16:creationId xmlns:a16="http://schemas.microsoft.com/office/drawing/2014/main" id="{8B10677B-747B-A471-2219-8DF4BA1AD55F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256" name="Straight Connector 255">
                  <a:extLst>
                    <a:ext uri="{FF2B5EF4-FFF2-40B4-BE49-F238E27FC236}">
                      <a16:creationId xmlns:a16="http://schemas.microsoft.com/office/drawing/2014/main" id="{65F98F56-30DF-7A02-95F3-5B3351D81F9A}"/>
                    </a:ext>
                  </a:extLst>
                </p:cNvPr>
                <p:cNvCxnSpPr>
                  <a:stCxn id="251" idx="3"/>
                  <a:endCxn id="283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7" name="Straight Connector 256">
                  <a:extLst>
                    <a:ext uri="{FF2B5EF4-FFF2-40B4-BE49-F238E27FC236}">
                      <a16:creationId xmlns:a16="http://schemas.microsoft.com/office/drawing/2014/main" id="{53AA7A76-71D5-018F-D39D-F502F7AFD174}"/>
                    </a:ext>
                  </a:extLst>
                </p:cNvPr>
                <p:cNvCxnSpPr>
                  <a:stCxn id="251" idx="3"/>
                  <a:endCxn id="281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FB51FCCD-BE32-40EA-37A6-F3F8A7BC0876}"/>
                    </a:ext>
                  </a:extLst>
                </p:cNvPr>
                <p:cNvCxnSpPr>
                  <a:stCxn id="251" idx="3"/>
                  <a:endCxn id="282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9" name="Straight Connector 258">
                  <a:extLst>
                    <a:ext uri="{FF2B5EF4-FFF2-40B4-BE49-F238E27FC236}">
                      <a16:creationId xmlns:a16="http://schemas.microsoft.com/office/drawing/2014/main" id="{7E374703-AB6E-5522-7A09-62B54812D4C9}"/>
                    </a:ext>
                  </a:extLst>
                </p:cNvPr>
                <p:cNvCxnSpPr>
                  <a:stCxn id="251" idx="3"/>
                  <a:endCxn id="279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289DED82-867E-50F5-FE64-EA54F630AE7C}"/>
                    </a:ext>
                  </a:extLst>
                </p:cNvPr>
                <p:cNvCxnSpPr>
                  <a:stCxn id="251" idx="3"/>
                  <a:endCxn id="278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1" name="Straight Connector 260">
                  <a:extLst>
                    <a:ext uri="{FF2B5EF4-FFF2-40B4-BE49-F238E27FC236}">
                      <a16:creationId xmlns:a16="http://schemas.microsoft.com/office/drawing/2014/main" id="{56DB57E3-51F1-4232-DA78-DF8A2948DA3C}"/>
                    </a:ext>
                  </a:extLst>
                </p:cNvPr>
                <p:cNvCxnSpPr>
                  <a:stCxn id="251" idx="3"/>
                  <a:endCxn id="277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0D5F04FD-F571-39DA-84C1-4BD8349FDE7C}"/>
                    </a:ext>
                  </a:extLst>
                </p:cNvPr>
                <p:cNvCxnSpPr>
                  <a:stCxn id="251" idx="3"/>
                  <a:endCxn id="280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15" name="Group 214">
              <a:extLst>
                <a:ext uri="{FF2B5EF4-FFF2-40B4-BE49-F238E27FC236}">
                  <a16:creationId xmlns:a16="http://schemas.microsoft.com/office/drawing/2014/main" id="{3614ECB4-D694-6109-ECE7-9976C57373D4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D7609037-6808-C3A1-FA78-92213BA2CFD8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391EEB80-0863-0C60-7358-8C010C9628B8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FE525CC6-42F6-9449-A38E-1C75D288F20C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34687CA-EBCD-C968-21F8-C0A5034A4991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F0651056-F707-1828-F426-28B8FF78795F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225" name="Straight Connector 224">
              <a:extLst>
                <a:ext uri="{FF2B5EF4-FFF2-40B4-BE49-F238E27FC236}">
                  <a16:creationId xmlns:a16="http://schemas.microsoft.com/office/drawing/2014/main" id="{914ECFF0-1AED-68C4-2367-B42842638273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26" name="Group 225">
              <a:extLst>
                <a:ext uri="{FF2B5EF4-FFF2-40B4-BE49-F238E27FC236}">
                  <a16:creationId xmlns:a16="http://schemas.microsoft.com/office/drawing/2014/main" id="{41D42855-FC40-4FF4-95C1-B48748F6EDA3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603195B4-105B-298A-17E4-8C8A0CF543EE}"/>
                  </a:ext>
                </a:extLst>
              </p:cNvPr>
              <p:cNvCxnSpPr>
                <a:stCxn id="281" idx="6"/>
                <a:endCxn id="224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3" name="Straight Connector 242">
                <a:extLst>
                  <a:ext uri="{FF2B5EF4-FFF2-40B4-BE49-F238E27FC236}">
                    <a16:creationId xmlns:a16="http://schemas.microsoft.com/office/drawing/2014/main" id="{D4D5C06A-CE44-DB7E-3806-EF668CC9FE04}"/>
                  </a:ext>
                </a:extLst>
              </p:cNvPr>
              <p:cNvCxnSpPr>
                <a:stCxn id="279" idx="6"/>
                <a:endCxn id="224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4" name="Straight Connector 243">
                <a:extLst>
                  <a:ext uri="{FF2B5EF4-FFF2-40B4-BE49-F238E27FC236}">
                    <a16:creationId xmlns:a16="http://schemas.microsoft.com/office/drawing/2014/main" id="{EE649D8D-70CE-62BD-0CA3-B72C1C92DF06}"/>
                  </a:ext>
                </a:extLst>
              </p:cNvPr>
              <p:cNvCxnSpPr>
                <a:stCxn id="280" idx="6"/>
                <a:endCxn id="224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" name="Straight Connector 244">
                <a:extLst>
                  <a:ext uri="{FF2B5EF4-FFF2-40B4-BE49-F238E27FC236}">
                    <a16:creationId xmlns:a16="http://schemas.microsoft.com/office/drawing/2014/main" id="{55F98977-A04C-8A79-E64E-8454DED73AF4}"/>
                  </a:ext>
                </a:extLst>
              </p:cNvPr>
              <p:cNvCxnSpPr>
                <a:stCxn id="278" idx="6"/>
                <a:endCxn id="224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" name="Straight Connector 245">
                <a:extLst>
                  <a:ext uri="{FF2B5EF4-FFF2-40B4-BE49-F238E27FC236}">
                    <a16:creationId xmlns:a16="http://schemas.microsoft.com/office/drawing/2014/main" id="{CAED7F7F-A337-9E68-D7F2-4CDF50588001}"/>
                  </a:ext>
                </a:extLst>
              </p:cNvPr>
              <p:cNvCxnSpPr>
                <a:stCxn id="277" idx="6"/>
                <a:endCxn id="224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944FBB52-F2C6-9BEF-AEC0-03EE879F8C6D}"/>
                  </a:ext>
                </a:extLst>
              </p:cNvPr>
              <p:cNvCxnSpPr>
                <a:stCxn id="282" idx="6"/>
                <a:endCxn id="224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ABFB96CF-6360-89A0-7106-F83DF858475C}"/>
                  </a:ext>
                </a:extLst>
              </p:cNvPr>
              <p:cNvCxnSpPr>
                <a:stCxn id="283" idx="6"/>
                <a:endCxn id="224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31" name="Rectangle 230">
              <a:extLst>
                <a:ext uri="{FF2B5EF4-FFF2-40B4-BE49-F238E27FC236}">
                  <a16:creationId xmlns:a16="http://schemas.microsoft.com/office/drawing/2014/main" id="{88773EBC-09C6-181C-0192-B1DF7BE9C2C1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32" name="TextBox 231">
              <a:extLst>
                <a:ext uri="{FF2B5EF4-FFF2-40B4-BE49-F238E27FC236}">
                  <a16:creationId xmlns:a16="http://schemas.microsoft.com/office/drawing/2014/main" id="{814024CD-7746-1A2B-ADF9-E87582DD0C9B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FF97FFEB-4A6D-CE3C-86C6-44B6F67CED47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6937B0B1-8584-3F5B-B44A-14C1AA1CD41C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235" name="TextBox 234">
              <a:extLst>
                <a:ext uri="{FF2B5EF4-FFF2-40B4-BE49-F238E27FC236}">
                  <a16:creationId xmlns:a16="http://schemas.microsoft.com/office/drawing/2014/main" id="{75C0FC9F-EB45-23A6-BE1D-9E7AE7177162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3D9FD5D0-D899-9FFF-2DE2-F1C72260CB10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92C73D6D-29B5-2957-2F6B-7C3EE1C1AD07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238" name="Up-Down Arrow 43">
              <a:extLst>
                <a:ext uri="{FF2B5EF4-FFF2-40B4-BE49-F238E27FC236}">
                  <a16:creationId xmlns:a16="http://schemas.microsoft.com/office/drawing/2014/main" id="{C46D78E1-AE30-E211-0D38-617FB5CF193E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CCCB2157-F8DB-CC80-209C-4132ECE5E49E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C87AB902-ADB7-5A72-F3BE-3EB91ED39E89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241" name="Rectangle 240">
              <a:extLst>
                <a:ext uri="{FF2B5EF4-FFF2-40B4-BE49-F238E27FC236}">
                  <a16:creationId xmlns:a16="http://schemas.microsoft.com/office/drawing/2014/main" id="{AD0E29F0-8C35-17C7-A5CA-911AA5866752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90" name="Group 389">
            <a:extLst>
              <a:ext uri="{FF2B5EF4-FFF2-40B4-BE49-F238E27FC236}">
                <a16:creationId xmlns:a16="http://schemas.microsoft.com/office/drawing/2014/main" id="{84C619DE-CF77-E75C-B017-23E8EF42C808}"/>
              </a:ext>
            </a:extLst>
          </p:cNvPr>
          <p:cNvGrpSpPr/>
          <p:nvPr/>
        </p:nvGrpSpPr>
        <p:grpSpPr>
          <a:xfrm>
            <a:off x="3946032" y="698001"/>
            <a:ext cx="5077570" cy="990166"/>
            <a:chOff x="3946032" y="698001"/>
            <a:chExt cx="5077570" cy="990166"/>
          </a:xfrm>
        </p:grpSpPr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23E4CD48-216E-936D-381E-076F5C0C0008}"/>
                </a:ext>
              </a:extLst>
            </p:cNvPr>
            <p:cNvGrpSpPr/>
            <p:nvPr/>
          </p:nvGrpSpPr>
          <p:grpSpPr>
            <a:xfrm>
              <a:off x="6725430" y="724693"/>
              <a:ext cx="2298172" cy="960654"/>
              <a:chOff x="6851561" y="663099"/>
              <a:chExt cx="2150157" cy="1070451"/>
            </a:xfrm>
            <a:noFill/>
          </p:grpSpPr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id="{1CEF2526-5610-01F9-DDEE-D050D502506C}"/>
                  </a:ext>
                </a:extLst>
              </p:cNvPr>
              <p:cNvSpPr txBox="1"/>
              <p:nvPr/>
            </p:nvSpPr>
            <p:spPr>
              <a:xfrm>
                <a:off x="7994360" y="1487329"/>
                <a:ext cx="254237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302" name="Right Brace 301">
                <a:extLst>
                  <a:ext uri="{FF2B5EF4-FFF2-40B4-BE49-F238E27FC236}">
                    <a16:creationId xmlns:a16="http://schemas.microsoft.com/office/drawing/2014/main" id="{9D5C6C67-BE94-EE40-31E8-D3C08ABC72CE}"/>
                  </a:ext>
                </a:extLst>
              </p:cNvPr>
              <p:cNvSpPr/>
              <p:nvPr/>
            </p:nvSpPr>
            <p:spPr bwMode="auto">
              <a:xfrm>
                <a:off x="8674684" y="676395"/>
                <a:ext cx="147545" cy="79170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303" name="Right Brace 302">
                <a:extLst>
                  <a:ext uri="{FF2B5EF4-FFF2-40B4-BE49-F238E27FC236}">
                    <a16:creationId xmlns:a16="http://schemas.microsoft.com/office/drawing/2014/main" id="{52A20AB1-B4AE-1752-066C-47E721465F1D}"/>
                  </a:ext>
                </a:extLst>
              </p:cNvPr>
              <p:cNvSpPr/>
              <p:nvPr/>
            </p:nvSpPr>
            <p:spPr bwMode="auto">
              <a:xfrm rot="5400000">
                <a:off x="7816598" y="831346"/>
                <a:ext cx="128955" cy="1293058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35D27CED-280E-23C4-8084-CE7F596163D6}"/>
                  </a:ext>
                </a:extLst>
              </p:cNvPr>
              <p:cNvSpPr txBox="1"/>
              <p:nvPr/>
            </p:nvSpPr>
            <p:spPr>
              <a:xfrm>
                <a:off x="8678877" y="1115940"/>
                <a:ext cx="322841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grpSp>
            <p:nvGrpSpPr>
              <p:cNvPr id="305" name="Group 304">
                <a:extLst>
                  <a:ext uri="{FF2B5EF4-FFF2-40B4-BE49-F238E27FC236}">
                    <a16:creationId xmlns:a16="http://schemas.microsoft.com/office/drawing/2014/main" id="{87542500-21D0-C720-C6DC-5AAA5D295DFE}"/>
                  </a:ext>
                </a:extLst>
              </p:cNvPr>
              <p:cNvGrpSpPr/>
              <p:nvPr/>
            </p:nvGrpSpPr>
            <p:grpSpPr>
              <a:xfrm>
                <a:off x="6851561" y="663099"/>
                <a:ext cx="1763294" cy="755309"/>
                <a:chOff x="304641" y="2984103"/>
                <a:chExt cx="2176016" cy="999073"/>
              </a:xfrm>
              <a:grpFill/>
            </p:grpSpPr>
            <p:grpSp>
              <p:nvGrpSpPr>
                <p:cNvPr id="307" name="Group 306">
                  <a:extLst>
                    <a:ext uri="{FF2B5EF4-FFF2-40B4-BE49-F238E27FC236}">
                      <a16:creationId xmlns:a16="http://schemas.microsoft.com/office/drawing/2014/main" id="{5786C19C-E0A3-6746-9B45-EE4FD0BA64DA}"/>
                    </a:ext>
                  </a:extLst>
                </p:cNvPr>
                <p:cNvGrpSpPr/>
                <p:nvPr/>
              </p:nvGrpSpPr>
              <p:grpSpPr>
                <a:xfrm>
                  <a:off x="2129309" y="2984103"/>
                  <a:ext cx="5112" cy="911961"/>
                  <a:chOff x="5142638" y="2911193"/>
                  <a:chExt cx="5112" cy="911961"/>
                </a:xfrm>
                <a:grpFill/>
              </p:grpSpPr>
              <p:cxnSp>
                <p:nvCxnSpPr>
                  <p:cNvPr id="317" name="Straight Arrow Connector 316">
                    <a:extLst>
                      <a:ext uri="{FF2B5EF4-FFF2-40B4-BE49-F238E27FC236}">
                        <a16:creationId xmlns:a16="http://schemas.microsoft.com/office/drawing/2014/main" id="{CFF598E7-F190-60B1-D33B-B7126499D81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42638" y="3581252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8" name="Straight Arrow Connector 317">
                    <a:extLst>
                      <a:ext uri="{FF2B5EF4-FFF2-40B4-BE49-F238E27FC236}">
                        <a16:creationId xmlns:a16="http://schemas.microsoft.com/office/drawing/2014/main" id="{9361DEBA-53B7-2649-0E22-DB9296A4445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47750" y="2911193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308" name="TextBox 307">
                  <a:extLst>
                    <a:ext uri="{FF2B5EF4-FFF2-40B4-BE49-F238E27FC236}">
                      <a16:creationId xmlns:a16="http://schemas.microsoft.com/office/drawing/2014/main" id="{50E2DCA9-735E-02CA-A710-0D3EED9F40EB}"/>
                    </a:ext>
                  </a:extLst>
                </p:cNvPr>
                <p:cNvSpPr txBox="1"/>
                <p:nvPr/>
              </p:nvSpPr>
              <p:spPr>
                <a:xfrm>
                  <a:off x="304641" y="3299061"/>
                  <a:ext cx="325856" cy="325685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=</a:t>
                  </a:r>
                </a:p>
              </p:txBody>
            </p:sp>
            <p:grpSp>
              <p:nvGrpSpPr>
                <p:cNvPr id="309" name="Group 308">
                  <a:extLst>
                    <a:ext uri="{FF2B5EF4-FFF2-40B4-BE49-F238E27FC236}">
                      <a16:creationId xmlns:a16="http://schemas.microsoft.com/office/drawing/2014/main" id="{36EE647A-B46C-D256-1F65-3F677DA844FD}"/>
                    </a:ext>
                  </a:extLst>
                </p:cNvPr>
                <p:cNvGrpSpPr/>
                <p:nvPr/>
              </p:nvGrpSpPr>
              <p:grpSpPr>
                <a:xfrm>
                  <a:off x="774292" y="3012352"/>
                  <a:ext cx="28958" cy="859521"/>
                  <a:chOff x="3980180" y="2931363"/>
                  <a:chExt cx="35268" cy="859521"/>
                </a:xfrm>
                <a:grpFill/>
              </p:grpSpPr>
              <p:cxnSp>
                <p:nvCxnSpPr>
                  <p:cNvPr id="315" name="Straight Arrow Connector 314">
                    <a:extLst>
                      <a:ext uri="{FF2B5EF4-FFF2-40B4-BE49-F238E27FC236}">
                        <a16:creationId xmlns:a16="http://schemas.microsoft.com/office/drawing/2014/main" id="{BD84EBA6-C836-EDA1-CFC8-1CB2FC889F9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93988" y="3548983"/>
                    <a:ext cx="21460" cy="241901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6" name="Straight Arrow Connector 315">
                    <a:extLst>
                      <a:ext uri="{FF2B5EF4-FFF2-40B4-BE49-F238E27FC236}">
                        <a16:creationId xmlns:a16="http://schemas.microsoft.com/office/drawing/2014/main" id="{58A679C2-1D64-965C-BA6E-282241BBD97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180" y="2931363"/>
                    <a:ext cx="21463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10" name="Group 309">
                  <a:extLst>
                    <a:ext uri="{FF2B5EF4-FFF2-40B4-BE49-F238E27FC236}">
                      <a16:creationId xmlns:a16="http://schemas.microsoft.com/office/drawing/2014/main" id="{CC863B4C-748D-CE10-EFDA-9F7E4D2963CD}"/>
                    </a:ext>
                  </a:extLst>
                </p:cNvPr>
                <p:cNvGrpSpPr/>
                <p:nvPr/>
              </p:nvGrpSpPr>
              <p:grpSpPr>
                <a:xfrm>
                  <a:off x="1425474" y="3037929"/>
                  <a:ext cx="24533" cy="833946"/>
                  <a:chOff x="4371457" y="2955402"/>
                  <a:chExt cx="24533" cy="833946"/>
                </a:xfrm>
                <a:grpFill/>
              </p:grpSpPr>
              <p:cxnSp>
                <p:nvCxnSpPr>
                  <p:cNvPr id="313" name="Straight Arrow Connector 312">
                    <a:extLst>
                      <a:ext uri="{FF2B5EF4-FFF2-40B4-BE49-F238E27FC236}">
                        <a16:creationId xmlns:a16="http://schemas.microsoft.com/office/drawing/2014/main" id="{ECC3B0EB-D1FF-1D0D-D13B-3E7FCEFDE6D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95990" y="3547446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4" name="Straight Arrow Connector 313">
                    <a:extLst>
                      <a:ext uri="{FF2B5EF4-FFF2-40B4-BE49-F238E27FC236}">
                        <a16:creationId xmlns:a16="http://schemas.microsoft.com/office/drawing/2014/main" id="{200497C7-F7BA-0374-7FE5-9A37C70E467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71457" y="2955402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311" name="Left Bracket 310">
                  <a:extLst>
                    <a:ext uri="{FF2B5EF4-FFF2-40B4-BE49-F238E27FC236}">
                      <a16:creationId xmlns:a16="http://schemas.microsoft.com/office/drawing/2014/main" id="{68604865-5B04-4793-909A-485F18926D0D}"/>
                    </a:ext>
                  </a:extLst>
                </p:cNvPr>
                <p:cNvSpPr/>
                <p:nvPr/>
              </p:nvSpPr>
              <p:spPr bwMode="auto">
                <a:xfrm>
                  <a:off x="581568" y="3004849"/>
                  <a:ext cx="144035" cy="948849"/>
                </a:xfrm>
                <a:prstGeom prst="leftBracket">
                  <a:avLst/>
                </a:prstGeom>
                <a:grp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312" name="Right Bracket 311">
                  <a:extLst>
                    <a:ext uri="{FF2B5EF4-FFF2-40B4-BE49-F238E27FC236}">
                      <a16:creationId xmlns:a16="http://schemas.microsoft.com/office/drawing/2014/main" id="{15060001-CC6C-F8A2-9AAE-1E3DE9329F27}"/>
                    </a:ext>
                  </a:extLst>
                </p:cNvPr>
                <p:cNvSpPr/>
                <p:nvPr/>
              </p:nvSpPr>
              <p:spPr bwMode="auto">
                <a:xfrm>
                  <a:off x="2401208" y="3021782"/>
                  <a:ext cx="79449" cy="961394"/>
                </a:xfrm>
                <a:prstGeom prst="rightBracket">
                  <a:avLst/>
                </a:prstGeom>
                <a:grp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id="{61CBA674-AA96-B3E7-4260-96E3E7147FC0}"/>
                  </a:ext>
                </a:extLst>
              </p:cNvPr>
              <p:cNvSpPr txBox="1"/>
              <p:nvPr/>
            </p:nvSpPr>
            <p:spPr>
              <a:xfrm>
                <a:off x="7126800" y="873290"/>
                <a:ext cx="1578419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X</a:t>
                </a:r>
                <a:r>
                  <a:rPr lang="en-US" sz="1400" baseline="30000" dirty="0"/>
                  <a:t>(1)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   </a:t>
                </a:r>
                <a:r>
                  <a:rPr lang="en-US" sz="1400" dirty="0"/>
                  <a:t>X</a:t>
                </a:r>
                <a:r>
                  <a:rPr lang="en-US" sz="1400" baseline="30000" dirty="0"/>
                  <a:t>(p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X</a:t>
                </a:r>
                <a:r>
                  <a:rPr lang="en-US" sz="1400" baseline="30000" dirty="0"/>
                  <a:t>(M)</a:t>
                </a:r>
                <a:endParaRPr lang="en-US" sz="1400" dirty="0"/>
              </a:p>
            </p:txBody>
          </p:sp>
        </p:grpSp>
        <p:grpSp>
          <p:nvGrpSpPr>
            <p:cNvPr id="289" name="Group 288">
              <a:extLst>
                <a:ext uri="{FF2B5EF4-FFF2-40B4-BE49-F238E27FC236}">
                  <a16:creationId xmlns:a16="http://schemas.microsoft.com/office/drawing/2014/main" id="{344FFAE0-3A79-4FE4-0BE9-52F5D2C985AA}"/>
                </a:ext>
              </a:extLst>
            </p:cNvPr>
            <p:cNvGrpSpPr/>
            <p:nvPr/>
          </p:nvGrpSpPr>
          <p:grpSpPr>
            <a:xfrm>
              <a:off x="3946032" y="698001"/>
              <a:ext cx="2930631" cy="990166"/>
              <a:chOff x="3921180" y="639255"/>
              <a:chExt cx="2911729" cy="1103336"/>
            </a:xfrm>
            <a:noFill/>
          </p:grpSpPr>
          <p:sp>
            <p:nvSpPr>
              <p:cNvPr id="290" name="TextBox 289">
                <a:extLst>
                  <a:ext uri="{FF2B5EF4-FFF2-40B4-BE49-F238E27FC236}">
                    <a16:creationId xmlns:a16="http://schemas.microsoft.com/office/drawing/2014/main" id="{900D34AC-4252-E792-7683-8A98E01C5929}"/>
                  </a:ext>
                </a:extLst>
              </p:cNvPr>
              <p:cNvSpPr txBox="1"/>
              <p:nvPr/>
            </p:nvSpPr>
            <p:spPr>
              <a:xfrm>
                <a:off x="4368766" y="1154881"/>
                <a:ext cx="2151637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35000" dirty="0" err="1"/>
                  <a:t>X</a:t>
                </a:r>
                <a:r>
                  <a:rPr lang="en-US" sz="1400" baseline="30000" dirty="0"/>
                  <a:t>(1)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… </a:t>
                </a:r>
                <a:r>
                  <a:rPr lang="en-US" sz="1400" baseline="-25000" dirty="0"/>
                  <a:t>  </a:t>
                </a:r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35000" dirty="0" err="1"/>
                  <a:t>X</a:t>
                </a:r>
                <a:r>
                  <a:rPr lang="en-US" sz="1400" baseline="30000" dirty="0"/>
                  <a:t>(p)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  </a:t>
                </a:r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35000" dirty="0" err="1"/>
                  <a:t>X</a:t>
                </a:r>
                <a:r>
                  <a:rPr lang="en-US" sz="1400" baseline="30000" dirty="0"/>
                  <a:t>(M)</a:t>
                </a:r>
                <a:endParaRPr lang="en-US" sz="1400" dirty="0"/>
              </a:p>
            </p:txBody>
          </p:sp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4CA8E2C6-836F-5BB4-B502-5C45FDA3DE2A}"/>
                  </a:ext>
                </a:extLst>
              </p:cNvPr>
              <p:cNvSpPr txBox="1"/>
              <p:nvPr/>
            </p:nvSpPr>
            <p:spPr>
              <a:xfrm>
                <a:off x="5553362" y="1496370"/>
                <a:ext cx="347554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92" name="Right Brace 291">
                <a:extLst>
                  <a:ext uri="{FF2B5EF4-FFF2-40B4-BE49-F238E27FC236}">
                    <a16:creationId xmlns:a16="http://schemas.microsoft.com/office/drawing/2014/main" id="{39D7BE30-F505-714A-F996-E3392CDA8BFC}"/>
                  </a:ext>
                </a:extLst>
              </p:cNvPr>
              <p:cNvSpPr/>
              <p:nvPr/>
            </p:nvSpPr>
            <p:spPr bwMode="auto">
              <a:xfrm>
                <a:off x="6501850" y="659492"/>
                <a:ext cx="108089" cy="741456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293" name="Right Brace 292">
                <a:extLst>
                  <a:ext uri="{FF2B5EF4-FFF2-40B4-BE49-F238E27FC236}">
                    <a16:creationId xmlns:a16="http://schemas.microsoft.com/office/drawing/2014/main" id="{728842C7-D234-4C40-8C43-737FDFCB50FA}"/>
                  </a:ext>
                </a:extLst>
              </p:cNvPr>
              <p:cNvSpPr/>
              <p:nvPr/>
            </p:nvSpPr>
            <p:spPr bwMode="auto">
              <a:xfrm rot="5400000">
                <a:off x="5331610" y="544432"/>
                <a:ext cx="125222" cy="190659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23B925C1-5BB5-68AC-6176-DA396CEED8DB}"/>
                  </a:ext>
                </a:extLst>
              </p:cNvPr>
              <p:cNvSpPr txBox="1"/>
              <p:nvPr/>
            </p:nvSpPr>
            <p:spPr>
              <a:xfrm>
                <a:off x="6559858" y="1126298"/>
                <a:ext cx="273051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sp>
            <p:nvSpPr>
              <p:cNvPr id="295" name="TextBox 294">
                <a:extLst>
                  <a:ext uri="{FF2B5EF4-FFF2-40B4-BE49-F238E27FC236}">
                    <a16:creationId xmlns:a16="http://schemas.microsoft.com/office/drawing/2014/main" id="{E1F3A2E0-B398-B802-C37E-56D8A1AE3303}"/>
                  </a:ext>
                </a:extLst>
              </p:cNvPr>
              <p:cNvSpPr txBox="1"/>
              <p:nvPr/>
            </p:nvSpPr>
            <p:spPr>
              <a:xfrm>
                <a:off x="3921180" y="949252"/>
                <a:ext cx="432173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X =</a:t>
                </a:r>
              </a:p>
            </p:txBody>
          </p:sp>
          <p:sp>
            <p:nvSpPr>
              <p:cNvPr id="296" name="Left Bracket 295">
                <a:extLst>
                  <a:ext uri="{FF2B5EF4-FFF2-40B4-BE49-F238E27FC236}">
                    <a16:creationId xmlns:a16="http://schemas.microsoft.com/office/drawing/2014/main" id="{0ACC1227-0999-3E06-4A6C-4DF077E7E210}"/>
                  </a:ext>
                </a:extLst>
              </p:cNvPr>
              <p:cNvSpPr/>
              <p:nvPr/>
            </p:nvSpPr>
            <p:spPr bwMode="auto">
              <a:xfrm>
                <a:off x="4304270" y="699416"/>
                <a:ext cx="84993" cy="710321"/>
              </a:xfrm>
              <a:prstGeom prst="leftBracket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297" name="Right Bracket 296">
                <a:extLst>
                  <a:ext uri="{FF2B5EF4-FFF2-40B4-BE49-F238E27FC236}">
                    <a16:creationId xmlns:a16="http://schemas.microsoft.com/office/drawing/2014/main" id="{307AF287-DFF7-BAD5-B3F0-5002F11645A4}"/>
                  </a:ext>
                </a:extLst>
              </p:cNvPr>
              <p:cNvSpPr/>
              <p:nvPr/>
            </p:nvSpPr>
            <p:spPr bwMode="auto">
              <a:xfrm>
                <a:off x="6390106" y="678556"/>
                <a:ext cx="54426" cy="722392"/>
              </a:xfrm>
              <a:prstGeom prst="rightBracket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298" name="TextBox 297">
                <a:extLst>
                  <a:ext uri="{FF2B5EF4-FFF2-40B4-BE49-F238E27FC236}">
                    <a16:creationId xmlns:a16="http://schemas.microsoft.com/office/drawing/2014/main" id="{C0E63A1F-2914-2C46-16E5-3DFFF5D6B2BE}"/>
                  </a:ext>
                </a:extLst>
              </p:cNvPr>
              <p:cNvSpPr txBox="1"/>
              <p:nvPr/>
            </p:nvSpPr>
            <p:spPr>
              <a:xfrm>
                <a:off x="4367667" y="639255"/>
                <a:ext cx="1939740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(1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  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(p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 x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(M)</a:t>
                </a:r>
                <a:endParaRPr lang="en-US" sz="1400" dirty="0"/>
              </a:p>
            </p:txBody>
          </p:sp>
          <p:sp>
            <p:nvSpPr>
              <p:cNvPr id="299" name="TextBox 298">
                <a:extLst>
                  <a:ext uri="{FF2B5EF4-FFF2-40B4-BE49-F238E27FC236}">
                    <a16:creationId xmlns:a16="http://schemas.microsoft.com/office/drawing/2014/main" id="{752C25D1-53DA-6158-303A-97D9487DD73F}"/>
                  </a:ext>
                </a:extLst>
              </p:cNvPr>
              <p:cNvSpPr txBox="1"/>
              <p:nvPr/>
            </p:nvSpPr>
            <p:spPr>
              <a:xfrm>
                <a:off x="4383268" y="863716"/>
                <a:ext cx="1940898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(1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 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(p)  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(M) </a:t>
                </a:r>
                <a:endParaRPr lang="en-US" sz="1400" dirty="0"/>
              </a:p>
            </p:txBody>
          </p:sp>
          <p:sp>
            <p:nvSpPr>
              <p:cNvPr id="300" name="TextBox 299">
                <a:extLst>
                  <a:ext uri="{FF2B5EF4-FFF2-40B4-BE49-F238E27FC236}">
                    <a16:creationId xmlns:a16="http://schemas.microsoft.com/office/drawing/2014/main" id="{0F444B92-EE35-693B-F24C-18EA9B4968D6}"/>
                  </a:ext>
                </a:extLst>
              </p:cNvPr>
              <p:cNvSpPr txBox="1"/>
              <p:nvPr/>
            </p:nvSpPr>
            <p:spPr>
              <a:xfrm>
                <a:off x="4394327" y="964855"/>
                <a:ext cx="2025138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…           …        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 </a:t>
                </a:r>
              </a:p>
            </p:txBody>
          </p:sp>
        </p:grpSp>
        <p:sp>
          <p:nvSpPr>
            <p:cNvPr id="286" name="Rectangle 285">
              <a:extLst>
                <a:ext uri="{FF2B5EF4-FFF2-40B4-BE49-F238E27FC236}">
                  <a16:creationId xmlns:a16="http://schemas.microsoft.com/office/drawing/2014/main" id="{7BB1ED56-8B8E-C8A5-477E-A42CEA2DB2F0}"/>
                </a:ext>
              </a:extLst>
            </p:cNvPr>
            <p:cNvSpPr/>
            <p:nvPr/>
          </p:nvSpPr>
          <p:spPr bwMode="auto">
            <a:xfrm>
              <a:off x="5024134" y="714310"/>
              <a:ext cx="492946" cy="75188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7" name="Rectangle 286">
              <a:extLst>
                <a:ext uri="{FF2B5EF4-FFF2-40B4-BE49-F238E27FC236}">
                  <a16:creationId xmlns:a16="http://schemas.microsoft.com/office/drawing/2014/main" id="{E3278D0E-7395-D1F1-2879-D063F23C67F5}"/>
                </a:ext>
              </a:extLst>
            </p:cNvPr>
            <p:cNvSpPr/>
            <p:nvPr/>
          </p:nvSpPr>
          <p:spPr bwMode="auto">
            <a:xfrm>
              <a:off x="7521030" y="710122"/>
              <a:ext cx="382908" cy="70856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E1B1E423-3663-9ABE-73CE-0DDC26ED0D13}"/>
              </a:ext>
            </a:extLst>
          </p:cNvPr>
          <p:cNvGrpSpPr/>
          <p:nvPr/>
        </p:nvGrpSpPr>
        <p:grpSpPr>
          <a:xfrm>
            <a:off x="3844404" y="1621391"/>
            <a:ext cx="5152009" cy="1005187"/>
            <a:chOff x="3399510" y="1628567"/>
            <a:chExt cx="5744490" cy="1206367"/>
          </a:xfrm>
        </p:grpSpPr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57077A01-D5BA-D570-BB79-239A04195FBF}"/>
                </a:ext>
              </a:extLst>
            </p:cNvPr>
            <p:cNvGrpSpPr/>
            <p:nvPr/>
          </p:nvGrpSpPr>
          <p:grpSpPr>
            <a:xfrm>
              <a:off x="3399510" y="1628715"/>
              <a:ext cx="5744490" cy="1206219"/>
              <a:chOff x="3363054" y="1618324"/>
              <a:chExt cx="5744490" cy="1206219"/>
            </a:xfrm>
          </p:grpSpPr>
          <p:grpSp>
            <p:nvGrpSpPr>
              <p:cNvPr id="323" name="Group 322">
                <a:extLst>
                  <a:ext uri="{FF2B5EF4-FFF2-40B4-BE49-F238E27FC236}">
                    <a16:creationId xmlns:a16="http://schemas.microsoft.com/office/drawing/2014/main" id="{42BCFB08-4149-91DA-6AF1-F060FAB84303}"/>
                  </a:ext>
                </a:extLst>
              </p:cNvPr>
              <p:cNvGrpSpPr/>
              <p:nvPr/>
            </p:nvGrpSpPr>
            <p:grpSpPr>
              <a:xfrm>
                <a:off x="6544225" y="1621548"/>
                <a:ext cx="2563319" cy="1184787"/>
                <a:chOff x="6452806" y="1622549"/>
                <a:chExt cx="2563319" cy="1184787"/>
              </a:xfrm>
            </p:grpSpPr>
            <p:sp>
              <p:nvSpPr>
                <p:cNvPr id="336" name="TextBox 335">
                  <a:extLst>
                    <a:ext uri="{FF2B5EF4-FFF2-40B4-BE49-F238E27FC236}">
                      <a16:creationId xmlns:a16="http://schemas.microsoft.com/office/drawing/2014/main" id="{0144D45E-34F7-DB7D-B141-2D08CD50E730}"/>
                    </a:ext>
                  </a:extLst>
                </p:cNvPr>
                <p:cNvSpPr txBox="1"/>
                <p:nvPr/>
              </p:nvSpPr>
              <p:spPr>
                <a:xfrm>
                  <a:off x="7875922" y="2536922"/>
                  <a:ext cx="254238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337" name="Right Brace 336">
                  <a:extLst>
                    <a:ext uri="{FF2B5EF4-FFF2-40B4-BE49-F238E27FC236}">
                      <a16:creationId xmlns:a16="http://schemas.microsoft.com/office/drawing/2014/main" id="{2A92173C-27B3-42B7-6C9B-FA67C7DAD73A}"/>
                    </a:ext>
                  </a:extLst>
                </p:cNvPr>
                <p:cNvSpPr/>
                <p:nvPr/>
              </p:nvSpPr>
              <p:spPr bwMode="auto">
                <a:xfrm>
                  <a:off x="8673077" y="1658657"/>
                  <a:ext cx="136627" cy="796649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338" name="Right Brace 337">
                  <a:extLst>
                    <a:ext uri="{FF2B5EF4-FFF2-40B4-BE49-F238E27FC236}">
                      <a16:creationId xmlns:a16="http://schemas.microsoft.com/office/drawing/2014/main" id="{32E50655-8894-D9F2-F6CD-28ACB1E11C27}"/>
                    </a:ext>
                  </a:extLst>
                </p:cNvPr>
                <p:cNvSpPr/>
                <p:nvPr/>
              </p:nvSpPr>
              <p:spPr bwMode="auto">
                <a:xfrm rot="5400000">
                  <a:off x="7641264" y="1620729"/>
                  <a:ext cx="113964" cy="180974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339" name="TextBox 338">
                  <a:extLst>
                    <a:ext uri="{FF2B5EF4-FFF2-40B4-BE49-F238E27FC236}">
                      <a16:creationId xmlns:a16="http://schemas.microsoft.com/office/drawing/2014/main" id="{B39A6824-44A2-38D3-31B4-47AEDB04ADA6}"/>
                    </a:ext>
                  </a:extLst>
                </p:cNvPr>
                <p:cNvSpPr txBox="1"/>
                <p:nvPr/>
              </p:nvSpPr>
              <p:spPr>
                <a:xfrm>
                  <a:off x="8734063" y="2058613"/>
                  <a:ext cx="282062" cy="2704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4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4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340" name="TextBox 339">
                  <a:extLst>
                    <a:ext uri="{FF2B5EF4-FFF2-40B4-BE49-F238E27FC236}">
                      <a16:creationId xmlns:a16="http://schemas.microsoft.com/office/drawing/2014/main" id="{61E912F6-3A66-21D8-1F63-9FF6677A63FB}"/>
                    </a:ext>
                  </a:extLst>
                </p:cNvPr>
                <p:cNvSpPr txBox="1"/>
                <p:nvPr/>
              </p:nvSpPr>
              <p:spPr>
                <a:xfrm>
                  <a:off x="6452806" y="1852411"/>
                  <a:ext cx="264051" cy="2704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=</a:t>
                  </a:r>
                </a:p>
              </p:txBody>
            </p:sp>
            <p:sp>
              <p:nvSpPr>
                <p:cNvPr id="341" name="TextBox 340">
                  <a:extLst>
                    <a:ext uri="{FF2B5EF4-FFF2-40B4-BE49-F238E27FC236}">
                      <a16:creationId xmlns:a16="http://schemas.microsoft.com/office/drawing/2014/main" id="{56C0D4EE-F35A-9657-4EFF-65D04F7424CC}"/>
                    </a:ext>
                  </a:extLst>
                </p:cNvPr>
                <p:cNvSpPr txBox="1"/>
                <p:nvPr/>
              </p:nvSpPr>
              <p:spPr>
                <a:xfrm>
                  <a:off x="6755523" y="1870405"/>
                  <a:ext cx="1809749" cy="25856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Z</a:t>
                  </a:r>
                  <a:r>
                    <a:rPr lang="en-US" sz="1400" baseline="30000" dirty="0"/>
                    <a:t>[1](1)</a:t>
                  </a:r>
                  <a:r>
                    <a:rPr lang="en-US" sz="1400" dirty="0"/>
                    <a:t>…Z</a:t>
                  </a:r>
                  <a:r>
                    <a:rPr lang="en-US" sz="1400" baseline="30000" dirty="0"/>
                    <a:t>[1](p)</a:t>
                  </a:r>
                  <a:r>
                    <a:rPr lang="en-US" sz="1400" dirty="0"/>
                    <a:t>…Z</a:t>
                  </a:r>
                  <a:r>
                    <a:rPr lang="en-US" sz="1400" baseline="30000" dirty="0"/>
                    <a:t>[1](1)</a:t>
                  </a:r>
                  <a:endParaRPr lang="en-US" sz="1400" dirty="0"/>
                </a:p>
              </p:txBody>
            </p:sp>
            <p:grpSp>
              <p:nvGrpSpPr>
                <p:cNvPr id="342" name="Group 341">
                  <a:extLst>
                    <a:ext uri="{FF2B5EF4-FFF2-40B4-BE49-F238E27FC236}">
                      <a16:creationId xmlns:a16="http://schemas.microsoft.com/office/drawing/2014/main" id="{A21078FA-80CF-5372-85E4-1C604512F090}"/>
                    </a:ext>
                  </a:extLst>
                </p:cNvPr>
                <p:cNvGrpSpPr/>
                <p:nvPr/>
              </p:nvGrpSpPr>
              <p:grpSpPr>
                <a:xfrm>
                  <a:off x="6906609" y="1622549"/>
                  <a:ext cx="1349683" cy="796799"/>
                  <a:chOff x="6906609" y="1622549"/>
                  <a:chExt cx="1349683" cy="796799"/>
                </a:xfrm>
              </p:grpSpPr>
              <p:cxnSp>
                <p:nvCxnSpPr>
                  <p:cNvPr id="345" name="Straight Arrow Connector 344">
                    <a:extLst>
                      <a:ext uri="{FF2B5EF4-FFF2-40B4-BE49-F238E27FC236}">
                        <a16:creationId xmlns:a16="http://schemas.microsoft.com/office/drawing/2014/main" id="{CE889AA4-B52B-0792-8672-922636BF7B5A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8256292" y="2166841"/>
                    <a:ext cx="0" cy="22651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6" name="Straight Arrow Connector 345">
                    <a:extLst>
                      <a:ext uri="{FF2B5EF4-FFF2-40B4-BE49-F238E27FC236}">
                        <a16:creationId xmlns:a16="http://schemas.microsoft.com/office/drawing/2014/main" id="{46182699-83FD-E4F0-0CE3-21C558E9121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8226838" y="1647824"/>
                    <a:ext cx="0" cy="182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7" name="Straight Arrow Connector 346">
                    <a:extLst>
                      <a:ext uri="{FF2B5EF4-FFF2-40B4-BE49-F238E27FC236}">
                        <a16:creationId xmlns:a16="http://schemas.microsoft.com/office/drawing/2014/main" id="{69D5CD77-EC64-73C8-E82E-2512668A579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23714" y="2198936"/>
                    <a:ext cx="0" cy="22041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8" name="Straight Arrow Connector 347">
                    <a:extLst>
                      <a:ext uri="{FF2B5EF4-FFF2-40B4-BE49-F238E27FC236}">
                        <a16:creationId xmlns:a16="http://schemas.microsoft.com/office/drawing/2014/main" id="{37C501F1-258B-5A3D-0267-36D92A9E0E0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6906609" y="1622549"/>
                    <a:ext cx="8406" cy="182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9" name="Straight Arrow Connector 348">
                    <a:extLst>
                      <a:ext uri="{FF2B5EF4-FFF2-40B4-BE49-F238E27FC236}">
                        <a16:creationId xmlns:a16="http://schemas.microsoft.com/office/drawing/2014/main" id="{BAB8B3B1-E5CD-CB65-5575-3CB173D6E8D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585401" y="2170475"/>
                    <a:ext cx="0" cy="21925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50" name="Straight Arrow Connector 349">
                    <a:extLst>
                      <a:ext uri="{FF2B5EF4-FFF2-40B4-BE49-F238E27FC236}">
                        <a16:creationId xmlns:a16="http://schemas.microsoft.com/office/drawing/2014/main" id="{E7E37B04-DDE5-5024-C861-271F79A3214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7565494" y="1629536"/>
                    <a:ext cx="0" cy="182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343" name="Left Bracket 342">
                  <a:extLst>
                    <a:ext uri="{FF2B5EF4-FFF2-40B4-BE49-F238E27FC236}">
                      <a16:creationId xmlns:a16="http://schemas.microsoft.com/office/drawing/2014/main" id="{9C2B688A-3112-5801-FF3B-D474C8904D64}"/>
                    </a:ext>
                  </a:extLst>
                </p:cNvPr>
                <p:cNvSpPr/>
                <p:nvPr/>
              </p:nvSpPr>
              <p:spPr bwMode="auto">
                <a:xfrm>
                  <a:off x="6660037" y="1634773"/>
                  <a:ext cx="94885" cy="838414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344" name="Right Bracket 343">
                  <a:extLst>
                    <a:ext uri="{FF2B5EF4-FFF2-40B4-BE49-F238E27FC236}">
                      <a16:creationId xmlns:a16="http://schemas.microsoft.com/office/drawing/2014/main" id="{76654875-FDC6-13E9-D1F2-96524FECBFEE}"/>
                    </a:ext>
                  </a:extLst>
                </p:cNvPr>
                <p:cNvSpPr/>
                <p:nvPr/>
              </p:nvSpPr>
              <p:spPr bwMode="auto">
                <a:xfrm>
                  <a:off x="8545727" y="1676538"/>
                  <a:ext cx="71511" cy="796649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324" name="Group 323">
                <a:extLst>
                  <a:ext uri="{FF2B5EF4-FFF2-40B4-BE49-F238E27FC236}">
                    <a16:creationId xmlns:a16="http://schemas.microsoft.com/office/drawing/2014/main" id="{D338A67F-66C2-9CC0-E00D-89C3989ED850}"/>
                  </a:ext>
                </a:extLst>
              </p:cNvPr>
              <p:cNvGrpSpPr/>
              <p:nvPr/>
            </p:nvGrpSpPr>
            <p:grpSpPr>
              <a:xfrm>
                <a:off x="3363054" y="1618324"/>
                <a:ext cx="3331592" cy="1206219"/>
                <a:chOff x="3265134" y="1618324"/>
                <a:chExt cx="3331592" cy="1206219"/>
              </a:xfrm>
            </p:grpSpPr>
            <p:sp>
              <p:nvSpPr>
                <p:cNvPr id="325" name="TextBox 324">
                  <a:extLst>
                    <a:ext uri="{FF2B5EF4-FFF2-40B4-BE49-F238E27FC236}">
                      <a16:creationId xmlns:a16="http://schemas.microsoft.com/office/drawing/2014/main" id="{9243C75A-3EE1-11E5-F52F-628A1E4A742A}"/>
                    </a:ext>
                  </a:extLst>
                </p:cNvPr>
                <p:cNvSpPr txBox="1"/>
                <p:nvPr/>
              </p:nvSpPr>
              <p:spPr>
                <a:xfrm>
                  <a:off x="5470916" y="2554129"/>
                  <a:ext cx="347554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326" name="Right Brace 325">
                  <a:extLst>
                    <a:ext uri="{FF2B5EF4-FFF2-40B4-BE49-F238E27FC236}">
                      <a16:creationId xmlns:a16="http://schemas.microsoft.com/office/drawing/2014/main" id="{8ED37C67-5A52-0E4C-552E-D4DAF41DF6D6}"/>
                    </a:ext>
                  </a:extLst>
                </p:cNvPr>
                <p:cNvSpPr/>
                <p:nvPr/>
              </p:nvSpPr>
              <p:spPr bwMode="auto">
                <a:xfrm>
                  <a:off x="6298547" y="1618324"/>
                  <a:ext cx="97239" cy="838415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327" name="Right Brace 326">
                  <a:extLst>
                    <a:ext uri="{FF2B5EF4-FFF2-40B4-BE49-F238E27FC236}">
                      <a16:creationId xmlns:a16="http://schemas.microsoft.com/office/drawing/2014/main" id="{F8210EC6-5FF9-49E1-8F6E-D12C84F7EDE5}"/>
                    </a:ext>
                  </a:extLst>
                </p:cNvPr>
                <p:cNvSpPr/>
                <p:nvPr/>
              </p:nvSpPr>
              <p:spPr bwMode="auto">
                <a:xfrm rot="5400000">
                  <a:off x="4943467" y="1396291"/>
                  <a:ext cx="133329" cy="229263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328" name="TextBox 327">
                  <a:extLst>
                    <a:ext uri="{FF2B5EF4-FFF2-40B4-BE49-F238E27FC236}">
                      <a16:creationId xmlns:a16="http://schemas.microsoft.com/office/drawing/2014/main" id="{DAAED685-2349-B53C-7409-8408ECB301C5}"/>
                    </a:ext>
                  </a:extLst>
                </p:cNvPr>
                <p:cNvSpPr txBox="1"/>
                <p:nvPr/>
              </p:nvSpPr>
              <p:spPr>
                <a:xfrm>
                  <a:off x="6323675" y="2093780"/>
                  <a:ext cx="273051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4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4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329" name="TextBox 328">
                  <a:extLst>
                    <a:ext uri="{FF2B5EF4-FFF2-40B4-BE49-F238E27FC236}">
                      <a16:creationId xmlns:a16="http://schemas.microsoft.com/office/drawing/2014/main" id="{956C84AE-C982-C037-2C5C-5F1EFD78D71D}"/>
                    </a:ext>
                  </a:extLst>
                </p:cNvPr>
                <p:cNvSpPr txBox="1"/>
                <p:nvPr/>
              </p:nvSpPr>
              <p:spPr>
                <a:xfrm>
                  <a:off x="3265134" y="1950760"/>
                  <a:ext cx="508527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Z</a:t>
                  </a:r>
                  <a:r>
                    <a:rPr lang="en-US" sz="14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400" dirty="0"/>
                    <a:t>=</a:t>
                  </a:r>
                </a:p>
              </p:txBody>
            </p:sp>
            <p:sp>
              <p:nvSpPr>
                <p:cNvPr id="330" name="Left Bracket 329">
                  <a:extLst>
                    <a:ext uri="{FF2B5EF4-FFF2-40B4-BE49-F238E27FC236}">
                      <a16:creationId xmlns:a16="http://schemas.microsoft.com/office/drawing/2014/main" id="{71638773-02C1-23BC-2704-4A6926D2DE6F}"/>
                    </a:ext>
                  </a:extLst>
                </p:cNvPr>
                <p:cNvSpPr/>
                <p:nvPr/>
              </p:nvSpPr>
              <p:spPr bwMode="auto">
                <a:xfrm>
                  <a:off x="3793883" y="1660739"/>
                  <a:ext cx="69934" cy="804384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331" name="Right Bracket 330">
                  <a:extLst>
                    <a:ext uri="{FF2B5EF4-FFF2-40B4-BE49-F238E27FC236}">
                      <a16:creationId xmlns:a16="http://schemas.microsoft.com/office/drawing/2014/main" id="{D4E912BC-0AC2-EBEA-6A91-3B49ACF2550D}"/>
                    </a:ext>
                  </a:extLst>
                </p:cNvPr>
                <p:cNvSpPr/>
                <p:nvPr/>
              </p:nvSpPr>
              <p:spPr bwMode="auto">
                <a:xfrm>
                  <a:off x="6163372" y="1640802"/>
                  <a:ext cx="85698" cy="815937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332" name="TextBox 331">
                  <a:extLst>
                    <a:ext uri="{FF2B5EF4-FFF2-40B4-BE49-F238E27FC236}">
                      <a16:creationId xmlns:a16="http://schemas.microsoft.com/office/drawing/2014/main" id="{1B5A86BF-7590-25B6-E1D0-1E13710235DE}"/>
                    </a:ext>
                  </a:extLst>
                </p:cNvPr>
                <p:cNvSpPr txBox="1"/>
                <p:nvPr/>
              </p:nvSpPr>
              <p:spPr>
                <a:xfrm>
                  <a:off x="3848984" y="1629541"/>
                  <a:ext cx="2325589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z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[1](1)  </a:t>
                  </a:r>
                  <a:r>
                    <a:rPr lang="en-US" sz="1400" dirty="0"/>
                    <a:t>… z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[1](p)</a:t>
                  </a:r>
                  <a:r>
                    <a:rPr lang="en-US" sz="1400" baseline="-25000" dirty="0"/>
                    <a:t>   </a:t>
                  </a:r>
                  <a:r>
                    <a:rPr lang="en-US" sz="1400" dirty="0"/>
                    <a:t>… z</a:t>
                  </a:r>
                  <a:r>
                    <a:rPr lang="en-US" sz="1400" baseline="-25000" dirty="0"/>
                    <a:t>1</a:t>
                  </a:r>
                  <a:r>
                    <a:rPr lang="en-US" sz="1400" baseline="30000" dirty="0"/>
                    <a:t>[1](M)</a:t>
                  </a:r>
                  <a:endParaRPr lang="en-US" sz="1400" dirty="0"/>
                </a:p>
              </p:txBody>
            </p:sp>
            <p:sp>
              <p:nvSpPr>
                <p:cNvPr id="333" name="TextBox 332">
                  <a:extLst>
                    <a:ext uri="{FF2B5EF4-FFF2-40B4-BE49-F238E27FC236}">
                      <a16:creationId xmlns:a16="http://schemas.microsoft.com/office/drawing/2014/main" id="{2FA2F24C-C739-4120-924F-8A29C1449247}"/>
                    </a:ext>
                  </a:extLst>
                </p:cNvPr>
                <p:cNvSpPr txBox="1"/>
                <p:nvPr/>
              </p:nvSpPr>
              <p:spPr>
                <a:xfrm>
                  <a:off x="3845922" y="1854002"/>
                  <a:ext cx="2316849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z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[1](1)  </a:t>
                  </a:r>
                  <a:r>
                    <a:rPr lang="en-US" sz="1400" dirty="0"/>
                    <a:t>… z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[1](p)</a:t>
                  </a:r>
                  <a:r>
                    <a:rPr lang="en-US" sz="1400" baseline="-25000" dirty="0"/>
                    <a:t>   </a:t>
                  </a:r>
                  <a:r>
                    <a:rPr lang="en-US" sz="1400" dirty="0"/>
                    <a:t>…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z</a:t>
                  </a:r>
                  <a:r>
                    <a:rPr lang="en-US" sz="1400" baseline="-25000" dirty="0"/>
                    <a:t>2</a:t>
                  </a:r>
                  <a:r>
                    <a:rPr lang="en-US" sz="1400" baseline="30000" dirty="0"/>
                    <a:t>[1](M)</a:t>
                  </a:r>
                  <a:endParaRPr lang="en-US" sz="1400" dirty="0"/>
                </a:p>
              </p:txBody>
            </p:sp>
            <p:sp>
              <p:nvSpPr>
                <p:cNvPr id="334" name="TextBox 333">
                  <a:extLst>
                    <a:ext uri="{FF2B5EF4-FFF2-40B4-BE49-F238E27FC236}">
                      <a16:creationId xmlns:a16="http://schemas.microsoft.com/office/drawing/2014/main" id="{5B0A34BF-5A7A-8C38-7D76-AD470EC9379B}"/>
                    </a:ext>
                  </a:extLst>
                </p:cNvPr>
                <p:cNvSpPr txBox="1"/>
                <p:nvPr/>
              </p:nvSpPr>
              <p:spPr>
                <a:xfrm>
                  <a:off x="3866621" y="2218902"/>
                  <a:ext cx="2393742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z</a:t>
                  </a:r>
                  <a:r>
                    <a:rPr lang="en-US" sz="1400" baseline="-25000" dirty="0"/>
                    <a:t>N</a:t>
                  </a:r>
                  <a:r>
                    <a:rPr lang="en-US" sz="1400" baseline="-35000" dirty="0"/>
                    <a:t>1</a:t>
                  </a:r>
                  <a:r>
                    <a:rPr lang="en-US" sz="1400" baseline="30000" dirty="0"/>
                    <a:t>[1](1)</a:t>
                  </a:r>
                  <a:r>
                    <a:rPr lang="en-US" sz="1400" dirty="0"/>
                    <a:t>… z</a:t>
                  </a:r>
                  <a:r>
                    <a:rPr lang="en-US" sz="1400" baseline="-25000" dirty="0"/>
                    <a:t>N</a:t>
                  </a:r>
                  <a:r>
                    <a:rPr lang="en-US" sz="1400" baseline="-35000" dirty="0"/>
                    <a:t>1</a:t>
                  </a:r>
                  <a:r>
                    <a:rPr lang="en-US" sz="1400" baseline="30000" dirty="0"/>
                    <a:t>[1](p)</a:t>
                  </a:r>
                  <a:r>
                    <a:rPr lang="en-US" sz="1400" dirty="0"/>
                    <a:t>… z</a:t>
                  </a:r>
                  <a:r>
                    <a:rPr lang="en-US" sz="1400" baseline="-25000" dirty="0"/>
                    <a:t>N</a:t>
                  </a:r>
                  <a:r>
                    <a:rPr lang="en-US" sz="1400" baseline="-35000" dirty="0"/>
                    <a:t>1</a:t>
                  </a:r>
                  <a:r>
                    <a:rPr lang="en-US" sz="1400" baseline="30000" dirty="0"/>
                    <a:t>[1](M)</a:t>
                  </a:r>
                  <a:endParaRPr lang="en-US" sz="1400" dirty="0"/>
                </a:p>
              </p:txBody>
            </p:sp>
            <p:sp>
              <p:nvSpPr>
                <p:cNvPr id="335" name="TextBox 334">
                  <a:extLst>
                    <a:ext uri="{FF2B5EF4-FFF2-40B4-BE49-F238E27FC236}">
                      <a16:creationId xmlns:a16="http://schemas.microsoft.com/office/drawing/2014/main" id="{A9F43566-65AD-D02A-8718-5B13D0C77506}"/>
                    </a:ext>
                  </a:extLst>
                </p:cNvPr>
                <p:cNvSpPr txBox="1"/>
                <p:nvPr/>
              </p:nvSpPr>
              <p:spPr>
                <a:xfrm>
                  <a:off x="3901917" y="1984332"/>
                  <a:ext cx="2123032" cy="2704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400" dirty="0"/>
                    <a:t>…           …           …</a:t>
                  </a:r>
                  <a:r>
                    <a:rPr lang="en-US" sz="1400" baseline="-25000" dirty="0"/>
                    <a:t> </a:t>
                  </a:r>
                  <a:r>
                    <a:rPr lang="en-US" sz="1400" dirty="0"/>
                    <a:t> </a:t>
                  </a:r>
                </a:p>
              </p:txBody>
            </p:sp>
          </p:grpSp>
        </p:grpSp>
        <p:sp>
          <p:nvSpPr>
            <p:cNvPr id="321" name="Rectangle 320">
              <a:extLst>
                <a:ext uri="{FF2B5EF4-FFF2-40B4-BE49-F238E27FC236}">
                  <a16:creationId xmlns:a16="http://schemas.microsoft.com/office/drawing/2014/main" id="{8F4F98C9-B13F-4302-E4BE-6AEE02213433}"/>
                </a:ext>
              </a:extLst>
            </p:cNvPr>
            <p:cNvSpPr/>
            <p:nvPr/>
          </p:nvSpPr>
          <p:spPr bwMode="auto">
            <a:xfrm>
              <a:off x="4764218" y="1628567"/>
              <a:ext cx="721261" cy="943183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22" name="Rectangle 321">
              <a:extLst>
                <a:ext uri="{FF2B5EF4-FFF2-40B4-BE49-F238E27FC236}">
                  <a16:creationId xmlns:a16="http://schemas.microsoft.com/office/drawing/2014/main" id="{E16175B3-90F8-C928-A9AE-36330C163313}"/>
                </a:ext>
              </a:extLst>
            </p:cNvPr>
            <p:cNvSpPr/>
            <p:nvPr/>
          </p:nvSpPr>
          <p:spPr bwMode="auto">
            <a:xfrm>
              <a:off x="7473377" y="1638927"/>
              <a:ext cx="608352" cy="856624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00678D7A-3930-BAC4-0A9C-4F79336F653D}"/>
              </a:ext>
            </a:extLst>
          </p:cNvPr>
          <p:cNvGrpSpPr/>
          <p:nvPr/>
        </p:nvGrpSpPr>
        <p:grpSpPr>
          <a:xfrm>
            <a:off x="3874495" y="2555513"/>
            <a:ext cx="5260907" cy="1076056"/>
            <a:chOff x="3191544" y="849929"/>
            <a:chExt cx="5260907" cy="1076056"/>
          </a:xfrm>
        </p:grpSpPr>
        <p:grpSp>
          <p:nvGrpSpPr>
            <p:cNvPr id="352" name="Group 351">
              <a:extLst>
                <a:ext uri="{FF2B5EF4-FFF2-40B4-BE49-F238E27FC236}">
                  <a16:creationId xmlns:a16="http://schemas.microsoft.com/office/drawing/2014/main" id="{5750F5FD-367D-1B3E-E33A-2827E3EB4BCC}"/>
                </a:ext>
              </a:extLst>
            </p:cNvPr>
            <p:cNvGrpSpPr/>
            <p:nvPr/>
          </p:nvGrpSpPr>
          <p:grpSpPr>
            <a:xfrm>
              <a:off x="3191544" y="890107"/>
              <a:ext cx="5260907" cy="1035878"/>
              <a:chOff x="3224678" y="825340"/>
              <a:chExt cx="5260907" cy="1035878"/>
            </a:xfrm>
          </p:grpSpPr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FF461E9C-429F-E4B8-4894-93F84B9CBF15}"/>
                  </a:ext>
                </a:extLst>
              </p:cNvPr>
              <p:cNvGrpSpPr/>
              <p:nvPr/>
            </p:nvGrpSpPr>
            <p:grpSpPr>
              <a:xfrm>
                <a:off x="3224678" y="825340"/>
                <a:ext cx="2937854" cy="1021691"/>
                <a:chOff x="6132455" y="2509116"/>
                <a:chExt cx="2937854" cy="1021691"/>
              </a:xfrm>
            </p:grpSpPr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0EAC99F6-DCF1-9D64-120E-DE6BACEA4158}"/>
                    </a:ext>
                  </a:extLst>
                </p:cNvPr>
                <p:cNvGrpSpPr/>
                <p:nvPr/>
              </p:nvGrpSpPr>
              <p:grpSpPr>
                <a:xfrm>
                  <a:off x="6132455" y="2548417"/>
                  <a:ext cx="2937854" cy="982390"/>
                  <a:chOff x="-16252" y="2963285"/>
                  <a:chExt cx="2937854" cy="982390"/>
                </a:xfrm>
              </p:grpSpPr>
              <p:sp>
                <p:nvSpPr>
                  <p:cNvPr id="382" name="TextBox 381">
                    <a:extLst>
                      <a:ext uri="{FF2B5EF4-FFF2-40B4-BE49-F238E27FC236}">
                        <a16:creationId xmlns:a16="http://schemas.microsoft.com/office/drawing/2014/main" id="{3CD4AA0F-03DD-3C73-9C65-1D4790B429B0}"/>
                      </a:ext>
                    </a:extLst>
                  </p:cNvPr>
                  <p:cNvSpPr txBox="1"/>
                  <p:nvPr/>
                </p:nvSpPr>
                <p:spPr>
                  <a:xfrm>
                    <a:off x="1948570" y="3699454"/>
                    <a:ext cx="34755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383" name="Right Brace 382">
                    <a:extLst>
                      <a:ext uri="{FF2B5EF4-FFF2-40B4-BE49-F238E27FC236}">
                        <a16:creationId xmlns:a16="http://schemas.microsoft.com/office/drawing/2014/main" id="{473D198D-AD7C-79E7-27DA-BFB2275138F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08457" y="3001691"/>
                    <a:ext cx="116464" cy="617337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384" name="Right Brace 383">
                    <a:extLst>
                      <a:ext uri="{FF2B5EF4-FFF2-40B4-BE49-F238E27FC236}">
                        <a16:creationId xmlns:a16="http://schemas.microsoft.com/office/drawing/2014/main" id="{6E015A71-A910-3C70-74DE-9199ADA0010A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418919" y="2723680"/>
                    <a:ext cx="110415" cy="1921918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385" name="TextBox 384">
                    <a:extLst>
                      <a:ext uri="{FF2B5EF4-FFF2-40B4-BE49-F238E27FC236}">
                        <a16:creationId xmlns:a16="http://schemas.microsoft.com/office/drawing/2014/main" id="{0F41ED97-658D-7294-8367-8ABA489D9F6E}"/>
                      </a:ext>
                    </a:extLst>
                  </p:cNvPr>
                  <p:cNvSpPr txBox="1"/>
                  <p:nvPr/>
                </p:nvSpPr>
                <p:spPr>
                  <a:xfrm>
                    <a:off x="2648551" y="3353347"/>
                    <a:ext cx="273051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grpSp>
                <p:nvGrpSpPr>
                  <p:cNvPr id="386" name="Group 385">
                    <a:extLst>
                      <a:ext uri="{FF2B5EF4-FFF2-40B4-BE49-F238E27FC236}">
                        <a16:creationId xmlns:a16="http://schemas.microsoft.com/office/drawing/2014/main" id="{9B7C57BC-DF32-50E1-E613-DB94621DED18}"/>
                      </a:ext>
                    </a:extLst>
                  </p:cNvPr>
                  <p:cNvGrpSpPr/>
                  <p:nvPr/>
                </p:nvGrpSpPr>
                <p:grpSpPr>
                  <a:xfrm>
                    <a:off x="-16252" y="2963285"/>
                    <a:ext cx="2595959" cy="655744"/>
                    <a:chOff x="-16252" y="2963285"/>
                    <a:chExt cx="2595959" cy="655744"/>
                  </a:xfrm>
                </p:grpSpPr>
                <p:sp>
                  <p:nvSpPr>
                    <p:cNvPr id="387" name="TextBox 386">
                      <a:extLst>
                        <a:ext uri="{FF2B5EF4-FFF2-40B4-BE49-F238E27FC236}">
                          <a16:creationId xmlns:a16="http://schemas.microsoft.com/office/drawing/2014/main" id="{9928204F-2A2F-6BF0-F0C0-17FCD75214E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-16252" y="3195977"/>
                      <a:ext cx="501688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A</a:t>
                      </a:r>
                      <a:r>
                        <a:rPr lang="en-US" sz="16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600" dirty="0"/>
                        <a:t>=</a:t>
                      </a:r>
                    </a:p>
                  </p:txBody>
                </p:sp>
                <p:sp>
                  <p:nvSpPr>
                    <p:cNvPr id="388" name="Left Bracket 387">
                      <a:extLst>
                        <a:ext uri="{FF2B5EF4-FFF2-40B4-BE49-F238E27FC236}">
                          <a16:creationId xmlns:a16="http://schemas.microsoft.com/office/drawing/2014/main" id="{7E314F5D-5A87-C2BA-A211-24B6BAC5A791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478894" y="2970985"/>
                      <a:ext cx="75458" cy="64804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389" name="Right Bracket 388">
                      <a:extLst>
                        <a:ext uri="{FF2B5EF4-FFF2-40B4-BE49-F238E27FC236}">
                          <a16:creationId xmlns:a16="http://schemas.microsoft.com/office/drawing/2014/main" id="{6A3234A6-F0AC-6E66-24BA-50195453B4C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507415" y="2963285"/>
                      <a:ext cx="72292" cy="655743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379" name="TextBox 378">
                  <a:extLst>
                    <a:ext uri="{FF2B5EF4-FFF2-40B4-BE49-F238E27FC236}">
                      <a16:creationId xmlns:a16="http://schemas.microsoft.com/office/drawing/2014/main" id="{C0AC6D93-B459-7C02-4D5A-2D9CC7F4C2C5}"/>
                    </a:ext>
                  </a:extLst>
                </p:cNvPr>
                <p:cNvSpPr txBox="1"/>
                <p:nvPr/>
              </p:nvSpPr>
              <p:spPr>
                <a:xfrm>
                  <a:off x="6704636" y="2509116"/>
                  <a:ext cx="201031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380" name="TextBox 379">
                  <a:extLst>
                    <a:ext uri="{FF2B5EF4-FFF2-40B4-BE49-F238E27FC236}">
                      <a16:creationId xmlns:a16="http://schemas.microsoft.com/office/drawing/2014/main" id="{FBF55D37-3787-5BAD-76BB-5FB1784C6773}"/>
                    </a:ext>
                  </a:extLst>
                </p:cNvPr>
                <p:cNvSpPr txBox="1"/>
                <p:nvPr/>
              </p:nvSpPr>
              <p:spPr>
                <a:xfrm>
                  <a:off x="6720236" y="2733577"/>
                  <a:ext cx="197110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  <p:sp>
              <p:nvSpPr>
                <p:cNvPr id="381" name="TextBox 380">
                  <a:extLst>
                    <a:ext uri="{FF2B5EF4-FFF2-40B4-BE49-F238E27FC236}">
                      <a16:creationId xmlns:a16="http://schemas.microsoft.com/office/drawing/2014/main" id="{A2BBC423-E974-AAD2-03A1-4FF876CBF086}"/>
                    </a:ext>
                  </a:extLst>
                </p:cNvPr>
                <p:cNvSpPr txBox="1"/>
                <p:nvPr/>
              </p:nvSpPr>
              <p:spPr>
                <a:xfrm>
                  <a:off x="6734770" y="2964094"/>
                  <a:ext cx="2096866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(M)</a:t>
                  </a:r>
                  <a:endParaRPr lang="en-US" sz="1600" dirty="0"/>
                </a:p>
              </p:txBody>
            </p: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0563793D-A932-DC4D-E7DB-D557E746CD58}"/>
                  </a:ext>
                </a:extLst>
              </p:cNvPr>
              <p:cNvGrpSpPr/>
              <p:nvPr/>
            </p:nvGrpSpPr>
            <p:grpSpPr>
              <a:xfrm>
                <a:off x="6020781" y="876093"/>
                <a:ext cx="2464804" cy="985125"/>
                <a:chOff x="6020781" y="876093"/>
                <a:chExt cx="2464804" cy="985125"/>
              </a:xfrm>
            </p:grpSpPr>
            <p:grpSp>
              <p:nvGrpSpPr>
                <p:cNvPr id="357" name="Group 356">
                  <a:extLst>
                    <a:ext uri="{FF2B5EF4-FFF2-40B4-BE49-F238E27FC236}">
                      <a16:creationId xmlns:a16="http://schemas.microsoft.com/office/drawing/2014/main" id="{256D80B4-CCF8-1AA2-DFF5-1D4A69B5C4FE}"/>
                    </a:ext>
                  </a:extLst>
                </p:cNvPr>
                <p:cNvGrpSpPr/>
                <p:nvPr/>
              </p:nvGrpSpPr>
              <p:grpSpPr>
                <a:xfrm>
                  <a:off x="6020781" y="876093"/>
                  <a:ext cx="2464804" cy="985125"/>
                  <a:chOff x="239780" y="3001690"/>
                  <a:chExt cx="3041721" cy="1303059"/>
                </a:xfrm>
              </p:grpSpPr>
              <p:sp>
                <p:nvSpPr>
                  <p:cNvPr id="359" name="TextBox 358">
                    <a:extLst>
                      <a:ext uri="{FF2B5EF4-FFF2-40B4-BE49-F238E27FC236}">
                        <a16:creationId xmlns:a16="http://schemas.microsoft.com/office/drawing/2014/main" id="{A4BDEE1D-14CA-883B-8912-6846603F66D8}"/>
                      </a:ext>
                    </a:extLst>
                  </p:cNvPr>
                  <p:cNvSpPr txBox="1"/>
                  <p:nvPr/>
                </p:nvSpPr>
                <p:spPr>
                  <a:xfrm>
                    <a:off x="1617249" y="3979064"/>
                    <a:ext cx="31374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360" name="Right Brace 359">
                    <a:extLst>
                      <a:ext uri="{FF2B5EF4-FFF2-40B4-BE49-F238E27FC236}">
                        <a16:creationId xmlns:a16="http://schemas.microsoft.com/office/drawing/2014/main" id="{8757FAE8-D927-56D1-B31E-22F908C1787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879952" y="3001690"/>
                    <a:ext cx="158421" cy="852226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361" name="Right Brace 360">
                    <a:extLst>
                      <a:ext uri="{FF2B5EF4-FFF2-40B4-BE49-F238E27FC236}">
                        <a16:creationId xmlns:a16="http://schemas.microsoft.com/office/drawing/2014/main" id="{53D8591A-5AD2-10B6-281C-23D5CDB7F125}"/>
                      </a:ext>
                    </a:extLst>
                  </p:cNvPr>
                  <p:cNvSpPr/>
                  <p:nvPr/>
                </p:nvSpPr>
                <p:spPr bwMode="auto">
                  <a:xfrm rot="5400000">
                    <a:off x="1649020" y="2937300"/>
                    <a:ext cx="200556" cy="2087621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  <p:sp>
                <p:nvSpPr>
                  <p:cNvPr id="362" name="TextBox 361">
                    <a:extLst>
                      <a:ext uri="{FF2B5EF4-FFF2-40B4-BE49-F238E27FC236}">
                        <a16:creationId xmlns:a16="http://schemas.microsoft.com/office/drawing/2014/main" id="{848A1E67-651D-A59E-7F5C-FB8FF66621F3}"/>
                      </a:ext>
                    </a:extLst>
                  </p:cNvPr>
                  <p:cNvSpPr txBox="1"/>
                  <p:nvPr/>
                </p:nvSpPr>
                <p:spPr>
                  <a:xfrm>
                    <a:off x="2883095" y="3487200"/>
                    <a:ext cx="398406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r"/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grpSp>
                <p:nvGrpSpPr>
                  <p:cNvPr id="363" name="Group 362">
                    <a:extLst>
                      <a:ext uri="{FF2B5EF4-FFF2-40B4-BE49-F238E27FC236}">
                        <a16:creationId xmlns:a16="http://schemas.microsoft.com/office/drawing/2014/main" id="{C0DB7181-131B-7881-7DB3-71604AA65F56}"/>
                      </a:ext>
                    </a:extLst>
                  </p:cNvPr>
                  <p:cNvGrpSpPr/>
                  <p:nvPr/>
                </p:nvGrpSpPr>
                <p:grpSpPr>
                  <a:xfrm>
                    <a:off x="239780" y="3004851"/>
                    <a:ext cx="2584472" cy="829982"/>
                    <a:chOff x="239780" y="3004851"/>
                    <a:chExt cx="2584472" cy="829982"/>
                  </a:xfrm>
                </p:grpSpPr>
                <p:grpSp>
                  <p:nvGrpSpPr>
                    <p:cNvPr id="364" name="Group 363">
                      <a:extLst>
                        <a:ext uri="{FF2B5EF4-FFF2-40B4-BE49-F238E27FC236}">
                          <a16:creationId xmlns:a16="http://schemas.microsoft.com/office/drawing/2014/main" id="{34FD32BB-6441-9EE7-CB31-F80C5544A1D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473545" y="3038466"/>
                      <a:ext cx="5093" cy="759822"/>
                      <a:chOff x="5486874" y="2965556"/>
                      <a:chExt cx="5093" cy="759822"/>
                    </a:xfrm>
                  </p:grpSpPr>
                  <p:cxnSp>
                    <p:nvCxnSpPr>
                      <p:cNvPr id="376" name="Straight Arrow Connector 375">
                        <a:extLst>
                          <a:ext uri="{FF2B5EF4-FFF2-40B4-BE49-F238E27FC236}">
                            <a16:creationId xmlns:a16="http://schemas.microsoft.com/office/drawing/2014/main" id="{E89AB3F7-6963-ED29-4AC3-71DC41D9992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5486874" y="3543952"/>
                        <a:ext cx="0" cy="18142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377" name="Straight Arrow Connector 376">
                        <a:extLst>
                          <a:ext uri="{FF2B5EF4-FFF2-40B4-BE49-F238E27FC236}">
                            <a16:creationId xmlns:a16="http://schemas.microsoft.com/office/drawing/2014/main" id="{B0A12F0F-1FEE-AE0C-72DA-C427CD4313F5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5491967" y="2965556"/>
                        <a:ext cx="0" cy="18142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365" name="TextBox 364">
                      <a:extLst>
                        <a:ext uri="{FF2B5EF4-FFF2-40B4-BE49-F238E27FC236}">
                          <a16:creationId xmlns:a16="http://schemas.microsoft.com/office/drawing/2014/main" id="{03F7A0F5-0E41-4E96-9AE7-86F49698F62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9780" y="3228514"/>
                      <a:ext cx="325857" cy="3256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r>
                        <a:rPr lang="en-US" sz="1600" dirty="0"/>
                        <a:t>=</a:t>
                      </a:r>
                    </a:p>
                  </p:txBody>
                </p:sp>
                <p:grpSp>
                  <p:nvGrpSpPr>
                    <p:cNvPr id="367" name="Group 366">
                      <a:extLst>
                        <a:ext uri="{FF2B5EF4-FFF2-40B4-BE49-F238E27FC236}">
                          <a16:creationId xmlns:a16="http://schemas.microsoft.com/office/drawing/2014/main" id="{B551E85C-60AE-2C37-82B5-666B206F056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1668" y="3036542"/>
                      <a:ext cx="938" cy="769825"/>
                      <a:chOff x="3979100" y="2955553"/>
                      <a:chExt cx="1143" cy="769825"/>
                    </a:xfrm>
                  </p:grpSpPr>
                  <p:cxnSp>
                    <p:nvCxnSpPr>
                      <p:cNvPr id="374" name="Straight Arrow Connector 373">
                        <a:extLst>
                          <a:ext uri="{FF2B5EF4-FFF2-40B4-BE49-F238E27FC236}">
                            <a16:creationId xmlns:a16="http://schemas.microsoft.com/office/drawing/2014/main" id="{0EA00CE9-C962-01E3-9DA6-8609543034C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3980243" y="3543952"/>
                        <a:ext cx="0" cy="18142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375" name="Straight Arrow Connector 374">
                        <a:extLst>
                          <a:ext uri="{FF2B5EF4-FFF2-40B4-BE49-F238E27FC236}">
                            <a16:creationId xmlns:a16="http://schemas.microsoft.com/office/drawing/2014/main" id="{222773CA-B720-E5F0-D070-A13D7CF579F7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 flipH="1">
                        <a:off x="3979100" y="2955553"/>
                        <a:ext cx="1141" cy="18142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grpSp>
                  <p:nvGrpSpPr>
                    <p:cNvPr id="368" name="Group 367">
                      <a:extLst>
                        <a:ext uri="{FF2B5EF4-FFF2-40B4-BE49-F238E27FC236}">
                          <a16:creationId xmlns:a16="http://schemas.microsoft.com/office/drawing/2014/main" id="{1965DA80-265A-980B-1A67-878C0E9E5DC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96562" y="3066671"/>
                      <a:ext cx="24529" cy="741234"/>
                      <a:chOff x="4542545" y="2984144"/>
                      <a:chExt cx="24529" cy="741234"/>
                    </a:xfrm>
                  </p:grpSpPr>
                  <p:cxnSp>
                    <p:nvCxnSpPr>
                      <p:cNvPr id="372" name="Straight Arrow Connector 371">
                        <a:extLst>
                          <a:ext uri="{FF2B5EF4-FFF2-40B4-BE49-F238E27FC236}">
                            <a16:creationId xmlns:a16="http://schemas.microsoft.com/office/drawing/2014/main" id="{8F791D22-9723-2FE2-53CD-806BB74C2CD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67074" y="3543952"/>
                        <a:ext cx="0" cy="18142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373" name="Straight Arrow Connector 372">
                        <a:extLst>
                          <a:ext uri="{FF2B5EF4-FFF2-40B4-BE49-F238E27FC236}">
                            <a16:creationId xmlns:a16="http://schemas.microsoft.com/office/drawing/2014/main" id="{E5C6CB6E-4149-3592-4AE5-44BB8CEEF251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542545" y="2984144"/>
                        <a:ext cx="0" cy="181426"/>
                      </a:xfrm>
                      <a:prstGeom prst="straightConnector1">
                        <a:avLst/>
                      </a:prstGeom>
                      <a:solidFill>
                        <a:schemeClr val="accent1"/>
                      </a:solidFill>
                      <a:ln w="15875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369" name="Left Bracket 368">
                      <a:extLst>
                        <a:ext uri="{FF2B5EF4-FFF2-40B4-BE49-F238E27FC236}">
                          <a16:creationId xmlns:a16="http://schemas.microsoft.com/office/drawing/2014/main" id="{FB1C3616-B31C-9469-6A31-37E2C08D323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04442" y="3004851"/>
                      <a:ext cx="112082" cy="814424"/>
                    </a:xfrm>
                    <a:prstGeom prst="lef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  <p:sp>
                  <p:nvSpPr>
                    <p:cNvPr id="370" name="Right Bracket 369">
                      <a:extLst>
                        <a:ext uri="{FF2B5EF4-FFF2-40B4-BE49-F238E27FC236}">
                          <a16:creationId xmlns:a16="http://schemas.microsoft.com/office/drawing/2014/main" id="{0DB1B3C5-4443-F1DD-8075-7B7FC3ADABF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2712170" y="3037343"/>
                      <a:ext cx="112082" cy="797490"/>
                    </a:xfrm>
                    <a:prstGeom prst="rightBracket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 rtlCol="0" anchor="ctr"/>
                    <a:lstStyle/>
                    <a:p>
                      <a:pPr algn="ctr"/>
                      <a:endParaRPr lang="en-US" sz="1600"/>
                    </a:p>
                  </p:txBody>
                </p:sp>
              </p:grpSp>
            </p:grpSp>
            <p:sp>
              <p:nvSpPr>
                <p:cNvPr id="358" name="TextBox 357">
                  <a:extLst>
                    <a:ext uri="{FF2B5EF4-FFF2-40B4-BE49-F238E27FC236}">
                      <a16:creationId xmlns:a16="http://schemas.microsoft.com/office/drawing/2014/main" id="{4F0063BE-0A18-61AB-DFDD-73C272E8A856}"/>
                    </a:ext>
                  </a:extLst>
                </p:cNvPr>
                <p:cNvSpPr txBox="1"/>
                <p:nvPr/>
              </p:nvSpPr>
              <p:spPr>
                <a:xfrm>
                  <a:off x="6295435" y="1054484"/>
                  <a:ext cx="179439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A</a:t>
                  </a:r>
                  <a:r>
                    <a:rPr lang="en-US" sz="1600" baseline="30000" dirty="0"/>
                    <a:t>[1](1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1](p)</a:t>
                  </a:r>
                  <a:r>
                    <a:rPr lang="en-US" sz="1600" dirty="0"/>
                    <a:t>…A</a:t>
                  </a:r>
                  <a:r>
                    <a:rPr lang="en-US" sz="1600" baseline="30000" dirty="0"/>
                    <a:t>[1](1)</a:t>
                  </a:r>
                  <a:endParaRPr lang="en-US" sz="1600" dirty="0"/>
                </a:p>
              </p:txBody>
            </p:sp>
          </p:grpSp>
        </p:grpSp>
        <p:sp>
          <p:nvSpPr>
            <p:cNvPr id="353" name="Rectangle 352">
              <a:extLst>
                <a:ext uri="{FF2B5EF4-FFF2-40B4-BE49-F238E27FC236}">
                  <a16:creationId xmlns:a16="http://schemas.microsoft.com/office/drawing/2014/main" id="{EA15666E-C412-2024-072B-CF6D5A23FAF2}"/>
                </a:ext>
              </a:extLst>
            </p:cNvPr>
            <p:cNvSpPr/>
            <p:nvPr/>
          </p:nvSpPr>
          <p:spPr bwMode="auto">
            <a:xfrm>
              <a:off x="4419600" y="849929"/>
              <a:ext cx="597805" cy="837822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54" name="Rectangle 353">
              <a:extLst>
                <a:ext uri="{FF2B5EF4-FFF2-40B4-BE49-F238E27FC236}">
                  <a16:creationId xmlns:a16="http://schemas.microsoft.com/office/drawing/2014/main" id="{4E3F360B-DB33-4E0E-A760-8BAAF53CDA89}"/>
                </a:ext>
              </a:extLst>
            </p:cNvPr>
            <p:cNvSpPr/>
            <p:nvPr/>
          </p:nvSpPr>
          <p:spPr bwMode="auto">
            <a:xfrm>
              <a:off x="6866313" y="888379"/>
              <a:ext cx="597805" cy="74861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89794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286207"/>
            <a:ext cx="8088927" cy="490538"/>
          </a:xfrm>
        </p:spPr>
        <p:txBody>
          <a:bodyPr/>
          <a:lstStyle/>
          <a:p>
            <a:r>
              <a:rPr lang="en-US" dirty="0"/>
              <a:t>Forward Feed - ANN with One Hidden Lay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9B4C4F-E997-0915-949C-3D8529C77499}"/>
              </a:ext>
            </a:extLst>
          </p:cNvPr>
          <p:cNvSpPr txBox="1"/>
          <p:nvPr/>
        </p:nvSpPr>
        <p:spPr>
          <a:xfrm>
            <a:off x="0" y="3579938"/>
            <a:ext cx="2944343" cy="13426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classification networks, typically for hidden layers [s]</a:t>
            </a:r>
          </a:p>
          <a:p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1700" baseline="30000" dirty="0">
                <a:ea typeface="Tahoma" panose="020B0604030504040204" pitchFamily="34" charset="0"/>
                <a:cs typeface="Tahoma" panose="020B0604030504040204" pitchFamily="34" charset="0"/>
              </a:rPr>
              <a:t>[s]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= </a:t>
            </a:r>
            <a:r>
              <a:rPr lang="en-US" sz="1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</a:t>
            </a:r>
          </a:p>
          <a:p>
            <a:r>
              <a:rPr lang="en-US" sz="1700" dirty="0">
                <a:ea typeface="Tahoma" panose="020B0604030504040204" pitchFamily="34" charset="0"/>
                <a:cs typeface="Tahoma" panose="020B0604030504040204" pitchFamily="34" charset="0"/>
              </a:rPr>
              <a:t>and for the output layer [L]</a:t>
            </a:r>
          </a:p>
          <a:p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1700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= </a:t>
            </a:r>
            <a:r>
              <a:rPr lang="el-GR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0EE72F-DDA2-3FC8-5D61-8E3A49620592}"/>
              </a:ext>
            </a:extLst>
          </p:cNvPr>
          <p:cNvSpPr txBox="1"/>
          <p:nvPr/>
        </p:nvSpPr>
        <p:spPr>
          <a:xfrm>
            <a:off x="3070899" y="918776"/>
            <a:ext cx="2686476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25D614-B68F-007C-C59F-ED8110DEDAAC}"/>
              </a:ext>
            </a:extLst>
          </p:cNvPr>
          <p:cNvSpPr txBox="1"/>
          <p:nvPr/>
        </p:nvSpPr>
        <p:spPr>
          <a:xfrm>
            <a:off x="3048000" y="1693331"/>
            <a:ext cx="2732274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 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16C518-B136-92F9-1FEE-CF360E46E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00785"/>
              </p:ext>
            </p:extLst>
          </p:nvPr>
        </p:nvGraphicFramePr>
        <p:xfrm>
          <a:off x="3206750" y="3476625"/>
          <a:ext cx="5822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660240" progId="Equation.DSMT4">
                  <p:embed/>
                </p:oleObj>
              </mc:Choice>
              <mc:Fallback>
                <p:oleObj name="Equation" r:id="rId2" imgW="3504960" imgH="660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16C518-B136-92F9-1FEE-CF360E46E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6750" y="3476625"/>
                        <a:ext cx="5822950" cy="10969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>
            <a:extLst>
              <a:ext uri="{FF2B5EF4-FFF2-40B4-BE49-F238E27FC236}">
                <a16:creationId xmlns:a16="http://schemas.microsoft.com/office/drawing/2014/main" id="{D1241896-3B7C-AF9A-FEE5-557638FC75FA}"/>
              </a:ext>
            </a:extLst>
          </p:cNvPr>
          <p:cNvGrpSpPr/>
          <p:nvPr/>
        </p:nvGrpSpPr>
        <p:grpSpPr>
          <a:xfrm>
            <a:off x="4771272" y="946269"/>
            <a:ext cx="4319507" cy="1077218"/>
            <a:chOff x="4772306" y="946269"/>
            <a:chExt cx="4167052" cy="1077218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2DAFDE4-2F9A-6436-60BB-52554BB40C7B}"/>
                </a:ext>
              </a:extLst>
            </p:cNvPr>
            <p:cNvGrpSpPr/>
            <p:nvPr/>
          </p:nvGrpSpPr>
          <p:grpSpPr>
            <a:xfrm>
              <a:off x="5829749" y="946269"/>
              <a:ext cx="3109609" cy="1077218"/>
              <a:chOff x="2511076" y="1904273"/>
              <a:chExt cx="4418956" cy="826030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C4A5625-5458-342A-4D2A-194C3EA3A277}"/>
                  </a:ext>
                </a:extLst>
              </p:cNvPr>
              <p:cNvSpPr txBox="1"/>
              <p:nvPr/>
            </p:nvSpPr>
            <p:spPr>
              <a:xfrm>
                <a:off x="2511076" y="1904273"/>
                <a:ext cx="4403535" cy="82603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rIns="182880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ahoma" pitchFamily="34" charset="0"/>
                  </a:rPr>
                  <a:t>Please note that with a single output neuron in the output layer [</a:t>
                </a:r>
                <a:r>
                  <a:rPr lang="en-US" sz="1600" dirty="0">
                    <a:solidFill>
                      <a:srgbClr val="FF0000"/>
                    </a:solidFill>
                  </a:rPr>
                  <a:t>L</a:t>
                </a:r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ahoma" pitchFamily="34" charset="0"/>
                  </a:rPr>
                  <a:t>], i.e. N</a:t>
                </a:r>
                <a:r>
                  <a:rPr kumimoji="0" lang="en-US" sz="1600" b="0" i="0" u="none" strike="noStrike" cap="none" normalizeH="0" baseline="-25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ahoma" pitchFamily="34" charset="0"/>
                  </a:rPr>
                  <a:t>L</a:t>
                </a:r>
                <a:r>
                  <a:rPr kumimoji="0" lang="en-US" sz="16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ahoma" pitchFamily="34" charset="0"/>
                  </a:rPr>
                  <a:t> = 1, you can omit </a:t>
                </a:r>
                <a:r>
                  <a:rPr lang="en-US" sz="1600" dirty="0">
                    <a:solidFill>
                      <a:srgbClr val="FF0000"/>
                    </a:solidFill>
                  </a:rPr>
                  <a:t>vector E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35000" dirty="0">
                    <a:solidFill>
                      <a:srgbClr val="FF0000"/>
                    </a:solidFill>
                  </a:rPr>
                  <a:t>L</a:t>
                </a:r>
                <a:r>
                  <a:rPr lang="en-US" sz="1600" dirty="0">
                    <a:solidFill>
                      <a:srgbClr val="FF0000"/>
                    </a:solidFill>
                  </a:rPr>
                  <a:t> in all expressions</a:t>
                </a:r>
                <a:endPara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endParaRPr>
              </a:p>
            </p:txBody>
          </p:sp>
          <p:pic>
            <p:nvPicPr>
              <p:cNvPr id="16" name="Picture 15" descr="A red exclamation mark&#10;&#10;Description automatically generated">
                <a:extLst>
                  <a:ext uri="{FF2B5EF4-FFF2-40B4-BE49-F238E27FC236}">
                    <a16:creationId xmlns:a16="http://schemas.microsoft.com/office/drawing/2014/main" id="{2AFF4F87-1A80-FFE6-D01E-4FB7C764F0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94018" y="1917433"/>
                <a:ext cx="336014" cy="773673"/>
              </a:xfrm>
              <a:prstGeom prst="rect">
                <a:avLst/>
              </a:prstGeom>
            </p:spPr>
          </p:pic>
        </p:grp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D0ECB031-9B91-9FC6-EEC3-5448DC32E11F}"/>
                </a:ext>
              </a:extLst>
            </p:cNvPr>
            <p:cNvCxnSpPr>
              <a:cxnSpLocks/>
              <a:stCxn id="15" idx="1"/>
            </p:cNvCxnSpPr>
            <p:nvPr/>
          </p:nvCxnSpPr>
          <p:spPr bwMode="auto">
            <a:xfrm flipH="1">
              <a:off x="4772306" y="1484878"/>
              <a:ext cx="1057443" cy="22441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70D974F-1B50-7F7E-AF41-EE09CAB1FC65}"/>
              </a:ext>
            </a:extLst>
          </p:cNvPr>
          <p:cNvGrpSpPr/>
          <p:nvPr/>
        </p:nvGrpSpPr>
        <p:grpSpPr>
          <a:xfrm>
            <a:off x="211543" y="940454"/>
            <a:ext cx="2551166" cy="2243302"/>
            <a:chOff x="2590800" y="1001371"/>
            <a:chExt cx="2615009" cy="261379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85E3B6C-D56A-4E2F-CBBE-F23DF34914A8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3199133-310D-6950-B88F-70D3BE441423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630971F-E431-BA28-6FA7-8FE35907D189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8F3A1F5-7E73-7FD9-F4BA-A53CC8D9D56B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D71090D1-C84E-83D3-9A3F-6538D41B695A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4EA70441-4A00-97F7-F517-2E0BC77E4BE5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0194F6B2-649A-F1A1-9040-A3706CFE33EB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76852B2C-CE16-06B7-F1E3-B402CF2D8C18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05201EF2-E0A2-5E64-8DA7-CFEEF267C149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6AE3B24A-10C1-410D-E754-5C11C6192AC8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C0B1BD6D-D487-CBD3-6D3B-4FFA377819BD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E0A68A9A-3A8A-5A21-562B-EAE807E964D7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5FD7DC4D-AC15-B90F-28C9-302AC483C3BE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8AA2D00F-5D39-CD6C-802A-2213A17C82E5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5AF5130E-BB69-EF6D-D267-F1ED7AA2CA3D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0D0C8ADC-B1A9-4F81-ACEF-FC51FE039432}"/>
                    </a:ext>
                  </a:extLst>
                </p:cNvPr>
                <p:cNvCxnSpPr>
                  <a:stCxn id="135" idx="3"/>
                  <a:endCxn id="163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9397301B-CCE1-E53D-1FAA-7B43A3C94003}"/>
                    </a:ext>
                  </a:extLst>
                </p:cNvPr>
                <p:cNvCxnSpPr>
                  <a:stCxn id="135" idx="3"/>
                  <a:endCxn id="165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988E01C1-F86D-4F72-21AA-A9C1D3BD4BFB}"/>
                    </a:ext>
                  </a:extLst>
                </p:cNvPr>
                <p:cNvCxnSpPr>
                  <a:stCxn id="135" idx="3"/>
                  <a:endCxn id="164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55698199-C994-5F01-AD8C-C69C2E7A9C27}"/>
                    </a:ext>
                  </a:extLst>
                </p:cNvPr>
                <p:cNvCxnSpPr>
                  <a:stCxn id="135" idx="3"/>
                  <a:endCxn id="167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id="{11E22A36-1351-DF2D-6640-36F07004EC96}"/>
                    </a:ext>
                  </a:extLst>
                </p:cNvPr>
                <p:cNvCxnSpPr>
                  <a:stCxn id="135" idx="3"/>
                  <a:endCxn id="168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6F394DB8-67F0-3DBF-E93E-0243774813C2}"/>
                    </a:ext>
                  </a:extLst>
                </p:cNvPr>
                <p:cNvCxnSpPr>
                  <a:stCxn id="135" idx="3"/>
                  <a:endCxn id="169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2" name="Straight Connector 161">
                  <a:extLst>
                    <a:ext uri="{FF2B5EF4-FFF2-40B4-BE49-F238E27FC236}">
                      <a16:creationId xmlns:a16="http://schemas.microsoft.com/office/drawing/2014/main" id="{02668305-769F-AE2A-6D9A-B39CBDFBB988}"/>
                    </a:ext>
                  </a:extLst>
                </p:cNvPr>
                <p:cNvCxnSpPr>
                  <a:stCxn id="135" idx="3"/>
                  <a:endCxn id="166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63D8A36D-7EB9-584F-E8D1-623F99FA4116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3D37AA4A-BBF2-1559-1049-AB97986C6C1C}"/>
                    </a:ext>
                  </a:extLst>
                </p:cNvPr>
                <p:cNvCxnSpPr>
                  <a:stCxn id="136" idx="3"/>
                  <a:endCxn id="163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069ACB6F-715F-EAF8-88E7-55474A8A3CD4}"/>
                    </a:ext>
                  </a:extLst>
                </p:cNvPr>
                <p:cNvCxnSpPr>
                  <a:stCxn id="136" idx="3"/>
                  <a:endCxn id="165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8B34F77C-3645-F8BC-B236-899286271366}"/>
                    </a:ext>
                  </a:extLst>
                </p:cNvPr>
                <p:cNvCxnSpPr>
                  <a:stCxn id="136" idx="3"/>
                  <a:endCxn id="164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E9148476-B982-0A11-6F47-DAAA6657E503}"/>
                    </a:ext>
                  </a:extLst>
                </p:cNvPr>
                <p:cNvCxnSpPr>
                  <a:stCxn id="136" idx="3"/>
                  <a:endCxn id="167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4A647710-8F48-EAFE-B636-67B999059633}"/>
                    </a:ext>
                  </a:extLst>
                </p:cNvPr>
                <p:cNvCxnSpPr>
                  <a:stCxn id="136" idx="3"/>
                  <a:endCxn id="168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9F2B8696-9918-225E-C6BE-B502A5222BB6}"/>
                    </a:ext>
                  </a:extLst>
                </p:cNvPr>
                <p:cNvCxnSpPr>
                  <a:stCxn id="136" idx="3"/>
                  <a:endCxn id="169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3290CBCF-CBA7-CD7F-CFE3-41DEBE696099}"/>
                    </a:ext>
                  </a:extLst>
                </p:cNvPr>
                <p:cNvCxnSpPr>
                  <a:stCxn id="136" idx="3"/>
                  <a:endCxn id="166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7649AF87-BF9D-4C46-7478-07BAF4C58200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07FC77F1-A3EF-2F0D-506E-578CBCCACF71}"/>
                    </a:ext>
                  </a:extLst>
                </p:cNvPr>
                <p:cNvCxnSpPr>
                  <a:stCxn id="137" idx="3"/>
                  <a:endCxn id="169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B3AA9BDB-8605-DFF9-A045-0FCD35DE3324}"/>
                    </a:ext>
                  </a:extLst>
                </p:cNvPr>
                <p:cNvCxnSpPr>
                  <a:stCxn id="137" idx="3"/>
                  <a:endCxn id="167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4EA54882-49B9-9092-6F8A-436673989747}"/>
                    </a:ext>
                  </a:extLst>
                </p:cNvPr>
                <p:cNvCxnSpPr>
                  <a:stCxn id="137" idx="3"/>
                  <a:endCxn id="168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F96930DE-D953-4C48-0614-75849E6F2CD3}"/>
                    </a:ext>
                  </a:extLst>
                </p:cNvPr>
                <p:cNvCxnSpPr>
                  <a:stCxn id="137" idx="3"/>
                  <a:endCxn id="165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20CE4C21-70AF-7913-C92C-068B781DEC72}"/>
                    </a:ext>
                  </a:extLst>
                </p:cNvPr>
                <p:cNvCxnSpPr>
                  <a:stCxn id="137" idx="3"/>
                  <a:endCxn id="164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B0AFF876-5E0D-6DC7-CB5A-0257338479DC}"/>
                    </a:ext>
                  </a:extLst>
                </p:cNvPr>
                <p:cNvCxnSpPr>
                  <a:stCxn id="137" idx="3"/>
                  <a:endCxn id="163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6D093AEF-DDB1-68AC-5246-E870D0D2C954}"/>
                    </a:ext>
                  </a:extLst>
                </p:cNvPr>
                <p:cNvCxnSpPr>
                  <a:stCxn id="137" idx="3"/>
                  <a:endCxn id="166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BFF7E467-667C-6E81-534E-3F84B78005F6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9A38B9DB-72A4-61BF-3F36-992BB9AC9EC7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939AA0A4-FCF3-C607-B8C6-B6DC1F2D841B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B3B4C7B3-2E80-1977-8C9E-A2A698D754E0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12D84F8C-AE15-BD4A-1230-68FCA1AC3915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5FCC0C16-E627-EB01-631C-E9E641ED7F20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071C9DA8-8A93-70E5-A83D-ACDAB866FBD8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E73D66C8-E114-2B84-C32C-0FB771F92BA6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ED37931F-D94E-59F9-5CF8-06A82C22A73B}"/>
                  </a:ext>
                </a:extLst>
              </p:cNvPr>
              <p:cNvCxnSpPr>
                <a:stCxn id="167" idx="6"/>
                <a:endCxn id="114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7E9852C2-C051-DCA5-4BEC-4347B20B3247}"/>
                  </a:ext>
                </a:extLst>
              </p:cNvPr>
              <p:cNvCxnSpPr>
                <a:stCxn id="165" idx="6"/>
                <a:endCxn id="114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A340425C-CB31-5797-F9C1-64B7AE1DBBE4}"/>
                  </a:ext>
                </a:extLst>
              </p:cNvPr>
              <p:cNvCxnSpPr>
                <a:stCxn id="166" idx="6"/>
                <a:endCxn id="114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65781EFF-8F9E-F9E6-8363-ADB389006A1E}"/>
                  </a:ext>
                </a:extLst>
              </p:cNvPr>
              <p:cNvCxnSpPr>
                <a:stCxn id="164" idx="6"/>
                <a:endCxn id="114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AD0A2FC5-AF4E-47A4-AA2E-9AC3BC271CF5}"/>
                  </a:ext>
                </a:extLst>
              </p:cNvPr>
              <p:cNvCxnSpPr>
                <a:stCxn id="163" idx="6"/>
                <a:endCxn id="114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A528366C-6A04-EA45-D3D3-578E743E3F4E}"/>
                  </a:ext>
                </a:extLst>
              </p:cNvPr>
              <p:cNvCxnSpPr>
                <a:stCxn id="168" idx="6"/>
                <a:endCxn id="114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C1581A18-9415-9329-6439-9E60A22208A3}"/>
                  </a:ext>
                </a:extLst>
              </p:cNvPr>
              <p:cNvCxnSpPr>
                <a:stCxn id="169" idx="6"/>
                <a:endCxn id="114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BFDA75B3-03E9-B3A8-3AFA-DDABC7F339FD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7A861735-D114-5207-6EFD-4EE6C14F0D9F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D14C3F69-76FC-D6C4-B020-12EA4D476FCB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14C19EDF-A079-466A-45E3-CDFD9F0D2A6B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2]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4F099667-BDFA-4D61-CDD6-E2489AF96ABF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5F9FA99F-586E-C694-4FCD-749D74B292B4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64EF5FE3-8B77-E0DB-75E6-01C872277862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124" name="Up-Down Arrow 43">
              <a:extLst>
                <a:ext uri="{FF2B5EF4-FFF2-40B4-BE49-F238E27FC236}">
                  <a16:creationId xmlns:a16="http://schemas.microsoft.com/office/drawing/2014/main" id="{7199DAA1-10A1-FA9E-1C97-BA7BB79603DF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E312B3B4-647A-8B5C-9E2C-B803F86FD5AA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695BD48E-4828-FE6C-28B7-5F6AFA2BEEDB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3A2D6AF7-2689-F0EF-4B7F-B37101196016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4B6B91A6-A038-C8DA-1D97-2F4684DA22AA}"/>
              </a:ext>
            </a:extLst>
          </p:cNvPr>
          <p:cNvGrpSpPr/>
          <p:nvPr/>
        </p:nvGrpSpPr>
        <p:grpSpPr>
          <a:xfrm>
            <a:off x="3206750" y="2391144"/>
            <a:ext cx="3238989" cy="1129040"/>
            <a:chOff x="3078881" y="2539517"/>
            <a:chExt cx="3238989" cy="1129040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DA23A031-E006-AF38-1621-5A1604AA27E1}"/>
                </a:ext>
              </a:extLst>
            </p:cNvPr>
            <p:cNvGrpSpPr/>
            <p:nvPr/>
          </p:nvGrpSpPr>
          <p:grpSpPr>
            <a:xfrm>
              <a:off x="3078881" y="2544518"/>
              <a:ext cx="3238989" cy="617411"/>
              <a:chOff x="3034297" y="2756646"/>
              <a:chExt cx="3238989" cy="617411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E441E43-B16B-93FF-62F9-2BA61CA55CCD}"/>
                  </a:ext>
                </a:extLst>
              </p:cNvPr>
              <p:cNvSpPr txBox="1"/>
              <p:nvPr/>
            </p:nvSpPr>
            <p:spPr>
              <a:xfrm>
                <a:off x="3034297" y="2756646"/>
                <a:ext cx="3238989" cy="2462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=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1) 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…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p) 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… 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2](M)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27D4F09-0ECD-D218-35A1-8F2A5550EE14}"/>
                  </a:ext>
                </a:extLst>
              </p:cNvPr>
              <p:cNvSpPr txBox="1"/>
              <p:nvPr/>
            </p:nvSpPr>
            <p:spPr>
              <a:xfrm>
                <a:off x="5446075" y="3127836"/>
                <a:ext cx="24285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5" name="Right Brace 24">
                <a:extLst>
                  <a:ext uri="{FF2B5EF4-FFF2-40B4-BE49-F238E27FC236}">
                    <a16:creationId xmlns:a16="http://schemas.microsoft.com/office/drawing/2014/main" id="{9596D1D8-5C63-0A3A-6F2F-BEB45F67F1B4}"/>
                  </a:ext>
                </a:extLst>
              </p:cNvPr>
              <p:cNvSpPr/>
              <p:nvPr/>
            </p:nvSpPr>
            <p:spPr bwMode="auto">
              <a:xfrm rot="5400000">
                <a:off x="5019364" y="2041880"/>
                <a:ext cx="156879" cy="206106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172" name="Group 171">
              <a:extLst>
                <a:ext uri="{FF2B5EF4-FFF2-40B4-BE49-F238E27FC236}">
                  <a16:creationId xmlns:a16="http://schemas.microsoft.com/office/drawing/2014/main" id="{6D27CCC2-8359-E4B2-BFCA-73D881FC06A8}"/>
                </a:ext>
              </a:extLst>
            </p:cNvPr>
            <p:cNvGrpSpPr/>
            <p:nvPr/>
          </p:nvGrpSpPr>
          <p:grpSpPr>
            <a:xfrm>
              <a:off x="3673281" y="3089240"/>
              <a:ext cx="2575838" cy="579317"/>
              <a:chOff x="3034298" y="2756646"/>
              <a:chExt cx="2575838" cy="579317"/>
            </a:xfrm>
          </p:grpSpPr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03D05CCB-ACCA-8C91-B300-D7D639DB4421}"/>
                  </a:ext>
                </a:extLst>
              </p:cNvPr>
              <p:cNvSpPr txBox="1"/>
              <p:nvPr/>
            </p:nvSpPr>
            <p:spPr>
              <a:xfrm>
                <a:off x="3034298" y="2756646"/>
                <a:ext cx="2575838" cy="24622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1)    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…   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    </a:t>
                </a:r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…  y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M)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</a:p>
            </p:txBody>
          </p:sp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3016681C-06C3-BF12-5548-F3F83B22E857}"/>
                  </a:ext>
                </a:extLst>
              </p:cNvPr>
              <p:cNvSpPr txBox="1"/>
              <p:nvPr/>
            </p:nvSpPr>
            <p:spPr>
              <a:xfrm>
                <a:off x="4887173" y="3089742"/>
                <a:ext cx="24285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75" name="Right Brace 174">
                <a:extLst>
                  <a:ext uri="{FF2B5EF4-FFF2-40B4-BE49-F238E27FC236}">
                    <a16:creationId xmlns:a16="http://schemas.microsoft.com/office/drawing/2014/main" id="{41C85CCD-E9E3-08BC-98E1-7E42B9200A9D}"/>
                  </a:ext>
                </a:extLst>
              </p:cNvPr>
              <p:cNvSpPr/>
              <p:nvPr/>
            </p:nvSpPr>
            <p:spPr bwMode="auto">
              <a:xfrm rot="5400000">
                <a:off x="4424964" y="2077330"/>
                <a:ext cx="156879" cy="206106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E87E9769-4F12-18FE-0D15-81067B532199}"/>
                </a:ext>
              </a:extLst>
            </p:cNvPr>
            <p:cNvSpPr/>
            <p:nvPr/>
          </p:nvSpPr>
          <p:spPr bwMode="auto">
            <a:xfrm>
              <a:off x="4771104" y="2539517"/>
              <a:ext cx="565363" cy="844323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178" name="TextBox 177">
            <a:extLst>
              <a:ext uri="{FF2B5EF4-FFF2-40B4-BE49-F238E27FC236}">
                <a16:creationId xmlns:a16="http://schemas.microsoft.com/office/drawing/2014/main" id="{4EF9281E-7440-6C67-0595-4C213CE832AE}"/>
              </a:ext>
            </a:extLst>
          </p:cNvPr>
          <p:cNvSpPr txBox="1"/>
          <p:nvPr/>
        </p:nvSpPr>
        <p:spPr>
          <a:xfrm>
            <a:off x="3024967" y="4584059"/>
            <a:ext cx="594326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The respective activation functions are shown in the next slides</a:t>
            </a:r>
          </a:p>
        </p:txBody>
      </p:sp>
    </p:spTree>
    <p:extLst>
      <p:ext uri="{BB962C8B-B14F-4D97-AF65-F5344CB8AC3E}">
        <p14:creationId xmlns:p14="http://schemas.microsoft.com/office/powerpoint/2010/main" val="17978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71779"/>
            <a:ext cx="4973369" cy="490538"/>
          </a:xfrm>
        </p:spPr>
        <p:txBody>
          <a:bodyPr/>
          <a:lstStyle/>
          <a:p>
            <a:r>
              <a:rPr lang="en-US" dirty="0" err="1"/>
              <a:t>ReLU</a:t>
            </a:r>
            <a:r>
              <a:rPr lang="en-US" dirty="0"/>
              <a:t> Activation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4470" y="809973"/>
            <a:ext cx="5595469" cy="520815"/>
          </a:xfrm>
        </p:spPr>
        <p:txBody>
          <a:bodyPr/>
          <a:lstStyle/>
          <a:p>
            <a:r>
              <a:rPr lang="en-US" b="1" i="1" dirty="0"/>
              <a:t>Rectified Linear Unit </a:t>
            </a:r>
            <a:r>
              <a:rPr lang="en-US" dirty="0"/>
              <a:t>(</a:t>
            </a:r>
            <a:r>
              <a:rPr lang="en-US" dirty="0" err="1"/>
              <a:t>ReLU</a:t>
            </a:r>
            <a:r>
              <a:rPr lang="en-US" dirty="0"/>
              <a:t>) activation function is f(z) = max(z,0) 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37A0C4-0921-36CA-D631-07D674E7719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1489" y="2985465"/>
            <a:ext cx="6735397" cy="647844"/>
          </a:xfrm>
        </p:spPr>
        <p:txBody>
          <a:bodyPr/>
          <a:lstStyle/>
          <a:p>
            <a:r>
              <a:rPr lang="en-US" dirty="0"/>
              <a:t>This is a computationally convenient activation function</a:t>
            </a:r>
          </a:p>
          <a:p>
            <a:r>
              <a:rPr lang="en-US" dirty="0"/>
              <a:t>Mostly used for the hidden (inner) layers activation (in logistic regression - classification).</a:t>
            </a:r>
          </a:p>
          <a:p>
            <a:r>
              <a:rPr lang="en-US" dirty="0"/>
              <a:t>Is used for the output layer if needed an unlimited activation response (in linear regression – numerical prediction).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53D51196-68E4-CB6A-979A-1392A74E1421}"/>
              </a:ext>
            </a:extLst>
          </p:cNvPr>
          <p:cNvGrpSpPr/>
          <p:nvPr/>
        </p:nvGrpSpPr>
        <p:grpSpPr>
          <a:xfrm>
            <a:off x="6569765" y="2817940"/>
            <a:ext cx="2359896" cy="1850339"/>
            <a:chOff x="6370531" y="2675694"/>
            <a:chExt cx="2359896" cy="1850339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97F5F94B-84F3-CA34-7FE1-187DB7CEC7BB}"/>
                </a:ext>
              </a:extLst>
            </p:cNvPr>
            <p:cNvGrpSpPr/>
            <p:nvPr/>
          </p:nvGrpSpPr>
          <p:grpSpPr>
            <a:xfrm>
              <a:off x="6374809" y="2675694"/>
              <a:ext cx="2355618" cy="1348701"/>
              <a:chOff x="4687371" y="5084234"/>
              <a:chExt cx="2016264" cy="1533090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76F3FD5B-84A8-0D22-037B-B4578B9EB45D}"/>
                  </a:ext>
                </a:extLst>
              </p:cNvPr>
              <p:cNvCxnSpPr/>
              <p:nvPr/>
            </p:nvCxnSpPr>
            <p:spPr bwMode="auto">
              <a:xfrm flipH="1">
                <a:off x="5586383" y="5306578"/>
                <a:ext cx="20073" cy="1133839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2DDFC114-51C1-59B2-28B4-75B620401A11}"/>
                  </a:ext>
                </a:extLst>
              </p:cNvPr>
              <p:cNvCxnSpPr/>
              <p:nvPr/>
            </p:nvCxnSpPr>
            <p:spPr bwMode="auto">
              <a:xfrm flipH="1">
                <a:off x="4687371" y="6418399"/>
                <a:ext cx="1660007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53717934-73FC-B1C9-CFCA-0ED566351D98}"/>
                  </a:ext>
                </a:extLst>
              </p:cNvPr>
              <p:cNvSpPr txBox="1"/>
              <p:nvPr/>
            </p:nvSpPr>
            <p:spPr>
              <a:xfrm>
                <a:off x="6381746" y="6302454"/>
                <a:ext cx="321889" cy="3148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z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94AF263-6404-9028-4544-D8C75C4C6299}"/>
                  </a:ext>
                </a:extLst>
              </p:cNvPr>
              <p:cNvSpPr txBox="1"/>
              <p:nvPr/>
            </p:nvSpPr>
            <p:spPr>
              <a:xfrm>
                <a:off x="5132819" y="5084234"/>
                <a:ext cx="409474" cy="3148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f(z)</a:t>
                </a:r>
              </a:p>
            </p:txBody>
          </p:sp>
        </p:grp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38D50F22-8892-0FB7-EC00-CDED49BFAC48}"/>
                </a:ext>
              </a:extLst>
            </p:cNvPr>
            <p:cNvCxnSpPr/>
            <p:nvPr/>
          </p:nvCxnSpPr>
          <p:spPr bwMode="auto">
            <a:xfrm flipH="1">
              <a:off x="6418072" y="3407148"/>
              <a:ext cx="1939402" cy="109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lg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FD16001-B07F-BBEF-4841-1B33CAE99317}"/>
                </a:ext>
              </a:extLst>
            </p:cNvPr>
            <p:cNvSpPr txBox="1"/>
            <p:nvPr/>
          </p:nvSpPr>
          <p:spPr>
            <a:xfrm>
              <a:off x="7129192" y="3106408"/>
              <a:ext cx="294917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E3DAE01-75E2-56CB-FAE8-B57E78D4D3AD}"/>
                </a:ext>
              </a:extLst>
            </p:cNvPr>
            <p:cNvSpPr txBox="1"/>
            <p:nvPr/>
          </p:nvSpPr>
          <p:spPr>
            <a:xfrm>
              <a:off x="7101280" y="3522190"/>
              <a:ext cx="32385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0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DC10659-B792-47CC-1EF5-355A030FC8BA}"/>
                </a:ext>
              </a:extLst>
            </p:cNvPr>
            <p:cNvSpPr txBox="1"/>
            <p:nvPr/>
          </p:nvSpPr>
          <p:spPr>
            <a:xfrm>
              <a:off x="7258827" y="3912578"/>
              <a:ext cx="352097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0</a:t>
              </a: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D418E854-7A85-8112-F45A-8756D2043468}"/>
                </a:ext>
              </a:extLst>
            </p:cNvPr>
            <p:cNvCxnSpPr/>
            <p:nvPr/>
          </p:nvCxnSpPr>
          <p:spPr bwMode="auto">
            <a:xfrm flipV="1">
              <a:off x="7418673" y="2871296"/>
              <a:ext cx="895536" cy="9845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A24AC3C6-40FE-3C16-987E-57F9FD4B9F8F}"/>
                </a:ext>
              </a:extLst>
            </p:cNvPr>
            <p:cNvCxnSpPr/>
            <p:nvPr/>
          </p:nvCxnSpPr>
          <p:spPr bwMode="auto">
            <a:xfrm flipH="1" flipV="1">
              <a:off x="6370531" y="3830780"/>
              <a:ext cx="1022387" cy="424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965A6075-BF86-963B-5C2F-4BA16E1DF32E}"/>
                </a:ext>
              </a:extLst>
            </p:cNvPr>
            <p:cNvCxnSpPr/>
            <p:nvPr/>
          </p:nvCxnSpPr>
          <p:spPr bwMode="auto">
            <a:xfrm flipH="1" flipV="1">
              <a:off x="6426198" y="3868764"/>
              <a:ext cx="1022387" cy="424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8D213A09-8CB0-FAD8-780A-7C4C2B359892}"/>
                </a:ext>
              </a:extLst>
            </p:cNvPr>
            <p:cNvCxnSpPr/>
            <p:nvPr/>
          </p:nvCxnSpPr>
          <p:spPr bwMode="auto">
            <a:xfrm flipH="1">
              <a:off x="7460343" y="3438718"/>
              <a:ext cx="894019" cy="604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44958CE-7569-6C9F-B12E-09E2832BC17F}"/>
                </a:ext>
              </a:extLst>
            </p:cNvPr>
            <p:cNvSpPr txBox="1"/>
            <p:nvPr/>
          </p:nvSpPr>
          <p:spPr>
            <a:xfrm>
              <a:off x="6707010" y="4187479"/>
              <a:ext cx="1939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/>
                <a:t>ReLU</a:t>
              </a:r>
              <a:r>
                <a:rPr lang="en-US" sz="1600" dirty="0"/>
                <a:t>      Derivative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2DD5D3A-C04C-5875-D656-A81DBD1D14C6}"/>
                </a:ext>
              </a:extLst>
            </p:cNvPr>
            <p:cNvCxnSpPr/>
            <p:nvPr/>
          </p:nvCxnSpPr>
          <p:spPr bwMode="auto">
            <a:xfrm flipH="1">
              <a:off x="6389549" y="4369029"/>
              <a:ext cx="29748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9872A3D7-9B1D-B2E4-B672-8D038957DA2D}"/>
                </a:ext>
              </a:extLst>
            </p:cNvPr>
            <p:cNvCxnSpPr/>
            <p:nvPr/>
          </p:nvCxnSpPr>
          <p:spPr bwMode="auto">
            <a:xfrm flipH="1">
              <a:off x="7306094" y="4369029"/>
              <a:ext cx="29748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CAFEB9B-7DD5-47F1-88AF-A964C0E24771}"/>
              </a:ext>
            </a:extLst>
          </p:cNvPr>
          <p:cNvGrpSpPr/>
          <p:nvPr/>
        </p:nvGrpSpPr>
        <p:grpSpPr>
          <a:xfrm>
            <a:off x="6318942" y="898116"/>
            <a:ext cx="2577947" cy="1529735"/>
            <a:chOff x="6014142" y="898960"/>
            <a:chExt cx="2577947" cy="1529735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2F81456-9CB6-EBEA-7745-A89BE7B6C5A9}"/>
                </a:ext>
              </a:extLst>
            </p:cNvPr>
            <p:cNvGrpSpPr/>
            <p:nvPr/>
          </p:nvGrpSpPr>
          <p:grpSpPr>
            <a:xfrm>
              <a:off x="6934200" y="1271279"/>
              <a:ext cx="1066800" cy="849542"/>
              <a:chOff x="2281637" y="4495800"/>
              <a:chExt cx="1402953" cy="990601"/>
            </a:xfrm>
          </p:grpSpPr>
          <p:sp>
            <p:nvSpPr>
              <p:cNvPr id="36" name="Pie 6">
                <a:extLst>
                  <a:ext uri="{FF2B5EF4-FFF2-40B4-BE49-F238E27FC236}">
                    <a16:creationId xmlns:a16="http://schemas.microsoft.com/office/drawing/2014/main" id="{7493DD67-BD17-DFE8-363C-376F9CA3EBCE}"/>
                  </a:ext>
                </a:extLst>
              </p:cNvPr>
              <p:cNvSpPr/>
              <p:nvPr/>
            </p:nvSpPr>
            <p:spPr bwMode="auto">
              <a:xfrm>
                <a:off x="2345959" y="4495800"/>
                <a:ext cx="1282415" cy="990600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dirty="0"/>
                  <a:t>z</a:t>
                </a:r>
              </a:p>
            </p:txBody>
          </p:sp>
          <p:sp>
            <p:nvSpPr>
              <p:cNvPr id="37" name="Pie 7">
                <a:extLst>
                  <a:ext uri="{FF2B5EF4-FFF2-40B4-BE49-F238E27FC236}">
                    <a16:creationId xmlns:a16="http://schemas.microsoft.com/office/drawing/2014/main" id="{7FB8175A-BF4C-9502-143C-D9BF76589438}"/>
                  </a:ext>
                </a:extLst>
              </p:cNvPr>
              <p:cNvSpPr/>
              <p:nvPr/>
            </p:nvSpPr>
            <p:spPr bwMode="auto">
              <a:xfrm flipH="1">
                <a:off x="2281637" y="4495800"/>
                <a:ext cx="1402953" cy="990601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dirty="0"/>
                  <a:t>f(z)</a:t>
                </a:r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9EB18C5-5BB7-DB3E-3702-B4071015B845}"/>
                </a:ext>
              </a:extLst>
            </p:cNvPr>
            <p:cNvCxnSpPr/>
            <p:nvPr/>
          </p:nvCxnSpPr>
          <p:spPr bwMode="auto">
            <a:xfrm>
              <a:off x="6408795" y="1154339"/>
              <a:ext cx="644607" cy="3456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97E40C9-3E57-DB94-4A7F-0DF61591DC29}"/>
                </a:ext>
              </a:extLst>
            </p:cNvPr>
            <p:cNvSpPr txBox="1"/>
            <p:nvPr/>
          </p:nvSpPr>
          <p:spPr>
            <a:xfrm>
              <a:off x="6043006" y="915814"/>
              <a:ext cx="231770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5D81248-51CC-7A15-1F35-9EFFA0B726F0}"/>
                </a:ext>
              </a:extLst>
            </p:cNvPr>
            <p:cNvSpPr txBox="1"/>
            <p:nvPr/>
          </p:nvSpPr>
          <p:spPr>
            <a:xfrm>
              <a:off x="6442086" y="1353414"/>
              <a:ext cx="351373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C94E904-F298-1169-9AF2-AC59DC8C0EA6}"/>
                </a:ext>
              </a:extLst>
            </p:cNvPr>
            <p:cNvSpPr txBox="1"/>
            <p:nvPr/>
          </p:nvSpPr>
          <p:spPr>
            <a:xfrm>
              <a:off x="6019800" y="1396894"/>
              <a:ext cx="289710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F9A859C-E3D5-7D64-20C3-877F4D0C226C}"/>
                </a:ext>
              </a:extLst>
            </p:cNvPr>
            <p:cNvCxnSpPr/>
            <p:nvPr/>
          </p:nvCxnSpPr>
          <p:spPr bwMode="auto">
            <a:xfrm>
              <a:off x="6343610" y="1615109"/>
              <a:ext cx="633006" cy="816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A388BA2-0974-F312-2CC1-F4EA9307479A}"/>
                </a:ext>
              </a:extLst>
            </p:cNvPr>
            <p:cNvCxnSpPr/>
            <p:nvPr/>
          </p:nvCxnSpPr>
          <p:spPr bwMode="auto">
            <a:xfrm flipV="1">
              <a:off x="6408795" y="1957446"/>
              <a:ext cx="673579" cy="39209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503715B-2430-4BD0-0120-9FE261ED541A}"/>
                </a:ext>
              </a:extLst>
            </p:cNvPr>
            <p:cNvSpPr txBox="1"/>
            <p:nvPr/>
          </p:nvSpPr>
          <p:spPr>
            <a:xfrm>
              <a:off x="6082870" y="1634727"/>
              <a:ext cx="260739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…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08292E4-2B69-FA2D-478F-49E0ADB3BADE}"/>
                </a:ext>
              </a:extLst>
            </p:cNvPr>
            <p:cNvSpPr txBox="1"/>
            <p:nvPr/>
          </p:nvSpPr>
          <p:spPr>
            <a:xfrm>
              <a:off x="6014142" y="2101858"/>
              <a:ext cx="260739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endParaRPr lang="en-US" dirty="0"/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F8323B7-E895-99F6-809E-0E25C7D92288}"/>
                </a:ext>
              </a:extLst>
            </p:cNvPr>
            <p:cNvCxnSpPr>
              <a:cxnSpLocks/>
              <a:stCxn id="37" idx="2"/>
            </p:cNvCxnSpPr>
            <p:nvPr/>
          </p:nvCxnSpPr>
          <p:spPr bwMode="auto">
            <a:xfrm flipV="1">
              <a:off x="8001000" y="1696049"/>
              <a:ext cx="31657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A56A6D1-8BDC-20C7-0FEA-28616364FE12}"/>
                </a:ext>
              </a:extLst>
            </p:cNvPr>
            <p:cNvSpPr txBox="1"/>
            <p:nvPr/>
          </p:nvSpPr>
          <p:spPr>
            <a:xfrm>
              <a:off x="8360319" y="1533495"/>
              <a:ext cx="23177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61E0124-493A-A6F9-5FAE-B296D597FAA1}"/>
                </a:ext>
              </a:extLst>
            </p:cNvPr>
            <p:cNvSpPr txBox="1"/>
            <p:nvPr/>
          </p:nvSpPr>
          <p:spPr>
            <a:xfrm>
              <a:off x="6474663" y="898960"/>
              <a:ext cx="312332" cy="32683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343C33D-00F6-72DD-17DE-6E028A9C2477}"/>
                </a:ext>
              </a:extLst>
            </p:cNvPr>
            <p:cNvSpPr txBox="1"/>
            <p:nvPr/>
          </p:nvSpPr>
          <p:spPr>
            <a:xfrm>
              <a:off x="6454012" y="1805781"/>
              <a:ext cx="351375" cy="32683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endParaRPr lang="en-US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BB135EC-56F9-750E-CE26-EEBD8D8A32EF}"/>
                </a:ext>
              </a:extLst>
            </p:cNvPr>
            <p:cNvSpPr txBox="1"/>
            <p:nvPr/>
          </p:nvSpPr>
          <p:spPr>
            <a:xfrm>
              <a:off x="6465230" y="1565975"/>
              <a:ext cx="260739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…</a:t>
              </a:r>
            </a:p>
          </p:txBody>
        </p:sp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326C700-FE7A-8D6D-DFE2-3B2C52191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413" y="2208889"/>
          <a:ext cx="2390775" cy="77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57200" progId="Equation.DSMT4">
                  <p:embed/>
                </p:oleObj>
              </mc:Choice>
              <mc:Fallback>
                <p:oleObj name="Equation" r:id="rId2" imgW="1409400" imgH="457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326C700-FE7A-8D6D-DFE2-3B2C52191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8413" y="2208889"/>
                        <a:ext cx="2390775" cy="77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C4387E7-C72F-BCFF-7C0B-A90F2D0FF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28" y="1453306"/>
          <a:ext cx="4506806" cy="89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57200" progId="Equation.DSMT4">
                  <p:embed/>
                </p:oleObj>
              </mc:Choice>
              <mc:Fallback>
                <p:oleObj name="Equation" r:id="rId4" imgW="2298600" imgH="4572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C4387E7-C72F-BCFF-7C0B-A90F2D0FF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028" y="1453306"/>
                        <a:ext cx="4506806" cy="895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6250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07625"/>
            <a:ext cx="5334000" cy="490538"/>
          </a:xfrm>
        </p:spPr>
        <p:txBody>
          <a:bodyPr/>
          <a:lstStyle/>
          <a:p>
            <a:r>
              <a:rPr lang="en-US" dirty="0"/>
              <a:t>Sigmoid Activation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28600" y="846366"/>
            <a:ext cx="5996715" cy="718765"/>
          </a:xfrm>
        </p:spPr>
        <p:txBody>
          <a:bodyPr/>
          <a:lstStyle/>
          <a:p>
            <a:r>
              <a:rPr lang="en-US" sz="1900" dirty="0"/>
              <a:t>A </a:t>
            </a:r>
            <a:r>
              <a:rPr lang="en-US" sz="1900" b="1" i="1" dirty="0"/>
              <a:t>sigmoid activation function </a:t>
            </a:r>
            <a:r>
              <a:rPr lang="en-US" sz="1900" dirty="0"/>
              <a:t>is used instead of the step function because it is a smooth and </a:t>
            </a:r>
            <a:r>
              <a:rPr lang="en-US" sz="1800" dirty="0"/>
              <a:t>fully</a:t>
            </a:r>
            <a:r>
              <a:rPr lang="en-US" sz="1900" dirty="0"/>
              <a:t> differentiable function</a:t>
            </a:r>
          </a:p>
          <a:p>
            <a:endParaRPr lang="en-US" sz="1900" dirty="0"/>
          </a:p>
          <a:p>
            <a:endParaRPr lang="en-US" sz="1900" dirty="0"/>
          </a:p>
          <a:p>
            <a:endParaRPr lang="en-US" sz="1900" dirty="0"/>
          </a:p>
          <a:p>
            <a:endParaRPr lang="en-US" sz="19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37A0C4-0921-36CA-D631-07D674E7719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2536" y="3153509"/>
            <a:ext cx="5294572" cy="647844"/>
          </a:xfrm>
        </p:spPr>
        <p:txBody>
          <a:bodyPr/>
          <a:lstStyle/>
          <a:p>
            <a:r>
              <a:rPr lang="en-US" sz="1900" dirty="0"/>
              <a:t>Sigmoid function is differentiable at all value of the aggregated signal z that makes calculations easy.</a:t>
            </a:r>
          </a:p>
          <a:p>
            <a:r>
              <a:rPr lang="en-US" sz="1900" dirty="0"/>
              <a:t>This is a convenient activation function for the output layers because of the logistic regression natur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1708115"/>
          <a:ext cx="3614738" cy="81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19040" progId="Equation.DSMT4">
                  <p:embed/>
                </p:oleObj>
              </mc:Choice>
              <mc:Fallback>
                <p:oleObj name="Equation" r:id="rId2" imgW="185400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08115"/>
                        <a:ext cx="3614738" cy="81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hart 26">
            <a:extLst>
              <a:ext uri="{FF2B5EF4-FFF2-40B4-BE49-F238E27FC236}">
                <a16:creationId xmlns:a16="http://schemas.microsoft.com/office/drawing/2014/main" id="{2B455D9A-FA58-95BE-2C3D-D63C4FA71A99}"/>
              </a:ext>
            </a:extLst>
          </p:cNvPr>
          <p:cNvGraphicFramePr>
            <a:graphicFrameLocks/>
          </p:cNvGraphicFramePr>
          <p:nvPr/>
        </p:nvGraphicFramePr>
        <p:xfrm>
          <a:off x="5765298" y="2516044"/>
          <a:ext cx="3186873" cy="22497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73759F4-D837-96E8-F08F-F14BDC6E6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22265"/>
          <a:ext cx="5248276" cy="66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393480" progId="Equation.DSMT4">
                  <p:embed/>
                </p:oleObj>
              </mc:Choice>
              <mc:Fallback>
                <p:oleObj name="Equation" r:id="rId5" imgW="308592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73759F4-D837-96E8-F08F-F14BDC6E6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522265"/>
                        <a:ext cx="5248276" cy="66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0105731B-BB3E-9FE6-479F-EE70DD6D5956}"/>
              </a:ext>
            </a:extLst>
          </p:cNvPr>
          <p:cNvGrpSpPr/>
          <p:nvPr/>
        </p:nvGrpSpPr>
        <p:grpSpPr>
          <a:xfrm>
            <a:off x="6318942" y="898116"/>
            <a:ext cx="2577947" cy="1529735"/>
            <a:chOff x="6014142" y="898960"/>
            <a:chExt cx="2577947" cy="1529735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635E50DF-9BB8-8129-50FE-402A37E3D6CD}"/>
                </a:ext>
              </a:extLst>
            </p:cNvPr>
            <p:cNvGrpSpPr/>
            <p:nvPr/>
          </p:nvGrpSpPr>
          <p:grpSpPr>
            <a:xfrm>
              <a:off x="6934200" y="1271279"/>
              <a:ext cx="1066800" cy="849542"/>
              <a:chOff x="2281637" y="4495800"/>
              <a:chExt cx="1402953" cy="990601"/>
            </a:xfrm>
          </p:grpSpPr>
          <p:sp>
            <p:nvSpPr>
              <p:cNvPr id="41" name="Pie 6">
                <a:extLst>
                  <a:ext uri="{FF2B5EF4-FFF2-40B4-BE49-F238E27FC236}">
                    <a16:creationId xmlns:a16="http://schemas.microsoft.com/office/drawing/2014/main" id="{963564A4-77C6-DE1B-A1B7-562E72ECC524}"/>
                  </a:ext>
                </a:extLst>
              </p:cNvPr>
              <p:cNvSpPr/>
              <p:nvPr/>
            </p:nvSpPr>
            <p:spPr bwMode="auto">
              <a:xfrm>
                <a:off x="2345959" y="4495800"/>
                <a:ext cx="1282415" cy="990600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dirty="0"/>
                  <a:t>z</a:t>
                </a:r>
              </a:p>
            </p:txBody>
          </p:sp>
          <p:sp>
            <p:nvSpPr>
              <p:cNvPr id="42" name="Pie 7">
                <a:extLst>
                  <a:ext uri="{FF2B5EF4-FFF2-40B4-BE49-F238E27FC236}">
                    <a16:creationId xmlns:a16="http://schemas.microsoft.com/office/drawing/2014/main" id="{5D179D61-D4B0-E4C3-45C7-5944770369FD}"/>
                  </a:ext>
                </a:extLst>
              </p:cNvPr>
              <p:cNvSpPr/>
              <p:nvPr/>
            </p:nvSpPr>
            <p:spPr bwMode="auto">
              <a:xfrm flipH="1">
                <a:off x="2281637" y="4495800"/>
                <a:ext cx="1402953" cy="990601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dirty="0"/>
                  <a:t>f(z)</a:t>
                </a:r>
              </a:p>
            </p:txBody>
          </p:sp>
        </p:grp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7783C3B3-CCA3-053B-29CA-71A43E5BA9F9}"/>
                </a:ext>
              </a:extLst>
            </p:cNvPr>
            <p:cNvCxnSpPr/>
            <p:nvPr/>
          </p:nvCxnSpPr>
          <p:spPr bwMode="auto">
            <a:xfrm>
              <a:off x="6408795" y="1154339"/>
              <a:ext cx="644607" cy="3456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997F340-5C9A-352F-24F9-0DFCB5D340FA}"/>
                </a:ext>
              </a:extLst>
            </p:cNvPr>
            <p:cNvSpPr txBox="1"/>
            <p:nvPr/>
          </p:nvSpPr>
          <p:spPr>
            <a:xfrm>
              <a:off x="6043006" y="915814"/>
              <a:ext cx="231770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0353DAF-E1C6-D2F1-1F38-8B4E6D7C8361}"/>
                </a:ext>
              </a:extLst>
            </p:cNvPr>
            <p:cNvSpPr txBox="1"/>
            <p:nvPr/>
          </p:nvSpPr>
          <p:spPr>
            <a:xfrm>
              <a:off x="6439109" y="1368025"/>
              <a:ext cx="351373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48D0079-55A3-5ED0-541F-81F4AD865A84}"/>
                </a:ext>
              </a:extLst>
            </p:cNvPr>
            <p:cNvSpPr txBox="1"/>
            <p:nvPr/>
          </p:nvSpPr>
          <p:spPr>
            <a:xfrm>
              <a:off x="6019800" y="1396894"/>
              <a:ext cx="289710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4FD10CC0-2BBC-0CCC-24EB-64C54F30F125}"/>
                </a:ext>
              </a:extLst>
            </p:cNvPr>
            <p:cNvCxnSpPr/>
            <p:nvPr/>
          </p:nvCxnSpPr>
          <p:spPr bwMode="auto">
            <a:xfrm>
              <a:off x="6343610" y="1615109"/>
              <a:ext cx="633006" cy="816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88782A1-4266-4A67-F508-C6CFB6A2873C}"/>
                </a:ext>
              </a:extLst>
            </p:cNvPr>
            <p:cNvCxnSpPr/>
            <p:nvPr/>
          </p:nvCxnSpPr>
          <p:spPr bwMode="auto">
            <a:xfrm flipV="1">
              <a:off x="6408795" y="1957446"/>
              <a:ext cx="673579" cy="39209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DAFE4A4-A755-E576-D83E-2E3D12FD70B9}"/>
                </a:ext>
              </a:extLst>
            </p:cNvPr>
            <p:cNvSpPr txBox="1"/>
            <p:nvPr/>
          </p:nvSpPr>
          <p:spPr>
            <a:xfrm>
              <a:off x="6082870" y="1634727"/>
              <a:ext cx="260739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…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976D4E9-233A-7301-D8CC-585A58B80C21}"/>
                </a:ext>
              </a:extLst>
            </p:cNvPr>
            <p:cNvSpPr txBox="1"/>
            <p:nvPr/>
          </p:nvSpPr>
          <p:spPr>
            <a:xfrm>
              <a:off x="6014142" y="2101858"/>
              <a:ext cx="260739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endParaRPr lang="en-US" dirty="0"/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E0819BF0-CA2D-4C27-144F-1935418B3768}"/>
                </a:ext>
              </a:extLst>
            </p:cNvPr>
            <p:cNvCxnSpPr>
              <a:cxnSpLocks/>
              <a:stCxn id="42" idx="2"/>
            </p:cNvCxnSpPr>
            <p:nvPr/>
          </p:nvCxnSpPr>
          <p:spPr bwMode="auto">
            <a:xfrm flipV="1">
              <a:off x="8001000" y="1696049"/>
              <a:ext cx="31657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D14BEDB-0BA6-2A46-067C-D62857553380}"/>
                </a:ext>
              </a:extLst>
            </p:cNvPr>
            <p:cNvSpPr txBox="1"/>
            <p:nvPr/>
          </p:nvSpPr>
          <p:spPr>
            <a:xfrm>
              <a:off x="8360319" y="1531443"/>
              <a:ext cx="23177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FE8387-30B9-FBE9-12C6-2803E9AB2F4C}"/>
                </a:ext>
              </a:extLst>
            </p:cNvPr>
            <p:cNvSpPr txBox="1"/>
            <p:nvPr/>
          </p:nvSpPr>
          <p:spPr>
            <a:xfrm>
              <a:off x="6474663" y="898960"/>
              <a:ext cx="312332" cy="32683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w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9F0F0AA-2EA8-A2D5-4996-375F2E28B62A}"/>
                </a:ext>
              </a:extLst>
            </p:cNvPr>
            <p:cNvSpPr txBox="1"/>
            <p:nvPr/>
          </p:nvSpPr>
          <p:spPr>
            <a:xfrm>
              <a:off x="6454012" y="1805781"/>
              <a:ext cx="351375" cy="32683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endParaRPr lang="en-US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AEDBD67-0C8B-6057-8620-EB3BFC7924EF}"/>
                </a:ext>
              </a:extLst>
            </p:cNvPr>
            <p:cNvSpPr txBox="1"/>
            <p:nvPr/>
          </p:nvSpPr>
          <p:spPr>
            <a:xfrm>
              <a:off x="6465230" y="1565975"/>
              <a:ext cx="260739" cy="32683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96018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83122"/>
            <a:ext cx="8404076" cy="490538"/>
          </a:xfrm>
          <a:noFill/>
        </p:spPr>
        <p:txBody>
          <a:bodyPr lIns="0" tIns="0" rIns="0" bIns="0"/>
          <a:lstStyle/>
          <a:p>
            <a:r>
              <a:rPr lang="en-US" dirty="0"/>
              <a:t>Feed Forward - ANN with One Hidden Layer (2/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63BEB8-0B32-4F25-92A7-EDF128C5A14F}"/>
              </a:ext>
            </a:extLst>
          </p:cNvPr>
          <p:cNvSpPr txBox="1"/>
          <p:nvPr/>
        </p:nvSpPr>
        <p:spPr>
          <a:xfrm>
            <a:off x="3041438" y="777274"/>
            <a:ext cx="5934645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First [1] (hidden) and Second [2] (output) layers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80C1921-F75B-F5DA-D820-A1C156012107}"/>
              </a:ext>
            </a:extLst>
          </p:cNvPr>
          <p:cNvSpPr txBox="1"/>
          <p:nvPr/>
        </p:nvSpPr>
        <p:spPr>
          <a:xfrm>
            <a:off x="2988459" y="2883747"/>
            <a:ext cx="2679220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+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aseline="-35000" dirty="0"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BC184EA-4D58-BE94-AED1-6687563DFAF4}"/>
              </a:ext>
            </a:extLst>
          </p:cNvPr>
          <p:cNvSpPr txBox="1"/>
          <p:nvPr/>
        </p:nvSpPr>
        <p:spPr>
          <a:xfrm>
            <a:off x="5906277" y="2881482"/>
            <a:ext cx="2618285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325AEF00-54E5-974C-6A7E-76CE13A7FA2A}"/>
              </a:ext>
            </a:extLst>
          </p:cNvPr>
          <p:cNvCxnSpPr/>
          <p:nvPr/>
        </p:nvCxnSpPr>
        <p:spPr bwMode="auto">
          <a:xfrm flipV="1">
            <a:off x="3450944" y="2492405"/>
            <a:ext cx="5391804" cy="1070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F813A91B-0963-DE05-8FF4-C7B342CBAE36}"/>
              </a:ext>
            </a:extLst>
          </p:cNvPr>
          <p:cNvSpPr txBox="1"/>
          <p:nvPr/>
        </p:nvSpPr>
        <p:spPr>
          <a:xfrm>
            <a:off x="3021116" y="2495433"/>
            <a:ext cx="6102944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In the vector form for all M sample training patterns</a:t>
            </a:r>
          </a:p>
        </p:txBody>
      </p: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5BF3D74F-F193-633D-ACC2-1E6707342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36629"/>
              </p:ext>
            </p:extLst>
          </p:nvPr>
        </p:nvGraphicFramePr>
        <p:xfrm>
          <a:off x="2946400" y="3559175"/>
          <a:ext cx="5651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53800" progId="Equation.DSMT4">
                  <p:embed/>
                </p:oleObj>
              </mc:Choice>
              <mc:Fallback>
                <p:oleObj name="Equation" r:id="rId2" imgW="3009600" imgH="2538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5BF3D74F-F193-633D-ACC2-1E6707342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6400" y="3559175"/>
                        <a:ext cx="5651500" cy="4778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>
            <a:extLst>
              <a:ext uri="{FF2B5EF4-FFF2-40B4-BE49-F238E27FC236}">
                <a16:creationId xmlns:a16="http://schemas.microsoft.com/office/drawing/2014/main" id="{9CE47CAF-79C4-7168-DA27-2C4F915C4BFE}"/>
              </a:ext>
            </a:extLst>
          </p:cNvPr>
          <p:cNvSpPr txBox="1"/>
          <p:nvPr/>
        </p:nvSpPr>
        <p:spPr>
          <a:xfrm>
            <a:off x="167916" y="774068"/>
            <a:ext cx="2873522" cy="311624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r>
              <a:rPr lang="en-US" b="1" dirty="0"/>
              <a:t>For a set of M samples 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4A6784-EE80-60D6-96F8-21A45DD64E53}"/>
              </a:ext>
            </a:extLst>
          </p:cNvPr>
          <p:cNvGrpSpPr/>
          <p:nvPr/>
        </p:nvGrpSpPr>
        <p:grpSpPr>
          <a:xfrm>
            <a:off x="3573495" y="1091926"/>
            <a:ext cx="4641110" cy="1414515"/>
            <a:chOff x="3685107" y="1068793"/>
            <a:chExt cx="4641110" cy="1414515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7AE87B3E-EDF8-AFE3-B402-EF5D7EA5B6D3}"/>
                </a:ext>
              </a:extLst>
            </p:cNvPr>
            <p:cNvSpPr txBox="1"/>
            <p:nvPr/>
          </p:nvSpPr>
          <p:spPr>
            <a:xfrm>
              <a:off x="3685107" y="1068793"/>
              <a:ext cx="4641110" cy="58862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W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baseline="-25000" dirty="0"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baseline="-35000" dirty="0"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W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baseline="-25000" dirty="0"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baseline="-35000" dirty="0"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 </a:t>
              </a:r>
              <a:b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f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[Z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        …           f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Z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]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D2751331-7A26-E39B-BA1A-9C20E89D17E9}"/>
                </a:ext>
              </a:extLst>
            </p:cNvPr>
            <p:cNvSpPr txBox="1"/>
            <p:nvPr/>
          </p:nvSpPr>
          <p:spPr>
            <a:xfrm>
              <a:off x="3685107" y="1604816"/>
              <a:ext cx="4544493" cy="58862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W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b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  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b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L]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 </a:t>
              </a:r>
            </a:p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[f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[Z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(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          …         f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Z</a:t>
              </a:r>
              <a:r>
                <a:rPr lang="en-US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L](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]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1C5E441-B0E9-04B8-C452-AEC9EA54D291}"/>
                </a:ext>
              </a:extLst>
            </p:cNvPr>
            <p:cNvSpPr txBox="1"/>
            <p:nvPr/>
          </p:nvSpPr>
          <p:spPr>
            <a:xfrm>
              <a:off x="6553200" y="2267864"/>
              <a:ext cx="180754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4F4A54D2-36AE-45E8-7E74-BEBAA0DDCEEA}"/>
                </a:ext>
              </a:extLst>
            </p:cNvPr>
            <p:cNvSpPr/>
            <p:nvPr/>
          </p:nvSpPr>
          <p:spPr bwMode="auto">
            <a:xfrm rot="5400000">
              <a:off x="6205064" y="386376"/>
              <a:ext cx="147281" cy="374939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D878D2-1763-68AC-3556-70EBDC422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70529"/>
              </p:ext>
            </p:extLst>
          </p:nvPr>
        </p:nvGraphicFramePr>
        <p:xfrm>
          <a:off x="1582738" y="4170363"/>
          <a:ext cx="5022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444240" progId="Equation.DSMT4">
                  <p:embed/>
                </p:oleObj>
              </mc:Choice>
              <mc:Fallback>
                <p:oleObj name="Equation" r:id="rId4" imgW="3479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2738" y="4170363"/>
                        <a:ext cx="5022850" cy="6413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DB4D92E-881F-8C3E-1C1D-94403DC65831}"/>
              </a:ext>
            </a:extLst>
          </p:cNvPr>
          <p:cNvSpPr txBox="1"/>
          <p:nvPr/>
        </p:nvSpPr>
        <p:spPr>
          <a:xfrm>
            <a:off x="322660" y="4152346"/>
            <a:ext cx="99218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685DFB3A-B6E6-40CB-6B76-A48232BD37CF}"/>
              </a:ext>
            </a:extLst>
          </p:cNvPr>
          <p:cNvSpPr/>
          <p:nvPr/>
        </p:nvSpPr>
        <p:spPr bwMode="auto">
          <a:xfrm>
            <a:off x="340381" y="3328775"/>
            <a:ext cx="2284022" cy="902653"/>
          </a:xfrm>
          <a:prstGeom prst="cloudCallout">
            <a:avLst>
              <a:gd name="adj1" fmla="val 72714"/>
              <a:gd name="adj2" fmla="val 10346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A is the calculated </a:t>
            </a:r>
            <a:b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</a:b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output of the ANN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8BF3B27-8E0F-6B35-89C6-5CC7D5950449}"/>
              </a:ext>
            </a:extLst>
          </p:cNvPr>
          <p:cNvGrpSpPr/>
          <p:nvPr/>
        </p:nvGrpSpPr>
        <p:grpSpPr>
          <a:xfrm>
            <a:off x="5493508" y="1779683"/>
            <a:ext cx="3572314" cy="3180695"/>
            <a:chOff x="5493508" y="1779683"/>
            <a:chExt cx="3572314" cy="3180695"/>
          </a:xfrm>
        </p:grpSpPr>
        <p:sp>
          <p:nvSpPr>
            <p:cNvPr id="21" name="Thought Bubble: Cloud 20">
              <a:extLst>
                <a:ext uri="{FF2B5EF4-FFF2-40B4-BE49-F238E27FC236}">
                  <a16:creationId xmlns:a16="http://schemas.microsoft.com/office/drawing/2014/main" id="{F2F00EE5-504B-EB5D-8813-1DC5ABC4E304}"/>
                </a:ext>
              </a:extLst>
            </p:cNvPr>
            <p:cNvSpPr/>
            <p:nvPr/>
          </p:nvSpPr>
          <p:spPr bwMode="auto">
            <a:xfrm>
              <a:off x="6781800" y="3993075"/>
              <a:ext cx="2284022" cy="967303"/>
            </a:xfrm>
            <a:prstGeom prst="cloudCallout">
              <a:avLst>
                <a:gd name="adj1" fmla="val -2483"/>
                <a:gd name="adj2" fmla="val -38463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9144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Once 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L</a:t>
              </a:r>
              <a:r>
                <a:rPr lang="en-US" sz="1600" dirty="0">
                  <a:solidFill>
                    <a:srgbClr val="FF0000"/>
                  </a:solidFill>
                </a:rPr>
                <a:t> = 1 then </a:t>
              </a:r>
              <a:br>
                <a:rPr lang="en-US" sz="1600" dirty="0">
                  <a:solidFill>
                    <a:srgbClr val="FF0000"/>
                  </a:solidFill>
                </a:rPr>
              </a:br>
              <a:r>
                <a:rPr lang="en-US" sz="16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baseline="-3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L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 = 1 and hence is </a:t>
              </a:r>
              <a:b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</a:b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omitted in layer [2] </a:t>
              </a:r>
              <a:b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</a:b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C1D85E4-597A-01B9-30C2-91AE46A6D327}"/>
                </a:ext>
              </a:extLst>
            </p:cNvPr>
            <p:cNvCxnSpPr/>
            <p:nvPr/>
          </p:nvCxnSpPr>
          <p:spPr bwMode="auto">
            <a:xfrm flipH="1" flipV="1">
              <a:off x="7551334" y="1785626"/>
              <a:ext cx="1096462" cy="22517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ABEFA51C-549C-7A9C-67AA-0A0B4675C092}"/>
                </a:ext>
              </a:extLst>
            </p:cNvPr>
            <p:cNvCxnSpPr/>
            <p:nvPr/>
          </p:nvCxnSpPr>
          <p:spPr bwMode="auto">
            <a:xfrm flipH="1" flipV="1">
              <a:off x="7984374" y="3780101"/>
              <a:ext cx="133614" cy="25724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21C4589-5E25-CD7B-108C-AED993C600BF}"/>
                </a:ext>
              </a:extLst>
            </p:cNvPr>
            <p:cNvCxnSpPr>
              <a:cxnSpLocks/>
              <a:stCxn id="21" idx="4"/>
            </p:cNvCxnSpPr>
            <p:nvPr/>
          </p:nvCxnSpPr>
          <p:spPr bwMode="auto">
            <a:xfrm flipH="1" flipV="1">
              <a:off x="7552607" y="3001630"/>
              <a:ext cx="314492" cy="110304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C8108E8-D8E2-3913-F85C-C9AB562A753E}"/>
                </a:ext>
              </a:extLst>
            </p:cNvPr>
            <p:cNvCxnSpPr/>
            <p:nvPr/>
          </p:nvCxnSpPr>
          <p:spPr bwMode="auto">
            <a:xfrm flipH="1" flipV="1">
              <a:off x="5493508" y="1779683"/>
              <a:ext cx="1444581" cy="255732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50AA258-C338-BCD2-06DE-A756CE28887E}"/>
              </a:ext>
            </a:extLst>
          </p:cNvPr>
          <p:cNvGrpSpPr/>
          <p:nvPr/>
        </p:nvGrpSpPr>
        <p:grpSpPr>
          <a:xfrm>
            <a:off x="48991" y="1154526"/>
            <a:ext cx="2551166" cy="2243302"/>
            <a:chOff x="2590800" y="1001371"/>
            <a:chExt cx="2615009" cy="2613790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05B163C-4AB4-63F4-F938-E0C4FE50DE82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08AEABDF-9295-0967-17B4-F6007907C5F6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E4CA3B9-D7F5-1D0D-F5A9-E6585F543E50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2F1C42E-FA2B-296D-EAB4-266026259FF1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462925F-CD72-ACA1-278D-B65863992774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78B9B21-82EB-26BA-BFE0-BAE0568E03D5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44" name="Oval 143">
                <a:extLst>
                  <a:ext uri="{FF2B5EF4-FFF2-40B4-BE49-F238E27FC236}">
                    <a16:creationId xmlns:a16="http://schemas.microsoft.com/office/drawing/2014/main" id="{DC31AB83-1A66-1D71-BFC8-39F1028F7214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5" name="Oval 144">
                <a:extLst>
                  <a:ext uri="{FF2B5EF4-FFF2-40B4-BE49-F238E27FC236}">
                    <a16:creationId xmlns:a16="http://schemas.microsoft.com/office/drawing/2014/main" id="{FC5596E7-30A7-722C-2C70-B811ED84FEF1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6" name="Oval 145">
                <a:extLst>
                  <a:ext uri="{FF2B5EF4-FFF2-40B4-BE49-F238E27FC236}">
                    <a16:creationId xmlns:a16="http://schemas.microsoft.com/office/drawing/2014/main" id="{9789E90B-E25C-E30B-1C6A-0D359F567280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7" name="Oval 146">
                <a:extLst>
                  <a:ext uri="{FF2B5EF4-FFF2-40B4-BE49-F238E27FC236}">
                    <a16:creationId xmlns:a16="http://schemas.microsoft.com/office/drawing/2014/main" id="{75761DDB-78DB-9E75-CB52-86608C696681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8" name="Oval 147">
                <a:extLst>
                  <a:ext uri="{FF2B5EF4-FFF2-40B4-BE49-F238E27FC236}">
                    <a16:creationId xmlns:a16="http://schemas.microsoft.com/office/drawing/2014/main" id="{A2883385-F7D1-B07E-5305-95A9D0B3E818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9" name="Oval 148">
                <a:extLst>
                  <a:ext uri="{FF2B5EF4-FFF2-40B4-BE49-F238E27FC236}">
                    <a16:creationId xmlns:a16="http://schemas.microsoft.com/office/drawing/2014/main" id="{83198988-E51C-CDB1-0778-E407BC45FECC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50" name="Oval 149">
                <a:extLst>
                  <a:ext uri="{FF2B5EF4-FFF2-40B4-BE49-F238E27FC236}">
                    <a16:creationId xmlns:a16="http://schemas.microsoft.com/office/drawing/2014/main" id="{0DB58770-CD93-D981-727D-ADC8C2099FA3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DA687AD2-DF6E-8159-85D0-09B72BB54C7D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F951322C-154D-4025-4955-D6044801969B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52A9FD1C-39EA-8F1D-ABC3-7FC47DA747EE}"/>
                    </a:ext>
                  </a:extLst>
                </p:cNvPr>
                <p:cNvCxnSpPr>
                  <a:stCxn id="115" idx="3"/>
                  <a:endCxn id="144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E719E718-AAA3-BB5F-0138-C157864EF762}"/>
                    </a:ext>
                  </a:extLst>
                </p:cNvPr>
                <p:cNvCxnSpPr>
                  <a:stCxn id="115" idx="3"/>
                  <a:endCxn id="146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DF390E7B-7AF2-789A-71C4-101ED4755279}"/>
                    </a:ext>
                  </a:extLst>
                </p:cNvPr>
                <p:cNvCxnSpPr>
                  <a:stCxn id="115" idx="3"/>
                  <a:endCxn id="145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867D187A-B3E6-3233-BA6F-47B28F93AECF}"/>
                    </a:ext>
                  </a:extLst>
                </p:cNvPr>
                <p:cNvCxnSpPr>
                  <a:stCxn id="115" idx="3"/>
                  <a:endCxn id="148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CC4FFB6A-1EE7-FD62-8AAD-0C2D3F1FFD7D}"/>
                    </a:ext>
                  </a:extLst>
                </p:cNvPr>
                <p:cNvCxnSpPr>
                  <a:stCxn id="115" idx="3"/>
                  <a:endCxn id="149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>
                  <a:extLst>
                    <a:ext uri="{FF2B5EF4-FFF2-40B4-BE49-F238E27FC236}">
                      <a16:creationId xmlns:a16="http://schemas.microsoft.com/office/drawing/2014/main" id="{B8FF2A5D-877C-E713-9A3B-F7C7FC602995}"/>
                    </a:ext>
                  </a:extLst>
                </p:cNvPr>
                <p:cNvCxnSpPr>
                  <a:stCxn id="115" idx="3"/>
                  <a:endCxn id="150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CCADA857-9738-636D-FB83-A9F870F94E2E}"/>
                    </a:ext>
                  </a:extLst>
                </p:cNvPr>
                <p:cNvCxnSpPr>
                  <a:stCxn id="115" idx="3"/>
                  <a:endCxn id="147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2BC8006B-E287-FC6B-B7D8-D5743270366D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130" name="Straight Connector 129">
                  <a:extLst>
                    <a:ext uri="{FF2B5EF4-FFF2-40B4-BE49-F238E27FC236}">
                      <a16:creationId xmlns:a16="http://schemas.microsoft.com/office/drawing/2014/main" id="{DD319BC1-742E-08E1-0F4C-F57544B510C0}"/>
                    </a:ext>
                  </a:extLst>
                </p:cNvPr>
                <p:cNvCxnSpPr>
                  <a:stCxn id="116" idx="3"/>
                  <a:endCxn id="144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ED6E2E60-D1B2-8641-9BEA-BC433D9FEA16}"/>
                    </a:ext>
                  </a:extLst>
                </p:cNvPr>
                <p:cNvCxnSpPr>
                  <a:stCxn id="116" idx="3"/>
                  <a:endCxn id="146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81F20249-837D-4D66-6B7F-0AB6EFA7452B}"/>
                    </a:ext>
                  </a:extLst>
                </p:cNvPr>
                <p:cNvCxnSpPr>
                  <a:stCxn id="116" idx="3"/>
                  <a:endCxn id="145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D9B7D348-47AA-E32B-584F-683F12C96B52}"/>
                    </a:ext>
                  </a:extLst>
                </p:cNvPr>
                <p:cNvCxnSpPr>
                  <a:stCxn id="116" idx="3"/>
                  <a:endCxn id="148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E2259EDD-5B40-0AF5-BF28-0C1584070BE2}"/>
                    </a:ext>
                  </a:extLst>
                </p:cNvPr>
                <p:cNvCxnSpPr>
                  <a:stCxn id="116" idx="3"/>
                  <a:endCxn id="149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4E85C0A6-B343-0ACE-EDFF-9597C25F87DF}"/>
                    </a:ext>
                  </a:extLst>
                </p:cNvPr>
                <p:cNvCxnSpPr>
                  <a:stCxn id="116" idx="3"/>
                  <a:endCxn id="150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24719DAC-4012-FFC6-9D57-093CF1B681B9}"/>
                    </a:ext>
                  </a:extLst>
                </p:cNvPr>
                <p:cNvCxnSpPr>
                  <a:stCxn id="116" idx="3"/>
                  <a:endCxn id="147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21" name="Group 120">
                <a:extLst>
                  <a:ext uri="{FF2B5EF4-FFF2-40B4-BE49-F238E27FC236}">
                    <a16:creationId xmlns:a16="http://schemas.microsoft.com/office/drawing/2014/main" id="{4A3E90CC-A493-0FA3-F034-1502F38276DF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122" name="Straight Connector 121">
                  <a:extLst>
                    <a:ext uri="{FF2B5EF4-FFF2-40B4-BE49-F238E27FC236}">
                      <a16:creationId xmlns:a16="http://schemas.microsoft.com/office/drawing/2014/main" id="{B5AF8351-1BDA-0F6F-3EA5-279735B51593}"/>
                    </a:ext>
                  </a:extLst>
                </p:cNvPr>
                <p:cNvCxnSpPr>
                  <a:stCxn id="117" idx="3"/>
                  <a:endCxn id="150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6342B365-7286-E7CA-3979-BC2FD9B633D6}"/>
                    </a:ext>
                  </a:extLst>
                </p:cNvPr>
                <p:cNvCxnSpPr>
                  <a:stCxn id="117" idx="3"/>
                  <a:endCxn id="148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893F7E29-922A-D4B2-CDDA-3375F51B2A44}"/>
                    </a:ext>
                  </a:extLst>
                </p:cNvPr>
                <p:cNvCxnSpPr>
                  <a:stCxn id="117" idx="3"/>
                  <a:endCxn id="149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E47CCC5A-C611-A31A-C73E-3935C050C59D}"/>
                    </a:ext>
                  </a:extLst>
                </p:cNvPr>
                <p:cNvCxnSpPr>
                  <a:stCxn id="117" idx="3"/>
                  <a:endCxn id="146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03A651E4-5921-4CDA-EBFF-0E52DA65D6BD}"/>
                    </a:ext>
                  </a:extLst>
                </p:cNvPr>
                <p:cNvCxnSpPr>
                  <a:stCxn id="117" idx="3"/>
                  <a:endCxn id="145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8CC91332-A580-B7B6-86B8-5535D14221CF}"/>
                    </a:ext>
                  </a:extLst>
                </p:cNvPr>
                <p:cNvCxnSpPr>
                  <a:stCxn id="117" idx="3"/>
                  <a:endCxn id="144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ACF63C1F-5604-3208-6B20-19CDA0C16ED5}"/>
                    </a:ext>
                  </a:extLst>
                </p:cNvPr>
                <p:cNvCxnSpPr>
                  <a:stCxn id="117" idx="3"/>
                  <a:endCxn id="147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FEA0D95E-A6CD-95BD-959C-DDCA3986A88E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DC5D2F11-DBD0-00D6-8879-4E2F56E1EACF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9A5DDEA1-39C2-5236-2997-CC387BFAAE9B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7F251D8E-D1A0-1A9D-AB17-85A2BF95A2B3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772D1699-1DC1-7A84-6751-D5D607E80F5E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06424261-1BC2-3E78-46AE-5C8214CB57DA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95A084BC-7BD6-47ED-B551-E4208299E62C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B5CAB999-6416-3B16-2387-9F0A172E367E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A4E565C1-7BF3-2DDD-DF90-1C6C3BFBF66B}"/>
                  </a:ext>
                </a:extLst>
              </p:cNvPr>
              <p:cNvCxnSpPr>
                <a:stCxn id="148" idx="6"/>
                <a:endCxn id="58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5F6CD237-EFA0-A45D-DFF8-4998131A0BAB}"/>
                  </a:ext>
                </a:extLst>
              </p:cNvPr>
              <p:cNvCxnSpPr>
                <a:stCxn id="146" idx="6"/>
                <a:endCxn id="58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729349E8-FC78-5BC7-5131-40FD79F4E9E6}"/>
                  </a:ext>
                </a:extLst>
              </p:cNvPr>
              <p:cNvCxnSpPr>
                <a:stCxn id="147" idx="6"/>
                <a:endCxn id="58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BC595DD7-1D02-B37A-60E0-274D3E17417E}"/>
                  </a:ext>
                </a:extLst>
              </p:cNvPr>
              <p:cNvCxnSpPr>
                <a:stCxn id="145" idx="6"/>
                <a:endCxn id="58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FB943E10-E226-2FD2-F2EC-6F74A266CF40}"/>
                  </a:ext>
                </a:extLst>
              </p:cNvPr>
              <p:cNvCxnSpPr>
                <a:stCxn id="144" idx="6"/>
                <a:endCxn id="58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9B28839A-677C-6E7F-9D3E-B79F168075D8}"/>
                  </a:ext>
                </a:extLst>
              </p:cNvPr>
              <p:cNvCxnSpPr>
                <a:stCxn id="149" idx="6"/>
                <a:endCxn id="58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AE280C28-563D-F250-33CD-017AB0E590E7}"/>
                  </a:ext>
                </a:extLst>
              </p:cNvPr>
              <p:cNvCxnSpPr>
                <a:stCxn id="150" idx="6"/>
                <a:endCxn id="58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FFA3639-18DC-4FB5-3AFF-D8E5A515A2CE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5501460-3A94-83D2-9E18-BAA97C021440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963278E6-B493-8A5E-BECA-DE65ED0EF33E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62E23E2-A4B8-E1C5-3EE5-B4C3C7EC4C4F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BAE0ACA-E471-2BC4-1AD5-F83D19231A95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959893C-D548-5318-3DF2-9F75881F5CD4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51277D3-10F6-5520-393F-63C9864412F3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68" name="Up-Down Arrow 43">
              <a:extLst>
                <a:ext uri="{FF2B5EF4-FFF2-40B4-BE49-F238E27FC236}">
                  <a16:creationId xmlns:a16="http://schemas.microsoft.com/office/drawing/2014/main" id="{40BCADA3-99B2-A206-6CFC-06B683912E3E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FC3E443D-8D3E-DF5D-97CC-EF1F4FB18074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3A4B3148-8514-0590-2660-B8905CEA90C8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516A37C-FAB5-1CA9-A142-702D00450D62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490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48739"/>
            <a:ext cx="9144000" cy="490538"/>
          </a:xfrm>
        </p:spPr>
        <p:txBody>
          <a:bodyPr/>
          <a:lstStyle/>
          <a:p>
            <a:pPr algn="r"/>
            <a:r>
              <a:rPr lang="en-US" sz="2600" dirty="0"/>
              <a:t>Forward Feed – ANN with One Hidden Layer – M Samples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63BEB8-0B32-4F25-92A7-EDF128C5A14F}"/>
              </a:ext>
            </a:extLst>
          </p:cNvPr>
          <p:cNvSpPr txBox="1"/>
          <p:nvPr/>
        </p:nvSpPr>
        <p:spPr>
          <a:xfrm>
            <a:off x="244839" y="768688"/>
            <a:ext cx="8490328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Schematic Illustration of forward pass for a set of M samples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80C1921-F75B-F5DA-D820-A1C156012107}"/>
              </a:ext>
            </a:extLst>
          </p:cNvPr>
          <p:cNvSpPr txBox="1"/>
          <p:nvPr/>
        </p:nvSpPr>
        <p:spPr>
          <a:xfrm>
            <a:off x="2517758" y="1155729"/>
            <a:ext cx="2537297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800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sz="1800" baseline="30000" dirty="0"/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BC184EA-4D58-BE94-AED1-6687563DFAF4}"/>
              </a:ext>
            </a:extLst>
          </p:cNvPr>
          <p:cNvSpPr txBox="1"/>
          <p:nvPr/>
        </p:nvSpPr>
        <p:spPr>
          <a:xfrm>
            <a:off x="753712" y="3575064"/>
            <a:ext cx="2732274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05A8FB7-F296-9955-98E0-CE4CA0EE3E30}"/>
              </a:ext>
            </a:extLst>
          </p:cNvPr>
          <p:cNvGrpSpPr/>
          <p:nvPr/>
        </p:nvGrpSpPr>
        <p:grpSpPr>
          <a:xfrm>
            <a:off x="6519263" y="1829566"/>
            <a:ext cx="2497006" cy="924909"/>
            <a:chOff x="6224594" y="1907304"/>
            <a:chExt cx="2497006" cy="924909"/>
          </a:xfrm>
        </p:grpSpPr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071375CE-219F-D683-A10A-27162039CC32}"/>
                </a:ext>
              </a:extLst>
            </p:cNvPr>
            <p:cNvGrpSpPr/>
            <p:nvPr/>
          </p:nvGrpSpPr>
          <p:grpSpPr>
            <a:xfrm>
              <a:off x="7148044" y="1907304"/>
              <a:ext cx="1573556" cy="902052"/>
              <a:chOff x="7148044" y="1907304"/>
              <a:chExt cx="1573556" cy="902052"/>
            </a:xfrm>
          </p:grpSpPr>
          <p:sp>
            <p:nvSpPr>
              <p:cNvPr id="310" name="TextBox 309">
                <a:extLst>
                  <a:ext uri="{FF2B5EF4-FFF2-40B4-BE49-F238E27FC236}">
                    <a16:creationId xmlns:a16="http://schemas.microsoft.com/office/drawing/2014/main" id="{A086900D-BC1D-6391-E619-E1E6D6A9E896}"/>
                  </a:ext>
                </a:extLst>
              </p:cNvPr>
              <p:cNvSpPr txBox="1"/>
              <p:nvPr/>
            </p:nvSpPr>
            <p:spPr>
              <a:xfrm>
                <a:off x="7148044" y="2241521"/>
                <a:ext cx="157355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= 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600" dirty="0"/>
                  <a:t>(               )</a:t>
                </a:r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5163893A-3C34-863F-F77C-9419A3C213DA}"/>
                  </a:ext>
                </a:extLst>
              </p:cNvPr>
              <p:cNvGrpSpPr/>
              <p:nvPr/>
            </p:nvGrpSpPr>
            <p:grpSpPr>
              <a:xfrm>
                <a:off x="7752153" y="1907304"/>
                <a:ext cx="955777" cy="902052"/>
                <a:chOff x="5214265" y="1205922"/>
                <a:chExt cx="955777" cy="902052"/>
              </a:xfrm>
            </p:grpSpPr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4B7D5D61-409C-F97B-6F17-36DB76FF14C2}"/>
                    </a:ext>
                  </a:extLst>
                </p:cNvPr>
                <p:cNvSpPr txBox="1"/>
                <p:nvPr/>
              </p:nvSpPr>
              <p:spPr>
                <a:xfrm>
                  <a:off x="5395201" y="1205922"/>
                  <a:ext cx="38688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/>
                    <a:t>Z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endParaRPr lang="en-US" sz="1600" dirty="0"/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294AAB0A-A94D-5BC0-71D9-68E9EA950CBB}"/>
                    </a:ext>
                  </a:extLst>
                </p:cNvPr>
                <p:cNvSpPr txBox="1"/>
                <p:nvPr/>
              </p:nvSpPr>
              <p:spPr>
                <a:xfrm>
                  <a:off x="5878252" y="1518669"/>
                  <a:ext cx="29179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  <p:grpSp>
              <p:nvGrpSpPr>
                <p:cNvPr id="61" name="Group 60">
                  <a:extLst>
                    <a:ext uri="{FF2B5EF4-FFF2-40B4-BE49-F238E27FC236}">
                      <a16:creationId xmlns:a16="http://schemas.microsoft.com/office/drawing/2014/main" id="{3805EC3B-1CDD-50D7-0AA0-1D9A197C438E}"/>
                    </a:ext>
                  </a:extLst>
                </p:cNvPr>
                <p:cNvGrpSpPr/>
                <p:nvPr/>
              </p:nvGrpSpPr>
              <p:grpSpPr>
                <a:xfrm>
                  <a:off x="5214265" y="1469139"/>
                  <a:ext cx="575705" cy="375567"/>
                  <a:chOff x="5103154" y="1690513"/>
                  <a:chExt cx="575705" cy="375567"/>
                </a:xfrm>
              </p:grpSpPr>
              <p:grpSp>
                <p:nvGrpSpPr>
                  <p:cNvPr id="63" name="Group 62">
                    <a:extLst>
                      <a:ext uri="{FF2B5EF4-FFF2-40B4-BE49-F238E27FC236}">
                        <a16:creationId xmlns:a16="http://schemas.microsoft.com/office/drawing/2014/main" id="{740D23EB-2516-A685-BAB1-4B184626A941}"/>
                      </a:ext>
                    </a:extLst>
                  </p:cNvPr>
                  <p:cNvGrpSpPr/>
                  <p:nvPr/>
                </p:nvGrpSpPr>
                <p:grpSpPr>
                  <a:xfrm>
                    <a:off x="51031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82" name="Rectangle 81">
                      <a:extLst>
                        <a:ext uri="{FF2B5EF4-FFF2-40B4-BE49-F238E27FC236}">
                          <a16:creationId xmlns:a16="http://schemas.microsoft.com/office/drawing/2014/main" id="{D7063F4E-EC79-A7C3-DEFC-13FDC7A98AF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84" name="Group 83">
                      <a:extLst>
                        <a:ext uri="{FF2B5EF4-FFF2-40B4-BE49-F238E27FC236}">
                          <a16:creationId xmlns:a16="http://schemas.microsoft.com/office/drawing/2014/main" id="{F03A0B3F-EDF4-F9D0-2BB0-84AF33D9AFE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86" name="Straight Connector 85">
                        <a:extLst>
                          <a:ext uri="{FF2B5EF4-FFF2-40B4-BE49-F238E27FC236}">
                            <a16:creationId xmlns:a16="http://schemas.microsoft.com/office/drawing/2014/main" id="{E396AD71-6DA3-1AD6-9698-BE2D252040D0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89" name="Straight Connector 88">
                        <a:extLst>
                          <a:ext uri="{FF2B5EF4-FFF2-40B4-BE49-F238E27FC236}">
                            <a16:creationId xmlns:a16="http://schemas.microsoft.com/office/drawing/2014/main" id="{7D7F9CC3-A6E2-FADC-822A-3E4ED6DC7A6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64" name="Group 63">
                    <a:extLst>
                      <a:ext uri="{FF2B5EF4-FFF2-40B4-BE49-F238E27FC236}">
                        <a16:creationId xmlns:a16="http://schemas.microsoft.com/office/drawing/2014/main" id="{8F5E05D6-4181-A141-2F33-402DF6A856FB}"/>
                      </a:ext>
                    </a:extLst>
                  </p:cNvPr>
                  <p:cNvGrpSpPr/>
                  <p:nvPr/>
                </p:nvGrpSpPr>
                <p:grpSpPr>
                  <a:xfrm>
                    <a:off x="52555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75" name="Rectangle 74">
                      <a:extLst>
                        <a:ext uri="{FF2B5EF4-FFF2-40B4-BE49-F238E27FC236}">
                          <a16:creationId xmlns:a16="http://schemas.microsoft.com/office/drawing/2014/main" id="{CAB43CF5-87FB-0404-490E-E3AE00F9477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78" name="Group 77">
                      <a:extLst>
                        <a:ext uri="{FF2B5EF4-FFF2-40B4-BE49-F238E27FC236}">
                          <a16:creationId xmlns:a16="http://schemas.microsoft.com/office/drawing/2014/main" id="{73A4A123-48AE-795C-9328-ADA1582A586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80" name="Straight Connector 79">
                        <a:extLst>
                          <a:ext uri="{FF2B5EF4-FFF2-40B4-BE49-F238E27FC236}">
                            <a16:creationId xmlns:a16="http://schemas.microsoft.com/office/drawing/2014/main" id="{826D3429-D6D9-8D63-159E-3CB82F5912B9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81" name="Straight Connector 80">
                        <a:extLst>
                          <a:ext uri="{FF2B5EF4-FFF2-40B4-BE49-F238E27FC236}">
                            <a16:creationId xmlns:a16="http://schemas.microsoft.com/office/drawing/2014/main" id="{897FDFCF-4404-E8F2-9D84-75176772D49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65" name="Group 64">
                    <a:extLst>
                      <a:ext uri="{FF2B5EF4-FFF2-40B4-BE49-F238E27FC236}">
                        <a16:creationId xmlns:a16="http://schemas.microsoft.com/office/drawing/2014/main" id="{2A10C60E-6F2C-A00B-2BF8-9E0F6435C22B}"/>
                      </a:ext>
                    </a:extLst>
                  </p:cNvPr>
                  <p:cNvGrpSpPr/>
                  <p:nvPr/>
                </p:nvGrpSpPr>
                <p:grpSpPr>
                  <a:xfrm>
                    <a:off x="54079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71" name="Rectangle 70">
                      <a:extLst>
                        <a:ext uri="{FF2B5EF4-FFF2-40B4-BE49-F238E27FC236}">
                          <a16:creationId xmlns:a16="http://schemas.microsoft.com/office/drawing/2014/main" id="{4DC7D863-9088-CF90-73D0-B8D5E5B7F61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72" name="Group 71">
                      <a:extLst>
                        <a:ext uri="{FF2B5EF4-FFF2-40B4-BE49-F238E27FC236}">
                          <a16:creationId xmlns:a16="http://schemas.microsoft.com/office/drawing/2014/main" id="{142C3D0A-4440-9567-5199-D9DD82073F3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73" name="Straight Connector 72">
                        <a:extLst>
                          <a:ext uri="{FF2B5EF4-FFF2-40B4-BE49-F238E27FC236}">
                            <a16:creationId xmlns:a16="http://schemas.microsoft.com/office/drawing/2014/main" id="{07DBD833-AFC6-AC7F-7CF7-AA1E065786B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74" name="Straight Connector 73">
                        <a:extLst>
                          <a:ext uri="{FF2B5EF4-FFF2-40B4-BE49-F238E27FC236}">
                            <a16:creationId xmlns:a16="http://schemas.microsoft.com/office/drawing/2014/main" id="{5E12F719-CEE7-705E-DC68-D695EE615106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66" name="Group 65">
                    <a:extLst>
                      <a:ext uri="{FF2B5EF4-FFF2-40B4-BE49-F238E27FC236}">
                        <a16:creationId xmlns:a16="http://schemas.microsoft.com/office/drawing/2014/main" id="{7CE4B2CB-747A-9597-E06F-673516DCDE69}"/>
                      </a:ext>
                    </a:extLst>
                  </p:cNvPr>
                  <p:cNvGrpSpPr/>
                  <p:nvPr/>
                </p:nvGrpSpPr>
                <p:grpSpPr>
                  <a:xfrm>
                    <a:off x="5560354" y="1690513"/>
                    <a:ext cx="118505" cy="375567"/>
                    <a:chOff x="6535858" y="2271047"/>
                    <a:chExt cx="1148181" cy="832238"/>
                  </a:xfrm>
                </p:grpSpPr>
                <p:sp>
                  <p:nvSpPr>
                    <p:cNvPr id="67" name="Rectangle 66">
                      <a:extLst>
                        <a:ext uri="{FF2B5EF4-FFF2-40B4-BE49-F238E27FC236}">
                          <a16:creationId xmlns:a16="http://schemas.microsoft.com/office/drawing/2014/main" id="{ABFE1B1E-FB09-62B3-FA11-65F94907C5C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6535858" y="2271047"/>
                      <a:ext cx="1133821" cy="832238"/>
                    </a:xfrm>
                    <a:prstGeom prst="rect">
                      <a:avLst/>
                    </a:prstGeom>
                    <a:solidFill>
                      <a:srgbClr val="FFC1C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p:txBody>
                </p:sp>
                <p:grpSp>
                  <p:nvGrpSpPr>
                    <p:cNvPr id="68" name="Group 67">
                      <a:extLst>
                        <a:ext uri="{FF2B5EF4-FFF2-40B4-BE49-F238E27FC236}">
                          <a16:creationId xmlns:a16="http://schemas.microsoft.com/office/drawing/2014/main" id="{1C3EE096-7C50-FC1C-1E81-65076D4BFDC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50217" y="2552449"/>
                      <a:ext cx="1133822" cy="283889"/>
                      <a:chOff x="4191000" y="1428750"/>
                      <a:chExt cx="1524000" cy="314158"/>
                    </a:xfrm>
                    <a:solidFill>
                      <a:srgbClr val="FFC1C1"/>
                    </a:solidFill>
                  </p:grpSpPr>
                  <p:cxnSp>
                    <p:nvCxnSpPr>
                      <p:cNvPr id="69" name="Straight Connector 68">
                        <a:extLst>
                          <a:ext uri="{FF2B5EF4-FFF2-40B4-BE49-F238E27FC236}">
                            <a16:creationId xmlns:a16="http://schemas.microsoft.com/office/drawing/2014/main" id="{977A615C-0CAE-5305-8BCC-2D43FD172EEF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428750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70" name="Straight Connector 69">
                        <a:extLst>
                          <a:ext uri="{FF2B5EF4-FFF2-40B4-BE49-F238E27FC236}">
                            <a16:creationId xmlns:a16="http://schemas.microsoft.com/office/drawing/2014/main" id="{C79833A9-4EF1-0836-78F4-C2423EA46DAA}"/>
                          </a:ext>
                        </a:extLst>
                      </p:cNvPr>
                      <p:cNvCxnSpPr/>
                      <p:nvPr/>
                    </p:nvCxnSpPr>
                    <p:spPr bwMode="auto">
                      <a:xfrm>
                        <a:off x="4191000" y="1742908"/>
                        <a:ext cx="1524000" cy="0"/>
                      </a:xfrm>
                      <a:prstGeom prst="line">
                        <a:avLst/>
                      </a:prstGeom>
                      <a:grpFill/>
                      <a:ln w="25400" cap="flat" cmpd="sng" algn="ctr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3DAF0AB2-E287-A9FF-946E-6F08C1100646}"/>
                    </a:ext>
                  </a:extLst>
                </p:cNvPr>
                <p:cNvSpPr txBox="1"/>
                <p:nvPr/>
              </p:nvSpPr>
              <p:spPr>
                <a:xfrm>
                  <a:off x="5473673" y="1861753"/>
                  <a:ext cx="29179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</p:grp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9DC763A2-3876-C491-231C-BA7FF74797F7}"/>
                </a:ext>
              </a:extLst>
            </p:cNvPr>
            <p:cNvGrpSpPr/>
            <p:nvPr/>
          </p:nvGrpSpPr>
          <p:grpSpPr>
            <a:xfrm>
              <a:off x="6224594" y="1930161"/>
              <a:ext cx="955777" cy="902052"/>
              <a:chOff x="5214265" y="1205922"/>
              <a:chExt cx="955777" cy="902052"/>
            </a:xfrm>
          </p:grpSpPr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53A82799-B094-DC50-178F-39A11F0C9282}"/>
                  </a:ext>
                </a:extLst>
              </p:cNvPr>
              <p:cNvSpPr txBox="1"/>
              <p:nvPr/>
            </p:nvSpPr>
            <p:spPr>
              <a:xfrm>
                <a:off x="5395201" y="1205922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0F7402CE-274D-26E1-8E5E-0A7910E78436}"/>
                  </a:ext>
                </a:extLst>
              </p:cNvPr>
              <p:cNvSpPr txBox="1"/>
              <p:nvPr/>
            </p:nvSpPr>
            <p:spPr>
              <a:xfrm>
                <a:off x="5878252" y="151866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FE23BCC9-0D59-CEB5-94BE-ADB8CB7151BB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3B20153D-AB94-4421-11F4-E89E66CD8C39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id="{9C8E0708-D558-1283-50CD-5DAA23A835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42" name="Group 141">
                    <a:extLst>
                      <a:ext uri="{FF2B5EF4-FFF2-40B4-BE49-F238E27FC236}">
                        <a16:creationId xmlns:a16="http://schemas.microsoft.com/office/drawing/2014/main" id="{F8F1D6BB-0BB3-0251-3F28-4BD140476BE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45" name="Straight Connector 144">
                      <a:extLst>
                        <a:ext uri="{FF2B5EF4-FFF2-40B4-BE49-F238E27FC236}">
                          <a16:creationId xmlns:a16="http://schemas.microsoft.com/office/drawing/2014/main" id="{889724B8-EA92-1C13-AD83-314387A317A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49" name="Straight Connector 148">
                      <a:extLst>
                        <a:ext uri="{FF2B5EF4-FFF2-40B4-BE49-F238E27FC236}">
                          <a16:creationId xmlns:a16="http://schemas.microsoft.com/office/drawing/2014/main" id="{78BE021E-DE1D-758C-8E60-A6B306319D9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2" name="Group 101">
                  <a:extLst>
                    <a:ext uri="{FF2B5EF4-FFF2-40B4-BE49-F238E27FC236}">
                      <a16:creationId xmlns:a16="http://schemas.microsoft.com/office/drawing/2014/main" id="{61AFC5B1-D645-CA7C-4672-1AA88FD291B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19" name="Rectangle 118">
                    <a:extLst>
                      <a:ext uri="{FF2B5EF4-FFF2-40B4-BE49-F238E27FC236}">
                        <a16:creationId xmlns:a16="http://schemas.microsoft.com/office/drawing/2014/main" id="{E4C5F361-A5A0-22F8-0029-CA8387FD78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20" name="Group 119">
                    <a:extLst>
                      <a:ext uri="{FF2B5EF4-FFF2-40B4-BE49-F238E27FC236}">
                        <a16:creationId xmlns:a16="http://schemas.microsoft.com/office/drawing/2014/main" id="{2D990E8B-ED58-887F-F52E-82B8811D17D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AF81E9AF-4A6D-DA36-C3C9-003D4F753D3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8" name="Straight Connector 127">
                      <a:extLst>
                        <a:ext uri="{FF2B5EF4-FFF2-40B4-BE49-F238E27FC236}">
                          <a16:creationId xmlns:a16="http://schemas.microsoft.com/office/drawing/2014/main" id="{0B22DFD2-0CDF-E628-7562-8831311126B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CFC19E85-4542-9CAF-E0D8-6D2AD5790E4B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14" name="Rectangle 113">
                    <a:extLst>
                      <a:ext uri="{FF2B5EF4-FFF2-40B4-BE49-F238E27FC236}">
                        <a16:creationId xmlns:a16="http://schemas.microsoft.com/office/drawing/2014/main" id="{CF892DE3-04C8-5513-A834-3FBA7DE23C9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6" name="Group 115">
                    <a:extLst>
                      <a:ext uri="{FF2B5EF4-FFF2-40B4-BE49-F238E27FC236}">
                        <a16:creationId xmlns:a16="http://schemas.microsoft.com/office/drawing/2014/main" id="{0616A485-EE60-0839-DD0A-CC4A5590CF7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681EDBD3-EEE8-E42B-7498-991E07409A9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8CD11D61-2DF6-EFE3-BA04-9787BE29F86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06" name="Group 105">
                  <a:extLst>
                    <a:ext uri="{FF2B5EF4-FFF2-40B4-BE49-F238E27FC236}">
                      <a16:creationId xmlns:a16="http://schemas.microsoft.com/office/drawing/2014/main" id="{2EBCB788-AF2A-93CE-15E6-0FDEFBB7D4F7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08" name="Rectangle 107">
                    <a:extLst>
                      <a:ext uri="{FF2B5EF4-FFF2-40B4-BE49-F238E27FC236}">
                        <a16:creationId xmlns:a16="http://schemas.microsoft.com/office/drawing/2014/main" id="{68C434F1-0343-0D6E-8296-0EC337265CD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10" name="Group 109">
                    <a:extLst>
                      <a:ext uri="{FF2B5EF4-FFF2-40B4-BE49-F238E27FC236}">
                        <a16:creationId xmlns:a16="http://schemas.microsoft.com/office/drawing/2014/main" id="{79A82D7E-46AC-B1CE-4E2D-EB80CB8A04AC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1" name="Straight Connector 110">
                      <a:extLst>
                        <a:ext uri="{FF2B5EF4-FFF2-40B4-BE49-F238E27FC236}">
                          <a16:creationId xmlns:a16="http://schemas.microsoft.com/office/drawing/2014/main" id="{4DAF8C0D-CA09-41E6-8188-A2F5B5CA08B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13" name="Straight Connector 112">
                      <a:extLst>
                        <a:ext uri="{FF2B5EF4-FFF2-40B4-BE49-F238E27FC236}">
                          <a16:creationId xmlns:a16="http://schemas.microsoft.com/office/drawing/2014/main" id="{0F88F445-B3C5-BBA7-F8AD-F2F1B92E14A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8708C1B-BFB0-81BD-1D84-0974CA03F58D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EB9379D8-A650-4B05-2AB8-16954445DB4B}"/>
              </a:ext>
            </a:extLst>
          </p:cNvPr>
          <p:cNvGrpSpPr/>
          <p:nvPr/>
        </p:nvGrpSpPr>
        <p:grpSpPr>
          <a:xfrm>
            <a:off x="5145123" y="989692"/>
            <a:ext cx="3837081" cy="968512"/>
            <a:chOff x="5145123" y="989692"/>
            <a:chExt cx="3837081" cy="968512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FF53311C-7317-2D54-5BD5-64383830A377}"/>
                </a:ext>
              </a:extLst>
            </p:cNvPr>
            <p:cNvSpPr txBox="1"/>
            <p:nvPr/>
          </p:nvSpPr>
          <p:spPr>
            <a:xfrm>
              <a:off x="5914962" y="1367832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1C88593B-6EB1-AEA0-C6FB-EA41B42F7C23}"/>
                </a:ext>
              </a:extLst>
            </p:cNvPr>
            <p:cNvGrpSpPr/>
            <p:nvPr/>
          </p:nvGrpSpPr>
          <p:grpSpPr>
            <a:xfrm>
              <a:off x="6059859" y="1047936"/>
              <a:ext cx="662535" cy="910268"/>
              <a:chOff x="5082086" y="1459512"/>
              <a:chExt cx="554918" cy="643613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903E14E9-8A7D-7301-07E1-C5C01289F12C}"/>
                  </a:ext>
                </a:extLst>
              </p:cNvPr>
              <p:cNvGrpSpPr/>
              <p:nvPr/>
            </p:nvGrpSpPr>
            <p:grpSpPr>
              <a:xfrm>
                <a:off x="5287986" y="1642911"/>
                <a:ext cx="230543" cy="278977"/>
                <a:chOff x="6550214" y="2258197"/>
                <a:chExt cx="545430" cy="835897"/>
              </a:xfrm>
            </p:grpSpPr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43564EB5-8DB9-1684-10CF-1055672796FB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542442" cy="832238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F7475B13-354F-4CBE-2AD2-F71F5F459D06}"/>
                    </a:ext>
                  </a:extLst>
                </p:cNvPr>
                <p:cNvGrpSpPr/>
                <p:nvPr/>
              </p:nvGrpSpPr>
              <p:grpSpPr>
                <a:xfrm>
                  <a:off x="6550214" y="2552459"/>
                  <a:ext cx="545430" cy="251025"/>
                  <a:chOff x="4190995" y="1428750"/>
                  <a:chExt cx="733127" cy="277788"/>
                </a:xfrm>
                <a:solidFill>
                  <a:srgbClr val="FFC1C1"/>
                </a:solidFill>
              </p:grpSpPr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00088E01-7C73-D9F6-699A-D047162D7188}"/>
                      </a:ext>
                    </a:extLst>
                  </p:cNvPr>
                  <p:cNvCxnSpPr>
                    <a:cxnSpLocks/>
                    <a:endCxn id="87" idx="3"/>
                  </p:cNvCxnSpPr>
                  <p:nvPr/>
                </p:nvCxnSpPr>
                <p:spPr bwMode="auto">
                  <a:xfrm>
                    <a:off x="4190995" y="1428750"/>
                    <a:ext cx="733127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3D556612-9919-3FA0-8BAD-572D059B5E7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4191000" y="1706538"/>
                    <a:ext cx="733119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3CDF40A4-4A42-6817-4838-BFAC3288FFF6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6418852" y="2677974"/>
                  <a:ext cx="832240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993DC2C2-D1D9-7706-095F-56BFB9404F1B}"/>
                  </a:ext>
                </a:extLst>
              </p:cNvPr>
              <p:cNvSpPr txBox="1"/>
              <p:nvPr/>
            </p:nvSpPr>
            <p:spPr>
              <a:xfrm>
                <a:off x="5339009" y="1929032"/>
                <a:ext cx="23936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C5F9243-5397-E668-6A64-5DD879626921}"/>
                  </a:ext>
                </a:extLst>
              </p:cNvPr>
              <p:cNvSpPr txBox="1"/>
              <p:nvPr/>
            </p:nvSpPr>
            <p:spPr>
              <a:xfrm>
                <a:off x="5082086" y="1678204"/>
                <a:ext cx="239729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70F59B4-C5A8-63B4-EF4E-58A0A1378F63}"/>
                  </a:ext>
                </a:extLst>
              </p:cNvPr>
              <p:cNvSpPr txBox="1"/>
              <p:nvPr/>
            </p:nvSpPr>
            <p:spPr>
              <a:xfrm>
                <a:off x="5282512" y="1459512"/>
                <a:ext cx="35449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47725B8-A47B-63FC-B088-5B26DF3BB319}"/>
                </a:ext>
              </a:extLst>
            </p:cNvPr>
            <p:cNvGrpSpPr/>
            <p:nvPr/>
          </p:nvGrpSpPr>
          <p:grpSpPr>
            <a:xfrm>
              <a:off x="5145123" y="1039983"/>
              <a:ext cx="877408" cy="902052"/>
              <a:chOff x="5214265" y="1205922"/>
              <a:chExt cx="894486" cy="902052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83D7DB2F-3C41-05BB-D9CB-196B629564F6}"/>
                  </a:ext>
                </a:extLst>
              </p:cNvPr>
              <p:cNvSpPr txBox="1"/>
              <p:nvPr/>
            </p:nvSpPr>
            <p:spPr>
              <a:xfrm>
                <a:off x="5395201" y="1205922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EB53789C-5510-9665-A3F6-15C8298007E7}"/>
                  </a:ext>
                </a:extLst>
              </p:cNvPr>
              <p:cNvSpPr txBox="1"/>
              <p:nvPr/>
            </p:nvSpPr>
            <p:spPr>
              <a:xfrm>
                <a:off x="5816961" y="159048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BB05E144-70D9-6E0E-126D-07766124B04F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B21FE304-75FC-A647-64D8-CCF15E54FD40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3CB4BF5E-7EBF-FAE5-9EBB-7BAB45120D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8" name="Group 97">
                    <a:extLst>
                      <a:ext uri="{FF2B5EF4-FFF2-40B4-BE49-F238E27FC236}">
                        <a16:creationId xmlns:a16="http://schemas.microsoft.com/office/drawing/2014/main" id="{246FFD67-3F89-0EAC-BF78-8352735EC6F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03" name="Straight Connector 102">
                      <a:extLst>
                        <a:ext uri="{FF2B5EF4-FFF2-40B4-BE49-F238E27FC236}">
                          <a16:creationId xmlns:a16="http://schemas.microsoft.com/office/drawing/2014/main" id="{81D01EDF-AF44-E35E-1D70-8137353ECA5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4" name="Straight Connector 103">
                      <a:extLst>
                        <a:ext uri="{FF2B5EF4-FFF2-40B4-BE49-F238E27FC236}">
                          <a16:creationId xmlns:a16="http://schemas.microsoft.com/office/drawing/2014/main" id="{E8649215-DFF4-88B0-BAEC-B193328F535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8955F8DB-4BC0-22E9-91E0-C6E890FB5E81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F0F874AB-9602-46F2-148B-838F6E00CB6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0" name="Group 9">
                    <a:extLst>
                      <a:ext uri="{FF2B5EF4-FFF2-40B4-BE49-F238E27FC236}">
                        <a16:creationId xmlns:a16="http://schemas.microsoft.com/office/drawing/2014/main" id="{0D5B5906-675E-E103-95AF-3D53CF37367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" name="Straight Connector 10">
                      <a:extLst>
                        <a:ext uri="{FF2B5EF4-FFF2-40B4-BE49-F238E27FC236}">
                          <a16:creationId xmlns:a16="http://schemas.microsoft.com/office/drawing/2014/main" id="{8D0F99B6-689D-0F69-5A74-1958E5563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" name="Straight Connector 11">
                      <a:extLst>
                        <a:ext uri="{FF2B5EF4-FFF2-40B4-BE49-F238E27FC236}">
                          <a16:creationId xmlns:a16="http://schemas.microsoft.com/office/drawing/2014/main" id="{98698568-F008-772E-555F-E12558CAF6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EE1AC87F-5459-5697-7DAC-D84AFC433073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9EB29D2F-8F3E-A51C-DA7F-372158D0EB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" name="Group 14">
                    <a:extLst>
                      <a:ext uri="{FF2B5EF4-FFF2-40B4-BE49-F238E27FC236}">
                        <a16:creationId xmlns:a16="http://schemas.microsoft.com/office/drawing/2014/main" id="{D1656A09-E647-CD1B-7C69-DF42F158A4C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6" name="Straight Connector 15">
                      <a:extLst>
                        <a:ext uri="{FF2B5EF4-FFF2-40B4-BE49-F238E27FC236}">
                          <a16:creationId xmlns:a16="http://schemas.microsoft.com/office/drawing/2014/main" id="{CD419511-93B3-0E54-1DF0-C3CA414A87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BF6EFE3D-B2AF-30E2-330D-DDD2F0334BB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5266C99B-E15A-FF0A-0384-C689AD1A7198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F7D7942E-0085-3D4A-4B14-473858F2125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E6382B09-BB04-930D-DD8E-17C052A166DA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21" name="Straight Connector 20">
                      <a:extLst>
                        <a:ext uri="{FF2B5EF4-FFF2-40B4-BE49-F238E27FC236}">
                          <a16:creationId xmlns:a16="http://schemas.microsoft.com/office/drawing/2014/main" id="{18C710EE-AE79-407B-4D18-EBCB2A0F3DF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2" name="Straight Connector 21">
                      <a:extLst>
                        <a:ext uri="{FF2B5EF4-FFF2-40B4-BE49-F238E27FC236}">
                          <a16:creationId xmlns:a16="http://schemas.microsoft.com/office/drawing/2014/main" id="{2EB579B2-34CD-CB4D-4194-A7528B2833F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11B55C0-398B-8332-3634-D227B7835E28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FB0CBD63-5133-DCC7-EA42-71600F242A06}"/>
                </a:ext>
              </a:extLst>
            </p:cNvPr>
            <p:cNvGrpSpPr/>
            <p:nvPr/>
          </p:nvGrpSpPr>
          <p:grpSpPr>
            <a:xfrm>
              <a:off x="6666585" y="1027722"/>
              <a:ext cx="856681" cy="862118"/>
              <a:chOff x="6603234" y="1143332"/>
              <a:chExt cx="873356" cy="862118"/>
            </a:xfrm>
          </p:grpSpPr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868B071-6EDC-E3DC-BB77-73F5BBFCE963}"/>
                  </a:ext>
                </a:extLst>
              </p:cNvPr>
              <p:cNvSpPr txBox="1"/>
              <p:nvPr/>
            </p:nvSpPr>
            <p:spPr>
              <a:xfrm>
                <a:off x="7192596" y="1485718"/>
                <a:ext cx="28399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053EE5F-487E-E5CE-7986-204E69B57EF5}"/>
                  </a:ext>
                </a:extLst>
              </p:cNvPr>
              <p:cNvSpPr txBox="1"/>
              <p:nvPr/>
            </p:nvSpPr>
            <p:spPr>
              <a:xfrm>
                <a:off x="6806132" y="1143332"/>
                <a:ext cx="40880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X</a:t>
                </a: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535A404A-DCFF-0FCD-1AD6-19D08D5D4C4B}"/>
                  </a:ext>
                </a:extLst>
              </p:cNvPr>
              <p:cNvGrpSpPr/>
              <p:nvPr/>
            </p:nvGrpSpPr>
            <p:grpSpPr>
              <a:xfrm>
                <a:off x="6603234" y="1469681"/>
                <a:ext cx="588743" cy="284224"/>
                <a:chOff x="6637661" y="1714704"/>
                <a:chExt cx="588743" cy="284224"/>
              </a:xfrm>
            </p:grpSpPr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C6F88F25-17B0-3714-B84A-3EFD955798BD}"/>
                    </a:ext>
                  </a:extLst>
                </p:cNvPr>
                <p:cNvGrpSpPr/>
                <p:nvPr/>
              </p:nvGrpSpPr>
              <p:grpSpPr>
                <a:xfrm>
                  <a:off x="66376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7CA1818B-0C45-4A69-9DD4-012D84627D7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CF4F99B2-8C3B-10EF-22A8-77DFEF490E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24AFD79D-5F54-1A94-DF9B-229999DFC035}"/>
                    </a:ext>
                  </a:extLst>
                </p:cNvPr>
                <p:cNvGrpSpPr/>
                <p:nvPr/>
              </p:nvGrpSpPr>
              <p:grpSpPr>
                <a:xfrm>
                  <a:off x="67900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6DBED517-FB7F-BBE2-F40E-275304E1435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2D921B4E-1F93-B1C9-4087-550090AF63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B331A7B7-A30C-0CD7-9744-31B54BB2309E}"/>
                    </a:ext>
                  </a:extLst>
                </p:cNvPr>
                <p:cNvGrpSpPr/>
                <p:nvPr/>
              </p:nvGrpSpPr>
              <p:grpSpPr>
                <a:xfrm>
                  <a:off x="69424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98D91463-3D35-3667-9FE1-6EB5C56649C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F985B6CA-3F82-2406-F6E0-F3E300FA8EB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73A2B96D-DB84-FB17-30CA-5EC8FD9A61E2}"/>
                    </a:ext>
                  </a:extLst>
                </p:cNvPr>
                <p:cNvGrpSpPr/>
                <p:nvPr/>
              </p:nvGrpSpPr>
              <p:grpSpPr>
                <a:xfrm>
                  <a:off x="70948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2B23D67E-7803-54E8-6FB1-6FBDE1BA2E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E2296C3-71B0-FAF9-9814-07620E20828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3AC0FBF-B15E-6D25-C2E2-C4C56FC99431}"/>
                  </a:ext>
                </a:extLst>
              </p:cNvPr>
              <p:cNvSpPr txBox="1"/>
              <p:nvPr/>
            </p:nvSpPr>
            <p:spPr>
              <a:xfrm>
                <a:off x="6841723" y="175922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B99D67D3-D2A5-BB84-C5B0-B31931CE4EDD}"/>
                </a:ext>
              </a:extLst>
            </p:cNvPr>
            <p:cNvSpPr txBox="1"/>
            <p:nvPr/>
          </p:nvSpPr>
          <p:spPr>
            <a:xfrm>
              <a:off x="7534460" y="1350447"/>
              <a:ext cx="20514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+</a:t>
              </a:r>
            </a:p>
          </p:txBody>
        </p: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6A978F77-21F2-E027-2486-AF5B4A4CCBC7}"/>
                </a:ext>
              </a:extLst>
            </p:cNvPr>
            <p:cNvGrpSpPr/>
            <p:nvPr/>
          </p:nvGrpSpPr>
          <p:grpSpPr>
            <a:xfrm>
              <a:off x="7681389" y="989692"/>
              <a:ext cx="1300815" cy="781359"/>
              <a:chOff x="7108266" y="1013010"/>
              <a:chExt cx="1300815" cy="781359"/>
            </a:xfrm>
          </p:grpSpPr>
          <p:grpSp>
            <p:nvGrpSpPr>
              <p:cNvPr id="353" name="Group 352">
                <a:extLst>
                  <a:ext uri="{FF2B5EF4-FFF2-40B4-BE49-F238E27FC236}">
                    <a16:creationId xmlns:a16="http://schemas.microsoft.com/office/drawing/2014/main" id="{7E79A04E-EC1C-E1C1-CBDE-5611838B704F}"/>
                  </a:ext>
                </a:extLst>
              </p:cNvPr>
              <p:cNvGrpSpPr/>
              <p:nvPr/>
            </p:nvGrpSpPr>
            <p:grpSpPr>
              <a:xfrm>
                <a:off x="7543744" y="1029122"/>
                <a:ext cx="304588" cy="517785"/>
                <a:chOff x="7543744" y="1029122"/>
                <a:chExt cx="304588" cy="517785"/>
              </a:xfrm>
            </p:grpSpPr>
            <p:sp>
              <p:nvSpPr>
                <p:cNvPr id="212" name="TextBox 211">
                  <a:extLst>
                    <a:ext uri="{FF2B5EF4-FFF2-40B4-BE49-F238E27FC236}">
                      <a16:creationId xmlns:a16="http://schemas.microsoft.com/office/drawing/2014/main" id="{8C6FC2FF-CDD4-B46D-88C5-717A58A041E6}"/>
                    </a:ext>
                  </a:extLst>
                </p:cNvPr>
                <p:cNvSpPr txBox="1"/>
                <p:nvPr/>
              </p:nvSpPr>
              <p:spPr>
                <a:xfrm>
                  <a:off x="7543744" y="1029122"/>
                  <a:ext cx="30458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  <a:r>
                    <a:rPr lang="en-US" sz="1600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endParaRPr lang="en-US" sz="1600" dirty="0"/>
                </a:p>
              </p:txBody>
            </p:sp>
            <p:sp>
              <p:nvSpPr>
                <p:cNvPr id="213" name="Rectangle 212">
                  <a:extLst>
                    <a:ext uri="{FF2B5EF4-FFF2-40B4-BE49-F238E27FC236}">
                      <a16:creationId xmlns:a16="http://schemas.microsoft.com/office/drawing/2014/main" id="{CF2CF7BB-7D7F-FB8F-A349-936BCA10DD44}"/>
                    </a:ext>
                  </a:extLst>
                </p:cNvPr>
                <p:cNvSpPr/>
                <p:nvPr/>
              </p:nvSpPr>
              <p:spPr bwMode="auto">
                <a:xfrm>
                  <a:off x="7607733" y="1437077"/>
                  <a:ext cx="123126" cy="10983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grpSp>
            <p:nvGrpSpPr>
              <p:cNvPr id="356" name="Group 355">
                <a:extLst>
                  <a:ext uri="{FF2B5EF4-FFF2-40B4-BE49-F238E27FC236}">
                    <a16:creationId xmlns:a16="http://schemas.microsoft.com/office/drawing/2014/main" id="{AE5263D0-96FC-910B-CF2E-C744D9596BFC}"/>
                  </a:ext>
                </a:extLst>
              </p:cNvPr>
              <p:cNvGrpSpPr/>
              <p:nvPr/>
            </p:nvGrpSpPr>
            <p:grpSpPr>
              <a:xfrm>
                <a:off x="7108266" y="1013010"/>
                <a:ext cx="431800" cy="681072"/>
                <a:chOff x="7108266" y="1013010"/>
                <a:chExt cx="431800" cy="681072"/>
              </a:xfrm>
            </p:grpSpPr>
            <p:grpSp>
              <p:nvGrpSpPr>
                <p:cNvPr id="218" name="Group 217">
                  <a:extLst>
                    <a:ext uri="{FF2B5EF4-FFF2-40B4-BE49-F238E27FC236}">
                      <a16:creationId xmlns:a16="http://schemas.microsoft.com/office/drawing/2014/main" id="{32C9999F-FE7F-5040-018B-521059A97E27}"/>
                    </a:ext>
                  </a:extLst>
                </p:cNvPr>
                <p:cNvGrpSpPr/>
                <p:nvPr/>
              </p:nvGrpSpPr>
              <p:grpSpPr>
                <a:xfrm>
                  <a:off x="7395637" y="1318514"/>
                  <a:ext cx="117379" cy="375568"/>
                  <a:chOff x="4229808" y="2276806"/>
                  <a:chExt cx="1159439" cy="832238"/>
                </a:xfrm>
              </p:grpSpPr>
              <p:sp>
                <p:nvSpPr>
                  <p:cNvPr id="222" name="Rectangle 221">
                    <a:extLst>
                      <a:ext uri="{FF2B5EF4-FFF2-40B4-BE49-F238E27FC236}">
                        <a16:creationId xmlns:a16="http://schemas.microsoft.com/office/drawing/2014/main" id="{9EF664E6-0BEA-9614-248C-6FC04FF76D4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255426" y="2276806"/>
                    <a:ext cx="1133821" cy="832238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24" name="Group 223">
                    <a:extLst>
                      <a:ext uri="{FF2B5EF4-FFF2-40B4-BE49-F238E27FC236}">
                        <a16:creationId xmlns:a16="http://schemas.microsoft.com/office/drawing/2014/main" id="{62A12ABC-7CD5-7E3B-FA70-9C2F16996948}"/>
                      </a:ext>
                    </a:extLst>
                  </p:cNvPr>
                  <p:cNvGrpSpPr/>
                  <p:nvPr/>
                </p:nvGrpSpPr>
                <p:grpSpPr>
                  <a:xfrm>
                    <a:off x="4229808" y="2571067"/>
                    <a:ext cx="1133854" cy="283887"/>
                    <a:chOff x="1072078" y="1449349"/>
                    <a:chExt cx="1524042" cy="314155"/>
                  </a:xfrm>
                  <a:solidFill>
                    <a:srgbClr val="FFC1C1"/>
                  </a:solidFill>
                </p:grpSpPr>
                <p:cxnSp>
                  <p:nvCxnSpPr>
                    <p:cNvPr id="225" name="Straight Connector 224">
                      <a:extLst>
                        <a:ext uri="{FF2B5EF4-FFF2-40B4-BE49-F238E27FC236}">
                          <a16:creationId xmlns:a16="http://schemas.microsoft.com/office/drawing/2014/main" id="{3B57654F-AD3E-C932-8CCA-4C7750B9782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 bwMode="auto">
                    <a:xfrm>
                      <a:off x="1072125" y="1449349"/>
                      <a:ext cx="1523995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27" name="Straight Connector 226">
                      <a:extLst>
                        <a:ext uri="{FF2B5EF4-FFF2-40B4-BE49-F238E27FC236}">
                          <a16:creationId xmlns:a16="http://schemas.microsoft.com/office/drawing/2014/main" id="{7969E5CB-4F44-43C7-A252-69F42286883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 bwMode="auto">
                    <a:xfrm>
                      <a:off x="1072078" y="1763504"/>
                      <a:ext cx="1524003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336" name="TextBox 335">
                  <a:extLst>
                    <a:ext uri="{FF2B5EF4-FFF2-40B4-BE49-F238E27FC236}">
                      <a16:creationId xmlns:a16="http://schemas.microsoft.com/office/drawing/2014/main" id="{C7FBDDE2-E1DE-E183-5B0D-9BB37D23FEB7}"/>
                    </a:ext>
                  </a:extLst>
                </p:cNvPr>
                <p:cNvSpPr txBox="1"/>
                <p:nvPr/>
              </p:nvSpPr>
              <p:spPr>
                <a:xfrm>
                  <a:off x="7230032" y="1013010"/>
                  <a:ext cx="31003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E</a:t>
                  </a:r>
                  <a:r>
                    <a:rPr lang="en-US" sz="1600" baseline="-25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</a:t>
                  </a:r>
                  <a:r>
                    <a:rPr lang="en-US" sz="1600" baseline="-35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1600" baseline="30000" dirty="0"/>
                </a:p>
              </p:txBody>
            </p:sp>
            <p:sp>
              <p:nvSpPr>
                <p:cNvPr id="337" name="TextBox 336">
                  <a:extLst>
                    <a:ext uri="{FF2B5EF4-FFF2-40B4-BE49-F238E27FC236}">
                      <a16:creationId xmlns:a16="http://schemas.microsoft.com/office/drawing/2014/main" id="{96366DF5-17B0-EE5C-9643-C20096852262}"/>
                    </a:ext>
                  </a:extLst>
                </p:cNvPr>
                <p:cNvSpPr txBox="1"/>
                <p:nvPr/>
              </p:nvSpPr>
              <p:spPr>
                <a:xfrm>
                  <a:off x="7108266" y="1395235"/>
                  <a:ext cx="2526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343" name="Group 342">
                <a:extLst>
                  <a:ext uri="{FF2B5EF4-FFF2-40B4-BE49-F238E27FC236}">
                    <a16:creationId xmlns:a16="http://schemas.microsoft.com/office/drawing/2014/main" id="{C204CC60-F328-2567-F123-2BB531AD9EBF}"/>
                  </a:ext>
                </a:extLst>
              </p:cNvPr>
              <p:cNvGrpSpPr/>
              <p:nvPr/>
            </p:nvGrpSpPr>
            <p:grpSpPr>
              <a:xfrm>
                <a:off x="7893275" y="1042343"/>
                <a:ext cx="515806" cy="752026"/>
                <a:chOff x="7893275" y="1042343"/>
                <a:chExt cx="515806" cy="752026"/>
              </a:xfrm>
            </p:grpSpPr>
            <p:sp>
              <p:nvSpPr>
                <p:cNvPr id="217" name="TextBox 216">
                  <a:extLst>
                    <a:ext uri="{FF2B5EF4-FFF2-40B4-BE49-F238E27FC236}">
                      <a16:creationId xmlns:a16="http://schemas.microsoft.com/office/drawing/2014/main" id="{5276D569-0CE6-56A6-4924-343DB5983878}"/>
                    </a:ext>
                  </a:extLst>
                </p:cNvPr>
                <p:cNvSpPr txBox="1"/>
                <p:nvPr/>
              </p:nvSpPr>
              <p:spPr>
                <a:xfrm>
                  <a:off x="7928479" y="1042343"/>
                  <a:ext cx="32488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E</a:t>
                  </a:r>
                  <a:r>
                    <a:rPr lang="en-US" sz="1600" baseline="-25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</a:t>
                  </a:r>
                  <a:r>
                    <a:rPr lang="en-US" sz="1600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endParaRPr lang="en-US" sz="1600" baseline="30000" dirty="0"/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DA61E8AB-9DC3-39CD-FA22-8FD9C7A6604E}"/>
                    </a:ext>
                  </a:extLst>
                </p:cNvPr>
                <p:cNvSpPr txBox="1"/>
                <p:nvPr/>
              </p:nvSpPr>
              <p:spPr>
                <a:xfrm>
                  <a:off x="8042309" y="1548148"/>
                  <a:ext cx="286219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grpSp>
              <p:nvGrpSpPr>
                <p:cNvPr id="342" name="Group 341">
                  <a:extLst>
                    <a:ext uri="{FF2B5EF4-FFF2-40B4-BE49-F238E27FC236}">
                      <a16:creationId xmlns:a16="http://schemas.microsoft.com/office/drawing/2014/main" id="{8FA49FC8-2E13-F25B-90DE-098D3D6B18D5}"/>
                    </a:ext>
                  </a:extLst>
                </p:cNvPr>
                <p:cNvGrpSpPr/>
                <p:nvPr/>
              </p:nvGrpSpPr>
              <p:grpSpPr>
                <a:xfrm>
                  <a:off x="7893275" y="1447861"/>
                  <a:ext cx="515806" cy="102437"/>
                  <a:chOff x="5472012" y="3971504"/>
                  <a:chExt cx="515806" cy="102437"/>
                </a:xfrm>
              </p:grpSpPr>
              <p:sp>
                <p:nvSpPr>
                  <p:cNvPr id="338" name="Rectangle 337">
                    <a:extLst>
                      <a:ext uri="{FF2B5EF4-FFF2-40B4-BE49-F238E27FC236}">
                        <a16:creationId xmlns:a16="http://schemas.microsoft.com/office/drawing/2014/main" id="{3D3F42FF-6B37-1508-8774-4EC5ADFE821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472012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39" name="Rectangle 338">
                    <a:extLst>
                      <a:ext uri="{FF2B5EF4-FFF2-40B4-BE49-F238E27FC236}">
                        <a16:creationId xmlns:a16="http://schemas.microsoft.com/office/drawing/2014/main" id="{3409EDE9-5831-E7A9-AA64-1F28E6AD0C4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09384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40" name="Rectangle 339">
                    <a:extLst>
                      <a:ext uri="{FF2B5EF4-FFF2-40B4-BE49-F238E27FC236}">
                        <a16:creationId xmlns:a16="http://schemas.microsoft.com/office/drawing/2014/main" id="{C52D7258-FD32-C7B0-A526-65C66B91BC1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46756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sp>
                <p:nvSpPr>
                  <p:cNvPr id="341" name="Rectangle 340">
                    <a:extLst>
                      <a:ext uri="{FF2B5EF4-FFF2-40B4-BE49-F238E27FC236}">
                        <a16:creationId xmlns:a16="http://schemas.microsoft.com/office/drawing/2014/main" id="{A7C1959A-5952-85C8-5F6D-2E36BDB6434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892929" y="3971504"/>
                    <a:ext cx="94889" cy="102437"/>
                  </a:xfrm>
                  <a:prstGeom prst="rect">
                    <a:avLst/>
                  </a:prstGeom>
                  <a:solidFill>
                    <a:srgbClr val="FFFF0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F9A1C43E-BAD4-5E54-4B77-6FFA1D8942E6}"/>
              </a:ext>
            </a:extLst>
          </p:cNvPr>
          <p:cNvGrpSpPr/>
          <p:nvPr/>
        </p:nvGrpSpPr>
        <p:grpSpPr>
          <a:xfrm>
            <a:off x="2581023" y="1952754"/>
            <a:ext cx="3677471" cy="830997"/>
            <a:chOff x="2791617" y="1904273"/>
            <a:chExt cx="3677471" cy="830997"/>
          </a:xfrm>
        </p:grpSpPr>
        <p:sp>
          <p:nvSpPr>
            <p:cNvPr id="387" name="TextBox 386">
              <a:extLst>
                <a:ext uri="{FF2B5EF4-FFF2-40B4-BE49-F238E27FC236}">
                  <a16:creationId xmlns:a16="http://schemas.microsoft.com/office/drawing/2014/main" id="{2BF9EADA-57C9-04E9-320E-A72955787BD9}"/>
                </a:ext>
              </a:extLst>
            </p:cNvPr>
            <p:cNvSpPr txBox="1"/>
            <p:nvPr/>
          </p:nvSpPr>
          <p:spPr>
            <a:xfrm>
              <a:off x="2791617" y="1904273"/>
              <a:ext cx="3650683" cy="83099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Note that with a single neuron in </a:t>
              </a:r>
              <a:r>
                <a:rPr lang="en-US" sz="1600" dirty="0">
                  <a:solidFill>
                    <a:srgbClr val="FF0000"/>
                  </a:solidFill>
                </a:rPr>
                <a:t>output 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layer [L], i.e. N</a:t>
              </a:r>
              <a:r>
                <a:rPr kumimoji="0" lang="en-US" sz="16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L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 =1, you can omit </a:t>
              </a:r>
              <a:r>
                <a:rPr lang="en-US" sz="1600" dirty="0">
                  <a:solidFill>
                    <a:srgbClr val="FF0000"/>
                  </a:solidFill>
                </a:rPr>
                <a:t>vector J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N</a:t>
              </a:r>
              <a:r>
                <a:rPr lang="en-US" sz="1600" baseline="-35000" dirty="0">
                  <a:solidFill>
                    <a:srgbClr val="FF0000"/>
                  </a:solidFill>
                </a:rPr>
                <a:t>L</a:t>
              </a:r>
              <a:r>
                <a:rPr lang="en-US" sz="1600" dirty="0">
                  <a:solidFill>
                    <a:srgbClr val="FF0000"/>
                  </a:solidFill>
                </a:rPr>
                <a:t> in all expressions 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endParaRPr>
            </a:p>
          </p:txBody>
        </p:sp>
        <p:pic>
          <p:nvPicPr>
            <p:cNvPr id="388" name="Picture 387" descr="A red exclamation mark&#10;&#10;Description automatically generated">
              <a:extLst>
                <a:ext uri="{FF2B5EF4-FFF2-40B4-BE49-F238E27FC236}">
                  <a16:creationId xmlns:a16="http://schemas.microsoft.com/office/drawing/2014/main" id="{F02B0F15-4CC8-B9FA-60E2-BCFF4F1A92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3435" y="1956335"/>
              <a:ext cx="295653" cy="680741"/>
            </a:xfrm>
            <a:prstGeom prst="rect">
              <a:avLst/>
            </a:prstGeom>
          </p:spPr>
        </p:pic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4E37D752-3288-BE39-7AC2-7CCD01AECEED}"/>
              </a:ext>
            </a:extLst>
          </p:cNvPr>
          <p:cNvGrpSpPr/>
          <p:nvPr/>
        </p:nvGrpSpPr>
        <p:grpSpPr>
          <a:xfrm>
            <a:off x="5542687" y="2780354"/>
            <a:ext cx="3220012" cy="859426"/>
            <a:chOff x="5046794" y="2758219"/>
            <a:chExt cx="3220012" cy="859426"/>
          </a:xfrm>
        </p:grpSpPr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E7FE84D-DFEE-8F80-91C8-AB2535ACC677}"/>
                </a:ext>
              </a:extLst>
            </p:cNvPr>
            <p:cNvSpPr txBox="1"/>
            <p:nvPr/>
          </p:nvSpPr>
          <p:spPr>
            <a:xfrm>
              <a:off x="7239000" y="3039033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+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DE949CB-F75D-6D44-8639-E1CA34527C9F}"/>
                </a:ext>
              </a:extLst>
            </p:cNvPr>
            <p:cNvSpPr txBox="1"/>
            <p:nvPr/>
          </p:nvSpPr>
          <p:spPr>
            <a:xfrm>
              <a:off x="5621620" y="303601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DB8FEA24-22EE-10A4-F2EE-68C4A85E3B32}"/>
                </a:ext>
              </a:extLst>
            </p:cNvPr>
            <p:cNvGrpSpPr/>
            <p:nvPr/>
          </p:nvGrpSpPr>
          <p:grpSpPr>
            <a:xfrm>
              <a:off x="6324600" y="2758219"/>
              <a:ext cx="955777" cy="859426"/>
              <a:chOff x="5214265" y="1248548"/>
              <a:chExt cx="955777" cy="859426"/>
            </a:xfrm>
          </p:grpSpPr>
          <p:sp>
            <p:nvSpPr>
              <p:cNvPr id="285" name="TextBox 284">
                <a:extLst>
                  <a:ext uri="{FF2B5EF4-FFF2-40B4-BE49-F238E27FC236}">
                    <a16:creationId xmlns:a16="http://schemas.microsoft.com/office/drawing/2014/main" id="{C7B38C81-E091-9490-0A17-123078503E82}"/>
                  </a:ext>
                </a:extLst>
              </p:cNvPr>
              <p:cNvSpPr txBox="1"/>
              <p:nvPr/>
            </p:nvSpPr>
            <p:spPr>
              <a:xfrm>
                <a:off x="5378575" y="1248548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C3D7AA68-7CB8-8108-FD24-27CC8F6DC338}"/>
                  </a:ext>
                </a:extLst>
              </p:cNvPr>
              <p:cNvSpPr txBox="1"/>
              <p:nvPr/>
            </p:nvSpPr>
            <p:spPr>
              <a:xfrm>
                <a:off x="5878252" y="151866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ECE47198-814B-92D2-5181-9DBD2D387A7E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290" name="Group 289">
                  <a:extLst>
                    <a:ext uri="{FF2B5EF4-FFF2-40B4-BE49-F238E27FC236}">
                      <a16:creationId xmlns:a16="http://schemas.microsoft.com/office/drawing/2014/main" id="{C698411F-C681-7C3F-FCE2-92DCC1EFA951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31" name="Rectangle 330">
                    <a:extLst>
                      <a:ext uri="{FF2B5EF4-FFF2-40B4-BE49-F238E27FC236}">
                        <a16:creationId xmlns:a16="http://schemas.microsoft.com/office/drawing/2014/main" id="{3073C4BC-BCFB-BF7A-F254-E7563145C3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33" name="Group 332">
                    <a:extLst>
                      <a:ext uri="{FF2B5EF4-FFF2-40B4-BE49-F238E27FC236}">
                        <a16:creationId xmlns:a16="http://schemas.microsoft.com/office/drawing/2014/main" id="{A67B15E9-379A-59A0-176E-F257EDCC62E4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34" name="Straight Connector 333">
                      <a:extLst>
                        <a:ext uri="{FF2B5EF4-FFF2-40B4-BE49-F238E27FC236}">
                          <a16:creationId xmlns:a16="http://schemas.microsoft.com/office/drawing/2014/main" id="{920D54A7-299E-1438-D79B-79B9823EE53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35" name="Straight Connector 334">
                      <a:extLst>
                        <a:ext uri="{FF2B5EF4-FFF2-40B4-BE49-F238E27FC236}">
                          <a16:creationId xmlns:a16="http://schemas.microsoft.com/office/drawing/2014/main" id="{DF736C23-CC88-E8B9-8BB2-A3F4858894D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1" name="Group 290">
                  <a:extLst>
                    <a:ext uri="{FF2B5EF4-FFF2-40B4-BE49-F238E27FC236}">
                      <a16:creationId xmlns:a16="http://schemas.microsoft.com/office/drawing/2014/main" id="{B8BB3100-1318-0200-C1E7-A8A1854DCC1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25" name="Rectangle 324">
                    <a:extLst>
                      <a:ext uri="{FF2B5EF4-FFF2-40B4-BE49-F238E27FC236}">
                        <a16:creationId xmlns:a16="http://schemas.microsoft.com/office/drawing/2014/main" id="{14D741C9-5870-37D2-90F1-7FD599D305F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28" name="Group 327">
                    <a:extLst>
                      <a:ext uri="{FF2B5EF4-FFF2-40B4-BE49-F238E27FC236}">
                        <a16:creationId xmlns:a16="http://schemas.microsoft.com/office/drawing/2014/main" id="{D51550DF-7A2A-8A11-8601-3D902E5B681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29" name="Straight Connector 328">
                      <a:extLst>
                        <a:ext uri="{FF2B5EF4-FFF2-40B4-BE49-F238E27FC236}">
                          <a16:creationId xmlns:a16="http://schemas.microsoft.com/office/drawing/2014/main" id="{E43EAF2D-1D1B-31C1-6BFD-C34C3073E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30" name="Straight Connector 329">
                      <a:extLst>
                        <a:ext uri="{FF2B5EF4-FFF2-40B4-BE49-F238E27FC236}">
                          <a16:creationId xmlns:a16="http://schemas.microsoft.com/office/drawing/2014/main" id="{A699830F-FB95-91F7-F0C3-5877E2C1C03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2" name="Group 291">
                  <a:extLst>
                    <a:ext uri="{FF2B5EF4-FFF2-40B4-BE49-F238E27FC236}">
                      <a16:creationId xmlns:a16="http://schemas.microsoft.com/office/drawing/2014/main" id="{2347DCEF-08D6-8C91-79A1-811634325A80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17" name="Rectangle 316">
                    <a:extLst>
                      <a:ext uri="{FF2B5EF4-FFF2-40B4-BE49-F238E27FC236}">
                        <a16:creationId xmlns:a16="http://schemas.microsoft.com/office/drawing/2014/main" id="{75416A7F-F5F3-341A-3887-11F0B9DE5F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21" name="Group 320">
                    <a:extLst>
                      <a:ext uri="{FF2B5EF4-FFF2-40B4-BE49-F238E27FC236}">
                        <a16:creationId xmlns:a16="http://schemas.microsoft.com/office/drawing/2014/main" id="{60FBA53B-9B00-61F0-3EDF-1D8EC3DE184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22" name="Straight Connector 321">
                      <a:extLst>
                        <a:ext uri="{FF2B5EF4-FFF2-40B4-BE49-F238E27FC236}">
                          <a16:creationId xmlns:a16="http://schemas.microsoft.com/office/drawing/2014/main" id="{2DD899AE-5F32-4972-C6D8-8C653CE853B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23" name="Straight Connector 322">
                      <a:extLst>
                        <a:ext uri="{FF2B5EF4-FFF2-40B4-BE49-F238E27FC236}">
                          <a16:creationId xmlns:a16="http://schemas.microsoft.com/office/drawing/2014/main" id="{E74310F2-69A5-9E41-B453-A49A21DCB0E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294" name="Group 293">
                  <a:extLst>
                    <a:ext uri="{FF2B5EF4-FFF2-40B4-BE49-F238E27FC236}">
                      <a16:creationId xmlns:a16="http://schemas.microsoft.com/office/drawing/2014/main" id="{8C24D5CD-8505-B19C-6010-9F7D7779F491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299" name="Rectangle 298">
                    <a:extLst>
                      <a:ext uri="{FF2B5EF4-FFF2-40B4-BE49-F238E27FC236}">
                        <a16:creationId xmlns:a16="http://schemas.microsoft.com/office/drawing/2014/main" id="{35CB6364-E926-555D-8CA3-1FB15DD9493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2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09" name="Group 308">
                    <a:extLst>
                      <a:ext uri="{FF2B5EF4-FFF2-40B4-BE49-F238E27FC236}">
                        <a16:creationId xmlns:a16="http://schemas.microsoft.com/office/drawing/2014/main" id="{CF98B13D-FD35-80D0-74B8-9535163704D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11" name="Straight Connector 310">
                      <a:extLst>
                        <a:ext uri="{FF2B5EF4-FFF2-40B4-BE49-F238E27FC236}">
                          <a16:creationId xmlns:a16="http://schemas.microsoft.com/office/drawing/2014/main" id="{55C1EA3F-85C6-F024-BFCA-BF6AE18D20C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12" name="Straight Connector 311">
                      <a:extLst>
                        <a:ext uri="{FF2B5EF4-FFF2-40B4-BE49-F238E27FC236}">
                          <a16:creationId xmlns:a16="http://schemas.microsoft.com/office/drawing/2014/main" id="{7202D0E9-D159-3D94-647D-F8D6871EE09F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EDA52217-5432-2D90-EFB9-D04F1A01B63F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609ECA35-6F1A-3DB0-0567-509F21FF974B}"/>
                </a:ext>
              </a:extLst>
            </p:cNvPr>
            <p:cNvGrpSpPr/>
            <p:nvPr/>
          </p:nvGrpSpPr>
          <p:grpSpPr>
            <a:xfrm>
              <a:off x="7356354" y="2777825"/>
              <a:ext cx="338831" cy="422874"/>
              <a:chOff x="6216023" y="1387504"/>
              <a:chExt cx="309456" cy="294776"/>
            </a:xfrm>
          </p:grpSpPr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1A936BD5-8070-BF32-1CF4-37D616CC5D31}"/>
                  </a:ext>
                </a:extLst>
              </p:cNvPr>
              <p:cNvSpPr txBox="1"/>
              <p:nvPr/>
            </p:nvSpPr>
            <p:spPr>
              <a:xfrm>
                <a:off x="6216023" y="1387504"/>
                <a:ext cx="309456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F6EF605F-214F-507A-9D3E-F5D8F3C0C570}"/>
                  </a:ext>
                </a:extLst>
              </p:cNvPr>
              <p:cNvSpPr/>
              <p:nvPr/>
            </p:nvSpPr>
            <p:spPr bwMode="auto">
              <a:xfrm>
                <a:off x="6307964" y="1605720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344" name="Group 343">
              <a:extLst>
                <a:ext uri="{FF2B5EF4-FFF2-40B4-BE49-F238E27FC236}">
                  <a16:creationId xmlns:a16="http://schemas.microsoft.com/office/drawing/2014/main" id="{FD6ECC7D-8C24-04C1-92CF-4E9E45CD90FE}"/>
                </a:ext>
              </a:extLst>
            </p:cNvPr>
            <p:cNvGrpSpPr/>
            <p:nvPr/>
          </p:nvGrpSpPr>
          <p:grpSpPr>
            <a:xfrm>
              <a:off x="7720155" y="2774443"/>
              <a:ext cx="546651" cy="652355"/>
              <a:chOff x="5365296" y="2752039"/>
              <a:chExt cx="546651" cy="652355"/>
            </a:xfrm>
          </p:grpSpPr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923C1490-9BCA-F58D-3A3B-077D5668082E}"/>
                  </a:ext>
                </a:extLst>
              </p:cNvPr>
              <p:cNvSpPr txBox="1"/>
              <p:nvPr/>
            </p:nvSpPr>
            <p:spPr>
              <a:xfrm>
                <a:off x="5391083" y="2752039"/>
                <a:ext cx="52086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477B554C-B58E-DA6B-71C7-1709FE0EA671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349" name="Rectangle 348">
                  <a:extLst>
                    <a:ext uri="{FF2B5EF4-FFF2-40B4-BE49-F238E27FC236}">
                      <a16:creationId xmlns:a16="http://schemas.microsoft.com/office/drawing/2014/main" id="{D76F9F59-63D8-3DAB-930D-63024D17CBF3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0" name="Rectangle 349">
                  <a:extLst>
                    <a:ext uri="{FF2B5EF4-FFF2-40B4-BE49-F238E27FC236}">
                      <a16:creationId xmlns:a16="http://schemas.microsoft.com/office/drawing/2014/main" id="{723B58CD-179D-C82B-1A3D-E89557E5F12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1" name="Rectangle 350">
                  <a:extLst>
                    <a:ext uri="{FF2B5EF4-FFF2-40B4-BE49-F238E27FC236}">
                      <a16:creationId xmlns:a16="http://schemas.microsoft.com/office/drawing/2014/main" id="{59A0ACE4-58FE-ADCE-51E4-1A758D085F54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4" name="Rectangle 353">
                  <a:extLst>
                    <a:ext uri="{FF2B5EF4-FFF2-40B4-BE49-F238E27FC236}">
                      <a16:creationId xmlns:a16="http://schemas.microsoft.com/office/drawing/2014/main" id="{972E5140-6624-109B-79F5-0B21A37748D7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5A981F98-0E8C-2A74-CFBD-D5864B182BF5}"/>
                  </a:ext>
                </a:extLst>
              </p:cNvPr>
              <p:cNvSpPr txBox="1"/>
              <p:nvPr/>
            </p:nvSpPr>
            <p:spPr>
              <a:xfrm>
                <a:off x="5576673" y="315817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D0EC67BF-8DD0-AC80-B350-7C822101AC77}"/>
                </a:ext>
              </a:extLst>
            </p:cNvPr>
            <p:cNvGrpSpPr/>
            <p:nvPr/>
          </p:nvGrpSpPr>
          <p:grpSpPr>
            <a:xfrm>
              <a:off x="5046794" y="2843857"/>
              <a:ext cx="515806" cy="618478"/>
              <a:chOff x="4462332" y="2925167"/>
              <a:chExt cx="515806" cy="618478"/>
            </a:xfrm>
          </p:grpSpPr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7B313BB9-9DA0-37C0-5E8B-6F7D6CC05F15}"/>
                  </a:ext>
                </a:extLst>
              </p:cNvPr>
              <p:cNvSpPr txBox="1"/>
              <p:nvPr/>
            </p:nvSpPr>
            <p:spPr>
              <a:xfrm>
                <a:off x="4586861" y="2925167"/>
                <a:ext cx="356194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764CAB9-676E-BE70-C2EC-F6CFEF67C4F6}"/>
                  </a:ext>
                </a:extLst>
              </p:cNvPr>
              <p:cNvSpPr txBox="1"/>
              <p:nvPr/>
            </p:nvSpPr>
            <p:spPr>
              <a:xfrm>
                <a:off x="4675720" y="3297424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00" name="Group 199">
                <a:extLst>
                  <a:ext uri="{FF2B5EF4-FFF2-40B4-BE49-F238E27FC236}">
                    <a16:creationId xmlns:a16="http://schemas.microsoft.com/office/drawing/2014/main" id="{F657DC4A-F63D-E333-313E-2FD2133E6722}"/>
                  </a:ext>
                </a:extLst>
              </p:cNvPr>
              <p:cNvGrpSpPr/>
              <p:nvPr/>
            </p:nvGrpSpPr>
            <p:grpSpPr>
              <a:xfrm>
                <a:off x="4462332" y="3182345"/>
                <a:ext cx="515806" cy="102437"/>
                <a:chOff x="5587951" y="3116880"/>
                <a:chExt cx="515806" cy="102437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5BD2C89A-9598-1FBE-3B43-4F2B02D4DEA7}"/>
                    </a:ext>
                  </a:extLst>
                </p:cNvPr>
                <p:cNvSpPr/>
                <p:nvPr/>
              </p:nvSpPr>
              <p:spPr bwMode="auto">
                <a:xfrm>
                  <a:off x="5587951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3B45AABC-6161-8451-B553-F67D1A74125A}"/>
                    </a:ext>
                  </a:extLst>
                </p:cNvPr>
                <p:cNvSpPr/>
                <p:nvPr/>
              </p:nvSpPr>
              <p:spPr bwMode="auto">
                <a:xfrm>
                  <a:off x="5725323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B8BC72-43DE-A930-455A-5FB0B1E431DE}"/>
                    </a:ext>
                  </a:extLst>
                </p:cNvPr>
                <p:cNvSpPr/>
                <p:nvPr/>
              </p:nvSpPr>
              <p:spPr bwMode="auto">
                <a:xfrm>
                  <a:off x="5862695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01E6790-CF61-C9F9-2AC8-C73F096B879D}"/>
                    </a:ext>
                  </a:extLst>
                </p:cNvPr>
                <p:cNvSpPr/>
                <p:nvPr/>
              </p:nvSpPr>
              <p:spPr bwMode="auto">
                <a:xfrm>
                  <a:off x="6008868" y="3116880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D3725033-3C60-8C96-6B1F-DBB22180E172}"/>
                </a:ext>
              </a:extLst>
            </p:cNvPr>
            <p:cNvGrpSpPr/>
            <p:nvPr/>
          </p:nvGrpSpPr>
          <p:grpSpPr>
            <a:xfrm>
              <a:off x="5829174" y="2854815"/>
              <a:ext cx="675164" cy="612725"/>
              <a:chOff x="5301563" y="2825428"/>
              <a:chExt cx="675164" cy="612725"/>
            </a:xfrm>
          </p:grpSpPr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BA116EDF-5616-18F8-F20F-0EE13C89560C}"/>
                  </a:ext>
                </a:extLst>
              </p:cNvPr>
              <p:cNvSpPr txBox="1"/>
              <p:nvPr/>
            </p:nvSpPr>
            <p:spPr>
              <a:xfrm>
                <a:off x="5301563" y="2825428"/>
                <a:ext cx="405011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524D5A4E-ADC9-5F93-A48B-DCBF4AA5598A}"/>
                  </a:ext>
                </a:extLst>
              </p:cNvPr>
              <p:cNvSpPr txBox="1"/>
              <p:nvPr/>
            </p:nvSpPr>
            <p:spPr>
              <a:xfrm>
                <a:off x="5740215" y="3090233"/>
                <a:ext cx="2365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78F0E6-72CB-95BE-FDEA-465C7CA604CF}"/>
                  </a:ext>
                </a:extLst>
              </p:cNvPr>
              <p:cNvSpPr txBox="1"/>
              <p:nvPr/>
            </p:nvSpPr>
            <p:spPr>
              <a:xfrm>
                <a:off x="5427686" y="319193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9B4457C2-9804-6CF5-64EC-C1911C779B3F}"/>
                  </a:ext>
                </a:extLst>
              </p:cNvPr>
              <p:cNvGrpSpPr/>
              <p:nvPr/>
            </p:nvGrpSpPr>
            <p:grpSpPr>
              <a:xfrm>
                <a:off x="5318356" y="3075763"/>
                <a:ext cx="362106" cy="102437"/>
                <a:chOff x="5535324" y="3112233"/>
                <a:chExt cx="362106" cy="102437"/>
              </a:xfrm>
            </p:grpSpPr>
            <p:sp>
              <p:nvSpPr>
                <p:cNvPr id="129" name="Rectangle 128">
                  <a:extLst>
                    <a:ext uri="{FF2B5EF4-FFF2-40B4-BE49-F238E27FC236}">
                      <a16:creationId xmlns:a16="http://schemas.microsoft.com/office/drawing/2014/main" id="{E578287C-3AC2-C428-E672-072DB78885C5}"/>
                    </a:ext>
                  </a:extLst>
                </p:cNvPr>
                <p:cNvSpPr/>
                <p:nvPr/>
              </p:nvSpPr>
              <p:spPr bwMode="auto">
                <a:xfrm>
                  <a:off x="5535324" y="3112233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C1ECBA2A-71BD-243F-4584-F2353949D90D}"/>
                    </a:ext>
                  </a:extLst>
                </p:cNvPr>
                <p:cNvSpPr/>
                <p:nvPr/>
              </p:nvSpPr>
              <p:spPr bwMode="auto">
                <a:xfrm>
                  <a:off x="5672696" y="3112233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31" name="Rectangle 130">
                  <a:extLst>
                    <a:ext uri="{FF2B5EF4-FFF2-40B4-BE49-F238E27FC236}">
                      <a16:creationId xmlns:a16="http://schemas.microsoft.com/office/drawing/2014/main" id="{B4421F02-B201-D3A9-73A9-3E340E2E7B19}"/>
                    </a:ext>
                  </a:extLst>
                </p:cNvPr>
                <p:cNvSpPr/>
                <p:nvPr/>
              </p:nvSpPr>
              <p:spPr bwMode="auto">
                <a:xfrm>
                  <a:off x="5802541" y="3112233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14DE2D33-8FE4-EC09-646A-1F0778A95E39}"/>
              </a:ext>
            </a:extLst>
          </p:cNvPr>
          <p:cNvGrpSpPr/>
          <p:nvPr/>
        </p:nvGrpSpPr>
        <p:grpSpPr>
          <a:xfrm>
            <a:off x="6893643" y="4023932"/>
            <a:ext cx="1449371" cy="729062"/>
            <a:chOff x="6819790" y="3935268"/>
            <a:chExt cx="1449371" cy="729062"/>
          </a:xfrm>
        </p:grpSpPr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5D077D37-A502-BE07-C7BF-0F6009EC2512}"/>
                </a:ext>
              </a:extLst>
            </p:cNvPr>
            <p:cNvGrpSpPr/>
            <p:nvPr/>
          </p:nvGrpSpPr>
          <p:grpSpPr>
            <a:xfrm>
              <a:off x="6819790" y="4038524"/>
              <a:ext cx="167717" cy="366320"/>
              <a:chOff x="6668570" y="1284634"/>
              <a:chExt cx="131567" cy="257515"/>
            </a:xfrm>
          </p:grpSpPr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47FA38FD-6BB6-C37B-781B-8F7A591CF38D}"/>
                  </a:ext>
                </a:extLst>
              </p:cNvPr>
              <p:cNvSpPr txBox="1"/>
              <p:nvPr/>
            </p:nvSpPr>
            <p:spPr>
              <a:xfrm>
                <a:off x="6676603" y="1284634"/>
                <a:ext cx="123534" cy="1730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J</a:t>
                </a:r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236F999A-3867-5FAE-4161-21ADDD23D7D0}"/>
                  </a:ext>
                </a:extLst>
              </p:cNvPr>
              <p:cNvSpPr/>
              <p:nvPr/>
            </p:nvSpPr>
            <p:spPr bwMode="auto">
              <a:xfrm>
                <a:off x="6668570" y="1467811"/>
                <a:ext cx="80086" cy="74338"/>
              </a:xfrm>
              <a:prstGeom prst="rect">
                <a:avLst/>
              </a:prstGeom>
              <a:solidFill>
                <a:srgbClr val="FFC1C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E3DBCD08-81E3-6560-9179-F13F6ABD9D0F}"/>
                </a:ext>
              </a:extLst>
            </p:cNvPr>
            <p:cNvSpPr txBox="1"/>
            <p:nvPr/>
          </p:nvSpPr>
          <p:spPr>
            <a:xfrm>
              <a:off x="6977892" y="4220180"/>
              <a:ext cx="2190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62B2E604-FDE7-8382-45E6-1A058AD06438}"/>
                </a:ext>
              </a:extLst>
            </p:cNvPr>
            <p:cNvGrpSpPr/>
            <p:nvPr/>
          </p:nvGrpSpPr>
          <p:grpSpPr>
            <a:xfrm>
              <a:off x="7197910" y="4013441"/>
              <a:ext cx="515806" cy="650889"/>
              <a:chOff x="4239677" y="2837578"/>
              <a:chExt cx="515806" cy="650889"/>
            </a:xfrm>
          </p:grpSpPr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0B0636AE-B71D-ADA6-8804-7A80A8BB1EFE}"/>
                  </a:ext>
                </a:extLst>
              </p:cNvPr>
              <p:cNvSpPr txBox="1"/>
              <p:nvPr/>
            </p:nvSpPr>
            <p:spPr>
              <a:xfrm>
                <a:off x="4406939" y="2837578"/>
                <a:ext cx="219795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Y</a:t>
                </a:r>
              </a:p>
            </p:txBody>
          </p: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0C1FEBC-BA07-7456-1BB7-08F102A39471}"/>
                  </a:ext>
                </a:extLst>
              </p:cNvPr>
              <p:cNvSpPr txBox="1"/>
              <p:nvPr/>
            </p:nvSpPr>
            <p:spPr>
              <a:xfrm>
                <a:off x="4431366" y="3242246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98318423-F3B1-9426-51B3-9E06D2646585}"/>
                  </a:ext>
                </a:extLst>
              </p:cNvPr>
              <p:cNvGrpSpPr/>
              <p:nvPr/>
            </p:nvGrpSpPr>
            <p:grpSpPr>
              <a:xfrm>
                <a:off x="4239677" y="3130932"/>
                <a:ext cx="515806" cy="102437"/>
                <a:chOff x="5365296" y="3065467"/>
                <a:chExt cx="515806" cy="102437"/>
              </a:xfrm>
            </p:grpSpPr>
            <p:sp>
              <p:nvSpPr>
                <p:cNvPr id="198" name="Rectangle 197">
                  <a:extLst>
                    <a:ext uri="{FF2B5EF4-FFF2-40B4-BE49-F238E27FC236}">
                      <a16:creationId xmlns:a16="http://schemas.microsoft.com/office/drawing/2014/main" id="{F7E61FD5-622A-0EDC-CF72-DDF010EE15D0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6" name="Rectangle 205">
                  <a:extLst>
                    <a:ext uri="{FF2B5EF4-FFF2-40B4-BE49-F238E27FC236}">
                      <a16:creationId xmlns:a16="http://schemas.microsoft.com/office/drawing/2014/main" id="{6EED9E46-6FF9-F0AC-0A80-BD351AFCB251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8" name="Rectangle 207">
                  <a:extLst>
                    <a:ext uri="{FF2B5EF4-FFF2-40B4-BE49-F238E27FC236}">
                      <a16:creationId xmlns:a16="http://schemas.microsoft.com/office/drawing/2014/main" id="{86334411-FFFB-C269-4174-14B6E611C107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11" name="Rectangle 210">
                  <a:extLst>
                    <a:ext uri="{FF2B5EF4-FFF2-40B4-BE49-F238E27FC236}">
                      <a16:creationId xmlns:a16="http://schemas.microsoft.com/office/drawing/2014/main" id="{F0DC1FE3-88E7-DAB5-E26F-ED23309A339A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87453EF9-1C52-3E56-7A28-7A934C3F7B1D}"/>
                </a:ext>
              </a:extLst>
            </p:cNvPr>
            <p:cNvGrpSpPr/>
            <p:nvPr/>
          </p:nvGrpSpPr>
          <p:grpSpPr>
            <a:xfrm>
              <a:off x="7759471" y="3935268"/>
              <a:ext cx="509690" cy="607732"/>
              <a:chOff x="8101205" y="4011806"/>
              <a:chExt cx="509690" cy="607732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794825D-4321-F07B-F480-B645C3CFD99C}"/>
                  </a:ext>
                </a:extLst>
              </p:cNvPr>
              <p:cNvSpPr txBox="1"/>
              <p:nvPr/>
            </p:nvSpPr>
            <p:spPr>
              <a:xfrm>
                <a:off x="8101205" y="4011806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T</a:t>
                </a:r>
                <a:endParaRPr lang="en-US" sz="1600" dirty="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CEBCD54-E673-C520-BE08-160B42B45528}"/>
                  </a:ext>
                </a:extLst>
              </p:cNvPr>
              <p:cNvSpPr txBox="1"/>
              <p:nvPr/>
            </p:nvSpPr>
            <p:spPr>
              <a:xfrm>
                <a:off x="8370817" y="4323741"/>
                <a:ext cx="24007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0013E9A4-7B4E-9879-9EEB-1AD3F3E44156}"/>
                  </a:ext>
                </a:extLst>
              </p:cNvPr>
              <p:cNvGrpSpPr/>
              <p:nvPr/>
            </p:nvGrpSpPr>
            <p:grpSpPr>
              <a:xfrm>
                <a:off x="8179180" y="4239707"/>
                <a:ext cx="118504" cy="379831"/>
                <a:chOff x="5103155" y="1630405"/>
                <a:chExt cx="118504" cy="379831"/>
              </a:xfrm>
            </p:grpSpPr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68C54169-12B6-697D-F385-1BF41D3968E1}"/>
                    </a:ext>
                  </a:extLst>
                </p:cNvPr>
                <p:cNvGrpSpPr/>
                <p:nvPr/>
              </p:nvGrpSpPr>
              <p:grpSpPr>
                <a:xfrm>
                  <a:off x="5103155" y="1630405"/>
                  <a:ext cx="118504" cy="379831"/>
                  <a:chOff x="6535868" y="2137849"/>
                  <a:chExt cx="1148171" cy="841686"/>
                </a:xfrm>
              </p:grpSpPr>
              <p:sp>
                <p:nvSpPr>
                  <p:cNvPr id="154" name="Rectangle 153">
                    <a:extLst>
                      <a:ext uri="{FF2B5EF4-FFF2-40B4-BE49-F238E27FC236}">
                        <a16:creationId xmlns:a16="http://schemas.microsoft.com/office/drawing/2014/main" id="{2A40B4F1-9C8C-7BF6-C7DC-CB007DAF6A2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68" y="2137849"/>
                    <a:ext cx="1126478" cy="841686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6" name="Group 155">
                    <a:extLst>
                      <a:ext uri="{FF2B5EF4-FFF2-40B4-BE49-F238E27FC236}">
                        <a16:creationId xmlns:a16="http://schemas.microsoft.com/office/drawing/2014/main" id="{A1E7ECC1-D8E4-8264-5C5A-899421A192AD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5"/>
                    <a:ext cx="1133822" cy="214618"/>
                    <a:chOff x="4191000" y="1428750"/>
                    <a:chExt cx="1524000" cy="237502"/>
                  </a:xfrm>
                  <a:solidFill>
                    <a:srgbClr val="FFC1C1"/>
                  </a:solidFill>
                </p:grpSpPr>
                <p:cxnSp>
                  <p:nvCxnSpPr>
                    <p:cNvPr id="157" name="Straight Connector 156">
                      <a:extLst>
                        <a:ext uri="{FF2B5EF4-FFF2-40B4-BE49-F238E27FC236}">
                          <a16:creationId xmlns:a16="http://schemas.microsoft.com/office/drawing/2014/main" id="{AB035827-4EEF-ABCB-9338-78BC8224D83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58" name="Straight Connector 157">
                      <a:extLst>
                        <a:ext uri="{FF2B5EF4-FFF2-40B4-BE49-F238E27FC236}">
                          <a16:creationId xmlns:a16="http://schemas.microsoft.com/office/drawing/2014/main" id="{7FE89221-84EB-3EDA-6D6B-4AD5140E5D3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666252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25B7CCFF-ADCA-3A0C-FA3F-AE3B3BE17103}"/>
                    </a:ext>
                  </a:extLst>
                </p:cNvPr>
                <p:cNvCxnSpPr/>
                <p:nvPr/>
              </p:nvCxnSpPr>
              <p:spPr bwMode="auto">
                <a:xfrm>
                  <a:off x="5103933" y="1720760"/>
                  <a:ext cx="117023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318816F8-F9D9-048B-EEAD-77F69165EA61}"/>
              </a:ext>
            </a:extLst>
          </p:cNvPr>
          <p:cNvGrpSpPr/>
          <p:nvPr/>
        </p:nvGrpSpPr>
        <p:grpSpPr>
          <a:xfrm>
            <a:off x="3674818" y="3491132"/>
            <a:ext cx="1448278" cy="675447"/>
            <a:chOff x="4280512" y="3532599"/>
            <a:chExt cx="1448278" cy="675447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41EC4394-DDE6-FC02-0F21-2A15DC273C4D}"/>
                </a:ext>
              </a:extLst>
            </p:cNvPr>
            <p:cNvSpPr txBox="1"/>
            <p:nvPr/>
          </p:nvSpPr>
          <p:spPr>
            <a:xfrm>
              <a:off x="4889992" y="3746201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78" name="Group 277">
              <a:extLst>
                <a:ext uri="{FF2B5EF4-FFF2-40B4-BE49-F238E27FC236}">
                  <a16:creationId xmlns:a16="http://schemas.microsoft.com/office/drawing/2014/main" id="{88021E04-30B6-8CFA-5BD1-4370A2696659}"/>
                </a:ext>
              </a:extLst>
            </p:cNvPr>
            <p:cNvGrpSpPr/>
            <p:nvPr/>
          </p:nvGrpSpPr>
          <p:grpSpPr>
            <a:xfrm>
              <a:off x="4280512" y="3549671"/>
              <a:ext cx="530618" cy="628347"/>
              <a:chOff x="4280512" y="3549671"/>
              <a:chExt cx="530618" cy="628347"/>
            </a:xfrm>
          </p:grpSpPr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F5D13684-BB7B-4093-3D0D-04DD06AF65BC}"/>
                  </a:ext>
                </a:extLst>
              </p:cNvPr>
              <p:cNvSpPr txBox="1"/>
              <p:nvPr/>
            </p:nvSpPr>
            <p:spPr>
              <a:xfrm>
                <a:off x="4437657" y="3549671"/>
                <a:ext cx="37347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endParaRPr lang="en-US" sz="1600" dirty="0"/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C16C101A-640E-219F-B564-F54C4602E17B}"/>
                  </a:ext>
                </a:extLst>
              </p:cNvPr>
              <p:cNvSpPr txBox="1"/>
              <p:nvPr/>
            </p:nvSpPr>
            <p:spPr>
              <a:xfrm>
                <a:off x="4504672" y="393179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60AAE435-2282-6C88-DE68-E6075C802841}"/>
                  </a:ext>
                </a:extLst>
              </p:cNvPr>
              <p:cNvGrpSpPr/>
              <p:nvPr/>
            </p:nvGrpSpPr>
            <p:grpSpPr>
              <a:xfrm>
                <a:off x="4280512" y="3827898"/>
                <a:ext cx="515806" cy="102437"/>
                <a:chOff x="5365296" y="3065467"/>
                <a:chExt cx="515806" cy="102437"/>
              </a:xfrm>
              <a:solidFill>
                <a:schemeClr val="accent5">
                  <a:lumMod val="90000"/>
                </a:schemeClr>
              </a:solidFill>
            </p:grpSpPr>
            <p:sp>
              <p:nvSpPr>
                <p:cNvPr id="182" name="Rectangle 181">
                  <a:extLst>
                    <a:ext uri="{FF2B5EF4-FFF2-40B4-BE49-F238E27FC236}">
                      <a16:creationId xmlns:a16="http://schemas.microsoft.com/office/drawing/2014/main" id="{08AB20C8-9D4D-6D6A-834F-A873B7DDA609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4" name="Rectangle 183">
                  <a:extLst>
                    <a:ext uri="{FF2B5EF4-FFF2-40B4-BE49-F238E27FC236}">
                      <a16:creationId xmlns:a16="http://schemas.microsoft.com/office/drawing/2014/main" id="{B8227B4D-7BB1-ABDE-5E13-AAB6117DC8CA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5" name="Rectangle 184">
                  <a:extLst>
                    <a:ext uri="{FF2B5EF4-FFF2-40B4-BE49-F238E27FC236}">
                      <a16:creationId xmlns:a16="http://schemas.microsoft.com/office/drawing/2014/main" id="{04006766-EF82-403D-80CD-1D1D3EA5D347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86" name="Rectangle 185">
                  <a:extLst>
                    <a:ext uri="{FF2B5EF4-FFF2-40B4-BE49-F238E27FC236}">
                      <a16:creationId xmlns:a16="http://schemas.microsoft.com/office/drawing/2014/main" id="{390DB298-80E4-2204-D4C7-2926DD9383CD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  <p:grpSp>
          <p:nvGrpSpPr>
            <p:cNvPr id="295" name="Group 294">
              <a:extLst>
                <a:ext uri="{FF2B5EF4-FFF2-40B4-BE49-F238E27FC236}">
                  <a16:creationId xmlns:a16="http://schemas.microsoft.com/office/drawing/2014/main" id="{220AA3BD-5009-1D14-7D5B-304613246F6A}"/>
                </a:ext>
              </a:extLst>
            </p:cNvPr>
            <p:cNvGrpSpPr/>
            <p:nvPr/>
          </p:nvGrpSpPr>
          <p:grpSpPr>
            <a:xfrm>
              <a:off x="5025294" y="3532599"/>
              <a:ext cx="703496" cy="675447"/>
              <a:chOff x="5025294" y="3532599"/>
              <a:chExt cx="703496" cy="675447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CEBC388-FC80-66B7-591D-A0E8DE42616B}"/>
                  </a:ext>
                </a:extLst>
              </p:cNvPr>
              <p:cNvSpPr txBox="1"/>
              <p:nvPr/>
            </p:nvSpPr>
            <p:spPr>
              <a:xfrm>
                <a:off x="5025294" y="3532599"/>
                <a:ext cx="7034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f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/>
                  <a:t>(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600" dirty="0"/>
                  <a:t>)</a:t>
                </a:r>
                <a:endParaRPr lang="en-US" sz="1600" baseline="30000" dirty="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45F05DC-0292-010D-6AE6-6C3AB8F813AB}"/>
                  </a:ext>
                </a:extLst>
              </p:cNvPr>
              <p:cNvSpPr txBox="1"/>
              <p:nvPr/>
            </p:nvSpPr>
            <p:spPr>
              <a:xfrm>
                <a:off x="5319776" y="396182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452D3DB6-B184-1DCC-76E3-9A09DB537BD0}"/>
                  </a:ext>
                </a:extLst>
              </p:cNvPr>
              <p:cNvGrpSpPr/>
              <p:nvPr/>
            </p:nvGrpSpPr>
            <p:grpSpPr>
              <a:xfrm>
                <a:off x="5095760" y="3819104"/>
                <a:ext cx="515806" cy="102437"/>
                <a:chOff x="5141444" y="3065467"/>
                <a:chExt cx="515806" cy="102437"/>
              </a:xfrm>
            </p:grpSpPr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A30E4842-FFE4-7798-57A0-4D63082E5D9E}"/>
                    </a:ext>
                  </a:extLst>
                </p:cNvPr>
                <p:cNvSpPr/>
                <p:nvPr/>
              </p:nvSpPr>
              <p:spPr bwMode="auto">
                <a:xfrm>
                  <a:off x="5141444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38150B67-6623-8951-9E19-E803F7470F49}"/>
                    </a:ext>
                  </a:extLst>
                </p:cNvPr>
                <p:cNvSpPr/>
                <p:nvPr/>
              </p:nvSpPr>
              <p:spPr bwMode="auto">
                <a:xfrm>
                  <a:off x="527881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D26B58E2-D510-7D1E-ECF3-AEF81AED4D1B}"/>
                    </a:ext>
                  </a:extLst>
                </p:cNvPr>
                <p:cNvSpPr/>
                <p:nvPr/>
              </p:nvSpPr>
              <p:spPr bwMode="auto">
                <a:xfrm>
                  <a:off x="541618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072DF811-91D0-2101-32E7-DA84033F39C9}"/>
                    </a:ext>
                  </a:extLst>
                </p:cNvPr>
                <p:cNvSpPr/>
                <p:nvPr/>
              </p:nvSpPr>
              <p:spPr bwMode="auto">
                <a:xfrm>
                  <a:off x="5562361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297" name="Object 296">
            <a:extLst>
              <a:ext uri="{FF2B5EF4-FFF2-40B4-BE49-F238E27FC236}">
                <a16:creationId xmlns:a16="http://schemas.microsoft.com/office/drawing/2014/main" id="{A06178BC-E499-2168-A066-2E117B3F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93557"/>
              </p:ext>
            </p:extLst>
          </p:nvPr>
        </p:nvGraphicFramePr>
        <p:xfrm>
          <a:off x="2470150" y="4230688"/>
          <a:ext cx="4060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393480" progId="Equation.DSMT4">
                  <p:embed/>
                </p:oleObj>
              </mc:Choice>
              <mc:Fallback>
                <p:oleObj name="Equation" r:id="rId3" imgW="2705040" imgH="393480" progId="Equation.DSMT4">
                  <p:embed/>
                  <p:pic>
                    <p:nvPicPr>
                      <p:cNvPr id="297" name="Object 296">
                        <a:extLst>
                          <a:ext uri="{FF2B5EF4-FFF2-40B4-BE49-F238E27FC236}">
                            <a16:creationId xmlns:a16="http://schemas.microsoft.com/office/drawing/2014/main" id="{A06178BC-E499-2168-A066-2E117B3F8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0150" y="4230688"/>
                        <a:ext cx="4060825" cy="588962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E1D1776-41B5-FA39-DE0B-5F3462F77001}"/>
              </a:ext>
            </a:extLst>
          </p:cNvPr>
          <p:cNvSpPr txBox="1"/>
          <p:nvPr/>
        </p:nvSpPr>
        <p:spPr>
          <a:xfrm>
            <a:off x="2786737" y="2981927"/>
            <a:ext cx="94514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L]</a:t>
            </a:r>
            <a:endParaRPr lang="en-US" dirty="0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A847326-6712-1A77-C564-F59D67D40130}"/>
              </a:ext>
            </a:extLst>
          </p:cNvPr>
          <p:cNvGrpSpPr/>
          <p:nvPr/>
        </p:nvGrpSpPr>
        <p:grpSpPr>
          <a:xfrm>
            <a:off x="48991" y="1154526"/>
            <a:ext cx="2551166" cy="2243302"/>
            <a:chOff x="2590800" y="1001371"/>
            <a:chExt cx="2615009" cy="2613790"/>
          </a:xfrm>
        </p:grpSpPr>
        <p:sp>
          <p:nvSpPr>
            <p:cNvPr id="453" name="Rectangle 452">
              <a:extLst>
                <a:ext uri="{FF2B5EF4-FFF2-40B4-BE49-F238E27FC236}">
                  <a16:creationId xmlns:a16="http://schemas.microsoft.com/office/drawing/2014/main" id="{183D5886-0DF2-4DFD-EC6B-07A806A49864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54" name="TextBox 453">
              <a:extLst>
                <a:ext uri="{FF2B5EF4-FFF2-40B4-BE49-F238E27FC236}">
                  <a16:creationId xmlns:a16="http://schemas.microsoft.com/office/drawing/2014/main" id="{EAEC77EF-389E-84C0-257D-E19F8056EFD1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455" name="TextBox 454">
              <a:extLst>
                <a:ext uri="{FF2B5EF4-FFF2-40B4-BE49-F238E27FC236}">
                  <a16:creationId xmlns:a16="http://schemas.microsoft.com/office/drawing/2014/main" id="{2DCECD55-21DB-D30B-E51F-8B24179791DC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456" name="TextBox 455">
              <a:extLst>
                <a:ext uri="{FF2B5EF4-FFF2-40B4-BE49-F238E27FC236}">
                  <a16:creationId xmlns:a16="http://schemas.microsoft.com/office/drawing/2014/main" id="{0708AAF3-BAFF-DC66-50ED-1AC330E13E5C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457" name="TextBox 456">
              <a:extLst>
                <a:ext uri="{FF2B5EF4-FFF2-40B4-BE49-F238E27FC236}">
                  <a16:creationId xmlns:a16="http://schemas.microsoft.com/office/drawing/2014/main" id="{B4B44439-3058-6F2B-8838-280920E5CC88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458" name="Group 457">
              <a:extLst>
                <a:ext uri="{FF2B5EF4-FFF2-40B4-BE49-F238E27FC236}">
                  <a16:creationId xmlns:a16="http://schemas.microsoft.com/office/drawing/2014/main" id="{06FB9567-1BB0-3B60-7706-93350C1EF141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510" name="Oval 509">
                <a:extLst>
                  <a:ext uri="{FF2B5EF4-FFF2-40B4-BE49-F238E27FC236}">
                    <a16:creationId xmlns:a16="http://schemas.microsoft.com/office/drawing/2014/main" id="{07D4B73B-728F-3C5E-7528-65932412D309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511" name="Oval 510">
                <a:extLst>
                  <a:ext uri="{FF2B5EF4-FFF2-40B4-BE49-F238E27FC236}">
                    <a16:creationId xmlns:a16="http://schemas.microsoft.com/office/drawing/2014/main" id="{0CCA6BB9-894E-C28C-9772-8928FDA464B0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80EEAEB-702A-B6F6-F7C7-FF5107076E59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E635228B-D132-6A8D-E242-0A56958D8354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298" name="Oval 297">
                <a:extLst>
                  <a:ext uri="{FF2B5EF4-FFF2-40B4-BE49-F238E27FC236}">
                    <a16:creationId xmlns:a16="http://schemas.microsoft.com/office/drawing/2014/main" id="{CA46B66B-32F2-8230-13ED-D2F67BACECF9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00" name="Oval 299">
                <a:extLst>
                  <a:ext uri="{FF2B5EF4-FFF2-40B4-BE49-F238E27FC236}">
                    <a16:creationId xmlns:a16="http://schemas.microsoft.com/office/drawing/2014/main" id="{1EBD6C9C-5CCA-8955-A697-E04E48CDE7C1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01" name="Oval 300">
                <a:extLst>
                  <a:ext uri="{FF2B5EF4-FFF2-40B4-BE49-F238E27FC236}">
                    <a16:creationId xmlns:a16="http://schemas.microsoft.com/office/drawing/2014/main" id="{D43973EF-3D46-212C-D100-FC8F52CC0E28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459" name="Group 458">
              <a:extLst>
                <a:ext uri="{FF2B5EF4-FFF2-40B4-BE49-F238E27FC236}">
                  <a16:creationId xmlns:a16="http://schemas.microsoft.com/office/drawing/2014/main" id="{5CD1BAED-0B88-D8AC-00F0-50C1F09B112D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486" name="Group 485">
                <a:extLst>
                  <a:ext uri="{FF2B5EF4-FFF2-40B4-BE49-F238E27FC236}">
                    <a16:creationId xmlns:a16="http://schemas.microsoft.com/office/drawing/2014/main" id="{5DE97E2C-CB53-CA27-CD0F-5ABD36D05D2A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503" name="Straight Connector 502">
                  <a:extLst>
                    <a:ext uri="{FF2B5EF4-FFF2-40B4-BE49-F238E27FC236}">
                      <a16:creationId xmlns:a16="http://schemas.microsoft.com/office/drawing/2014/main" id="{AA46B05A-6B64-4CDB-0451-ED5A283B60AF}"/>
                    </a:ext>
                  </a:extLst>
                </p:cNvPr>
                <p:cNvCxnSpPr>
                  <a:stCxn id="482" idx="3"/>
                  <a:endCxn id="510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4" name="Straight Connector 503">
                  <a:extLst>
                    <a:ext uri="{FF2B5EF4-FFF2-40B4-BE49-F238E27FC236}">
                      <a16:creationId xmlns:a16="http://schemas.microsoft.com/office/drawing/2014/main" id="{FE6E7512-CDBB-0550-2F42-1ED49D94DAD2}"/>
                    </a:ext>
                  </a:extLst>
                </p:cNvPr>
                <p:cNvCxnSpPr>
                  <a:stCxn id="482" idx="3"/>
                  <a:endCxn id="136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5" name="Straight Connector 504">
                  <a:extLst>
                    <a:ext uri="{FF2B5EF4-FFF2-40B4-BE49-F238E27FC236}">
                      <a16:creationId xmlns:a16="http://schemas.microsoft.com/office/drawing/2014/main" id="{E6A1F2AA-D8C1-916F-435A-DF3FD576472B}"/>
                    </a:ext>
                  </a:extLst>
                </p:cNvPr>
                <p:cNvCxnSpPr>
                  <a:stCxn id="482" idx="3"/>
                  <a:endCxn id="511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6" name="Straight Connector 505">
                  <a:extLst>
                    <a:ext uri="{FF2B5EF4-FFF2-40B4-BE49-F238E27FC236}">
                      <a16:creationId xmlns:a16="http://schemas.microsoft.com/office/drawing/2014/main" id="{8CAD73F9-006F-D832-2138-360DEDE4DDA3}"/>
                    </a:ext>
                  </a:extLst>
                </p:cNvPr>
                <p:cNvCxnSpPr>
                  <a:stCxn id="482" idx="3"/>
                  <a:endCxn id="298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7" name="Straight Connector 506">
                  <a:extLst>
                    <a:ext uri="{FF2B5EF4-FFF2-40B4-BE49-F238E27FC236}">
                      <a16:creationId xmlns:a16="http://schemas.microsoft.com/office/drawing/2014/main" id="{3C877438-D94F-4A9F-6B85-34827BE817A5}"/>
                    </a:ext>
                  </a:extLst>
                </p:cNvPr>
                <p:cNvCxnSpPr>
                  <a:stCxn id="482" idx="3"/>
                  <a:endCxn id="300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8" name="Straight Connector 507">
                  <a:extLst>
                    <a:ext uri="{FF2B5EF4-FFF2-40B4-BE49-F238E27FC236}">
                      <a16:creationId xmlns:a16="http://schemas.microsoft.com/office/drawing/2014/main" id="{2383E040-E625-7C3A-9B4E-79AC5C7C164D}"/>
                    </a:ext>
                  </a:extLst>
                </p:cNvPr>
                <p:cNvCxnSpPr>
                  <a:stCxn id="482" idx="3"/>
                  <a:endCxn id="301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9" name="Straight Connector 508">
                  <a:extLst>
                    <a:ext uri="{FF2B5EF4-FFF2-40B4-BE49-F238E27FC236}">
                      <a16:creationId xmlns:a16="http://schemas.microsoft.com/office/drawing/2014/main" id="{B5169DA0-F5AF-3FA1-D040-D5017DEF26A3}"/>
                    </a:ext>
                  </a:extLst>
                </p:cNvPr>
                <p:cNvCxnSpPr>
                  <a:stCxn id="482" idx="3"/>
                  <a:endCxn id="137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87" name="Group 486">
                <a:extLst>
                  <a:ext uri="{FF2B5EF4-FFF2-40B4-BE49-F238E27FC236}">
                    <a16:creationId xmlns:a16="http://schemas.microsoft.com/office/drawing/2014/main" id="{1CFF4586-5770-C377-4F1A-684313AF0D08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496" name="Straight Connector 495">
                  <a:extLst>
                    <a:ext uri="{FF2B5EF4-FFF2-40B4-BE49-F238E27FC236}">
                      <a16:creationId xmlns:a16="http://schemas.microsoft.com/office/drawing/2014/main" id="{D2D2F3CA-E89B-E205-967A-5A557F76EF5C}"/>
                    </a:ext>
                  </a:extLst>
                </p:cNvPr>
                <p:cNvCxnSpPr>
                  <a:stCxn id="483" idx="3"/>
                  <a:endCxn id="510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7" name="Straight Connector 496">
                  <a:extLst>
                    <a:ext uri="{FF2B5EF4-FFF2-40B4-BE49-F238E27FC236}">
                      <a16:creationId xmlns:a16="http://schemas.microsoft.com/office/drawing/2014/main" id="{02CD6086-48AD-D2B0-B0AA-BE9FA950AC4C}"/>
                    </a:ext>
                  </a:extLst>
                </p:cNvPr>
                <p:cNvCxnSpPr>
                  <a:stCxn id="483" idx="3"/>
                  <a:endCxn id="136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8" name="Straight Connector 497">
                  <a:extLst>
                    <a:ext uri="{FF2B5EF4-FFF2-40B4-BE49-F238E27FC236}">
                      <a16:creationId xmlns:a16="http://schemas.microsoft.com/office/drawing/2014/main" id="{2CDB0729-B22F-37F3-6B45-62190EDECD7A}"/>
                    </a:ext>
                  </a:extLst>
                </p:cNvPr>
                <p:cNvCxnSpPr>
                  <a:stCxn id="483" idx="3"/>
                  <a:endCxn id="511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9" name="Straight Connector 498">
                  <a:extLst>
                    <a:ext uri="{FF2B5EF4-FFF2-40B4-BE49-F238E27FC236}">
                      <a16:creationId xmlns:a16="http://schemas.microsoft.com/office/drawing/2014/main" id="{184F4E43-8645-FFE8-659B-9E3D11432DBE}"/>
                    </a:ext>
                  </a:extLst>
                </p:cNvPr>
                <p:cNvCxnSpPr>
                  <a:stCxn id="483" idx="3"/>
                  <a:endCxn id="298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0" name="Straight Connector 499">
                  <a:extLst>
                    <a:ext uri="{FF2B5EF4-FFF2-40B4-BE49-F238E27FC236}">
                      <a16:creationId xmlns:a16="http://schemas.microsoft.com/office/drawing/2014/main" id="{5F541355-F355-1AA3-D3DA-DAE3F6771D3C}"/>
                    </a:ext>
                  </a:extLst>
                </p:cNvPr>
                <p:cNvCxnSpPr>
                  <a:stCxn id="483" idx="3"/>
                  <a:endCxn id="300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1" name="Straight Connector 500">
                  <a:extLst>
                    <a:ext uri="{FF2B5EF4-FFF2-40B4-BE49-F238E27FC236}">
                      <a16:creationId xmlns:a16="http://schemas.microsoft.com/office/drawing/2014/main" id="{44C73B40-E3B4-8A93-A2A2-D9FF622C2FB0}"/>
                    </a:ext>
                  </a:extLst>
                </p:cNvPr>
                <p:cNvCxnSpPr>
                  <a:stCxn id="483" idx="3"/>
                  <a:endCxn id="301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2" name="Straight Connector 501">
                  <a:extLst>
                    <a:ext uri="{FF2B5EF4-FFF2-40B4-BE49-F238E27FC236}">
                      <a16:creationId xmlns:a16="http://schemas.microsoft.com/office/drawing/2014/main" id="{D69A1F1E-606D-B5EB-31F5-A038519A1455}"/>
                    </a:ext>
                  </a:extLst>
                </p:cNvPr>
                <p:cNvCxnSpPr>
                  <a:stCxn id="483" idx="3"/>
                  <a:endCxn id="137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88" name="Group 487">
                <a:extLst>
                  <a:ext uri="{FF2B5EF4-FFF2-40B4-BE49-F238E27FC236}">
                    <a16:creationId xmlns:a16="http://schemas.microsoft.com/office/drawing/2014/main" id="{81E56B53-F768-1D3D-BD65-E846F912037C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489" name="Straight Connector 488">
                  <a:extLst>
                    <a:ext uri="{FF2B5EF4-FFF2-40B4-BE49-F238E27FC236}">
                      <a16:creationId xmlns:a16="http://schemas.microsoft.com/office/drawing/2014/main" id="{0259FCBA-B2CC-BE95-2D0E-4E2A64A92191}"/>
                    </a:ext>
                  </a:extLst>
                </p:cNvPr>
                <p:cNvCxnSpPr>
                  <a:stCxn id="484" idx="3"/>
                  <a:endCxn id="301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0" name="Straight Connector 489">
                  <a:extLst>
                    <a:ext uri="{FF2B5EF4-FFF2-40B4-BE49-F238E27FC236}">
                      <a16:creationId xmlns:a16="http://schemas.microsoft.com/office/drawing/2014/main" id="{862DA992-D914-8439-9A5F-1C02C44C9ACB}"/>
                    </a:ext>
                  </a:extLst>
                </p:cNvPr>
                <p:cNvCxnSpPr>
                  <a:stCxn id="484" idx="3"/>
                  <a:endCxn id="298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1" name="Straight Connector 490">
                  <a:extLst>
                    <a:ext uri="{FF2B5EF4-FFF2-40B4-BE49-F238E27FC236}">
                      <a16:creationId xmlns:a16="http://schemas.microsoft.com/office/drawing/2014/main" id="{70CDEEE5-8406-7BE8-76BF-D3F3431EB65A}"/>
                    </a:ext>
                  </a:extLst>
                </p:cNvPr>
                <p:cNvCxnSpPr>
                  <a:stCxn id="484" idx="3"/>
                  <a:endCxn id="300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EF8C369F-8C58-F874-DAB1-FE1EA58398D5}"/>
                    </a:ext>
                  </a:extLst>
                </p:cNvPr>
                <p:cNvCxnSpPr>
                  <a:stCxn id="484" idx="3"/>
                  <a:endCxn id="136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CE9B5ECF-5E9A-204A-671B-E63599C294A5}"/>
                    </a:ext>
                  </a:extLst>
                </p:cNvPr>
                <p:cNvCxnSpPr>
                  <a:stCxn id="484" idx="3"/>
                  <a:endCxn id="511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4" name="Straight Connector 493">
                  <a:extLst>
                    <a:ext uri="{FF2B5EF4-FFF2-40B4-BE49-F238E27FC236}">
                      <a16:creationId xmlns:a16="http://schemas.microsoft.com/office/drawing/2014/main" id="{704429D5-05E5-DDFB-B1DF-37ED4E8CD0DC}"/>
                    </a:ext>
                  </a:extLst>
                </p:cNvPr>
                <p:cNvCxnSpPr>
                  <a:stCxn id="484" idx="3"/>
                  <a:endCxn id="510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5" name="Straight Connector 494">
                  <a:extLst>
                    <a:ext uri="{FF2B5EF4-FFF2-40B4-BE49-F238E27FC236}">
                      <a16:creationId xmlns:a16="http://schemas.microsoft.com/office/drawing/2014/main" id="{2A6C1D62-C644-3DD9-44C6-A3AC960678ED}"/>
                    </a:ext>
                  </a:extLst>
                </p:cNvPr>
                <p:cNvCxnSpPr>
                  <a:stCxn id="484" idx="3"/>
                  <a:endCxn id="137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460" name="Group 459">
              <a:extLst>
                <a:ext uri="{FF2B5EF4-FFF2-40B4-BE49-F238E27FC236}">
                  <a16:creationId xmlns:a16="http://schemas.microsoft.com/office/drawing/2014/main" id="{9B0CC7DC-BB6D-FD3F-E3D1-D3C35B0CBC38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482" name="TextBox 481">
                <a:extLst>
                  <a:ext uri="{FF2B5EF4-FFF2-40B4-BE49-F238E27FC236}">
                    <a16:creationId xmlns:a16="http://schemas.microsoft.com/office/drawing/2014/main" id="{45EFBEE7-4F35-31C7-3989-64F5AA3FEF84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483" name="TextBox 482">
                <a:extLst>
                  <a:ext uri="{FF2B5EF4-FFF2-40B4-BE49-F238E27FC236}">
                    <a16:creationId xmlns:a16="http://schemas.microsoft.com/office/drawing/2014/main" id="{29F47C19-A096-D607-7308-8E54CD08B51A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484" name="TextBox 483">
                <a:extLst>
                  <a:ext uri="{FF2B5EF4-FFF2-40B4-BE49-F238E27FC236}">
                    <a16:creationId xmlns:a16="http://schemas.microsoft.com/office/drawing/2014/main" id="{C150C3E6-B3EF-34CE-2533-343F61705C1C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485" name="TextBox 484">
                <a:extLst>
                  <a:ext uri="{FF2B5EF4-FFF2-40B4-BE49-F238E27FC236}">
                    <a16:creationId xmlns:a16="http://schemas.microsoft.com/office/drawing/2014/main" id="{81C57AEE-6DA5-E863-8EE3-BF0B61BA0116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DF45FF6F-0ED3-62FC-5AF6-DFC2FCC7871C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462" name="Straight Connector 461">
              <a:extLst>
                <a:ext uri="{FF2B5EF4-FFF2-40B4-BE49-F238E27FC236}">
                  <a16:creationId xmlns:a16="http://schemas.microsoft.com/office/drawing/2014/main" id="{E7FBB7F3-E34C-3DB7-52ED-47377B8F22F2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8B993935-398F-09EF-D534-0988BA1E8F1F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4FE2C621-BCE5-F262-6356-A1211C6F7ABF}"/>
                  </a:ext>
                </a:extLst>
              </p:cNvPr>
              <p:cNvCxnSpPr>
                <a:stCxn id="298" idx="6"/>
                <a:endCxn id="461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6" name="Straight Connector 475">
                <a:extLst>
                  <a:ext uri="{FF2B5EF4-FFF2-40B4-BE49-F238E27FC236}">
                    <a16:creationId xmlns:a16="http://schemas.microsoft.com/office/drawing/2014/main" id="{BBCAA151-BA7E-321E-90EF-479983DBACB8}"/>
                  </a:ext>
                </a:extLst>
              </p:cNvPr>
              <p:cNvCxnSpPr>
                <a:stCxn id="136" idx="6"/>
                <a:endCxn id="461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7" name="Straight Connector 476">
                <a:extLst>
                  <a:ext uri="{FF2B5EF4-FFF2-40B4-BE49-F238E27FC236}">
                    <a16:creationId xmlns:a16="http://schemas.microsoft.com/office/drawing/2014/main" id="{74E91A9A-DF45-2FD6-F1FE-2628D84E9758}"/>
                  </a:ext>
                </a:extLst>
              </p:cNvPr>
              <p:cNvCxnSpPr>
                <a:stCxn id="137" idx="6"/>
                <a:endCxn id="461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8" name="Straight Connector 477">
                <a:extLst>
                  <a:ext uri="{FF2B5EF4-FFF2-40B4-BE49-F238E27FC236}">
                    <a16:creationId xmlns:a16="http://schemas.microsoft.com/office/drawing/2014/main" id="{A5E08261-6FAA-B89C-4922-E288D76B991F}"/>
                  </a:ext>
                </a:extLst>
              </p:cNvPr>
              <p:cNvCxnSpPr>
                <a:stCxn id="511" idx="6"/>
                <a:endCxn id="461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9" name="Straight Connector 478">
                <a:extLst>
                  <a:ext uri="{FF2B5EF4-FFF2-40B4-BE49-F238E27FC236}">
                    <a16:creationId xmlns:a16="http://schemas.microsoft.com/office/drawing/2014/main" id="{B07FF1BF-9F84-D204-735C-01E0305D1AAC}"/>
                  </a:ext>
                </a:extLst>
              </p:cNvPr>
              <p:cNvCxnSpPr>
                <a:stCxn id="510" idx="6"/>
                <a:endCxn id="461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0" name="Straight Connector 479">
                <a:extLst>
                  <a:ext uri="{FF2B5EF4-FFF2-40B4-BE49-F238E27FC236}">
                    <a16:creationId xmlns:a16="http://schemas.microsoft.com/office/drawing/2014/main" id="{B03317F4-4CA6-3EF9-F8F6-2D61DC5EC544}"/>
                  </a:ext>
                </a:extLst>
              </p:cNvPr>
              <p:cNvCxnSpPr>
                <a:stCxn id="300" idx="6"/>
                <a:endCxn id="461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1" name="Straight Connector 480">
                <a:extLst>
                  <a:ext uri="{FF2B5EF4-FFF2-40B4-BE49-F238E27FC236}">
                    <a16:creationId xmlns:a16="http://schemas.microsoft.com/office/drawing/2014/main" id="{D0BB3CC5-7C0B-B26B-FDAE-6880BF3CC507}"/>
                  </a:ext>
                </a:extLst>
              </p:cNvPr>
              <p:cNvCxnSpPr>
                <a:stCxn id="301" idx="6"/>
                <a:endCxn id="461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64" name="Rectangle 463">
              <a:extLst>
                <a:ext uri="{FF2B5EF4-FFF2-40B4-BE49-F238E27FC236}">
                  <a16:creationId xmlns:a16="http://schemas.microsoft.com/office/drawing/2014/main" id="{5073E45F-05B4-64D9-546B-29A0CA8300A6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465" name="TextBox 464">
              <a:extLst>
                <a:ext uri="{FF2B5EF4-FFF2-40B4-BE49-F238E27FC236}">
                  <a16:creationId xmlns:a16="http://schemas.microsoft.com/office/drawing/2014/main" id="{320A4B1E-1CA9-3E74-6083-3D682B0ADA60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466" name="TextBox 465">
              <a:extLst>
                <a:ext uri="{FF2B5EF4-FFF2-40B4-BE49-F238E27FC236}">
                  <a16:creationId xmlns:a16="http://schemas.microsoft.com/office/drawing/2014/main" id="{96BAD677-C028-9A7C-B841-90ED4CF4B6ED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467" name="TextBox 466">
              <a:extLst>
                <a:ext uri="{FF2B5EF4-FFF2-40B4-BE49-F238E27FC236}">
                  <a16:creationId xmlns:a16="http://schemas.microsoft.com/office/drawing/2014/main" id="{728CF431-0009-970F-47E6-DB019464D4BE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468" name="TextBox 467">
              <a:extLst>
                <a:ext uri="{FF2B5EF4-FFF2-40B4-BE49-F238E27FC236}">
                  <a16:creationId xmlns:a16="http://schemas.microsoft.com/office/drawing/2014/main" id="{73D4539B-9EF2-1095-D322-F81FBA87853E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469" name="TextBox 468">
              <a:extLst>
                <a:ext uri="{FF2B5EF4-FFF2-40B4-BE49-F238E27FC236}">
                  <a16:creationId xmlns:a16="http://schemas.microsoft.com/office/drawing/2014/main" id="{58731FF6-A284-EC86-CBC6-93607595147E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470" name="TextBox 469">
              <a:extLst>
                <a:ext uri="{FF2B5EF4-FFF2-40B4-BE49-F238E27FC236}">
                  <a16:creationId xmlns:a16="http://schemas.microsoft.com/office/drawing/2014/main" id="{9012AFA5-B2C6-F461-1230-37D0DD7BBF62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471" name="Up-Down Arrow 43">
              <a:extLst>
                <a:ext uri="{FF2B5EF4-FFF2-40B4-BE49-F238E27FC236}">
                  <a16:creationId xmlns:a16="http://schemas.microsoft.com/office/drawing/2014/main" id="{55D13D46-334E-8673-7B0E-5ACC58D383EA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472" name="TextBox 471">
              <a:extLst>
                <a:ext uri="{FF2B5EF4-FFF2-40B4-BE49-F238E27FC236}">
                  <a16:creationId xmlns:a16="http://schemas.microsoft.com/office/drawing/2014/main" id="{6A4C5119-DB9A-0152-DDBE-F509EB34908A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473" name="TextBox 472">
              <a:extLst>
                <a:ext uri="{FF2B5EF4-FFF2-40B4-BE49-F238E27FC236}">
                  <a16:creationId xmlns:a16="http://schemas.microsoft.com/office/drawing/2014/main" id="{930B3297-65BB-9812-1F56-0884FB119646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474" name="Rectangle 473">
              <a:extLst>
                <a:ext uri="{FF2B5EF4-FFF2-40B4-BE49-F238E27FC236}">
                  <a16:creationId xmlns:a16="http://schemas.microsoft.com/office/drawing/2014/main" id="{830EEFF3-56D8-B34B-E006-6FF4522B761A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1412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8020" y="237992"/>
            <a:ext cx="8391558" cy="490538"/>
          </a:xfrm>
        </p:spPr>
        <p:txBody>
          <a:bodyPr/>
          <a:lstStyle/>
          <a:p>
            <a:r>
              <a:rPr lang="en-US" dirty="0"/>
              <a:t>Forward Pass Flow - One Hidden Layer - Process</a:t>
            </a: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927048B0-0D22-B77E-B8A3-1F0E36A88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90316"/>
              </p:ext>
            </p:extLst>
          </p:nvPr>
        </p:nvGraphicFramePr>
        <p:xfrm>
          <a:off x="3294063" y="1717675"/>
          <a:ext cx="50831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393480" progId="Equation.DSMT4">
                  <p:embed/>
                </p:oleObj>
              </mc:Choice>
              <mc:Fallback>
                <p:oleObj name="Equation" r:id="rId2" imgW="2705040" imgH="39348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927048B0-0D22-B77E-B8A3-1F0E36A88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4063" y="1717675"/>
                        <a:ext cx="5083175" cy="7413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A6BAA7-B012-2804-4DFD-5C8E85B544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134125"/>
              </p:ext>
            </p:extLst>
          </p:nvPr>
        </p:nvGraphicFramePr>
        <p:xfrm>
          <a:off x="433938" y="3268599"/>
          <a:ext cx="8566254" cy="14959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33205956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3899248762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41544234"/>
                    </a:ext>
                  </a:extLst>
                </a:gridCol>
                <a:gridCol w="3003654">
                  <a:extLst>
                    <a:ext uri="{9D8B030D-6E8A-4147-A177-3AD203B41FA5}">
                      <a16:colId xmlns:a16="http://schemas.microsoft.com/office/drawing/2014/main" val="2106689655"/>
                    </a:ext>
                  </a:extLst>
                </a:gridCol>
              </a:tblGrid>
              <a:tr h="388482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irst (hidden) lay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Second (output) lay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3097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Inpu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endParaRPr lang="en-US" sz="18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505571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Aggregated sign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Z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= W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  <a:r>
                        <a:rPr lang="en-US" sz="1800" baseline="-25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+ E</a:t>
                      </a:r>
                      <a:r>
                        <a:rPr lang="en-US" sz="1800" baseline="-25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lang="en-US" sz="1800" baseline="-35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</a:t>
                      </a:r>
                      <a:r>
                        <a:rPr lang="en-US" sz="1800" baseline="-25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</a:t>
                      </a:r>
                      <a:endParaRPr lang="en-US" sz="18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Z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= W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+ b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</a:t>
                      </a:r>
                      <a:r>
                        <a:rPr lang="en-US" sz="1800" baseline="-25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</a:t>
                      </a:r>
                      <a:endParaRPr lang="en-US" sz="18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1485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Outpu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 f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Z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 = </a:t>
                      </a:r>
                      <a:r>
                        <a:rPr lang="en-US" sz="1800" dirty="0" err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eLU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Z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1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 ≡ A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 f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Z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 = </a:t>
                      </a:r>
                      <a:r>
                        <a:rPr lang="el-GR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σ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Z</a:t>
                      </a:r>
                      <a:r>
                        <a:rPr lang="en-US" sz="1800" baseline="30000" dirty="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[L]</a:t>
                      </a:r>
                      <a:r>
                        <a:rPr lang="en-US" sz="1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6706206"/>
                  </a:ext>
                </a:extLst>
              </a:tr>
            </a:tbl>
          </a:graphicData>
        </a:graphic>
      </p:graphicFrame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33C4740A-3E9C-4DE1-E7D8-A85710182119}"/>
              </a:ext>
            </a:extLst>
          </p:cNvPr>
          <p:cNvCxnSpPr/>
          <p:nvPr/>
        </p:nvCxnSpPr>
        <p:spPr bwMode="auto">
          <a:xfrm flipV="1">
            <a:off x="5492142" y="3867150"/>
            <a:ext cx="527658" cy="68580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A30801-5A27-1238-549F-3D76E949F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78743"/>
              </p:ext>
            </p:extLst>
          </p:nvPr>
        </p:nvGraphicFramePr>
        <p:xfrm>
          <a:off x="3240088" y="1038225"/>
          <a:ext cx="5497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241200" progId="Equation.DSMT4">
                  <p:embed/>
                </p:oleObj>
              </mc:Choice>
              <mc:Fallback>
                <p:oleObj name="Equation" r:id="rId4" imgW="28447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A30801-5A27-1238-549F-3D76E949F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088" y="1038225"/>
                        <a:ext cx="54975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66ED46A9-4A3E-B7B3-6E99-21FAB347E8B0}"/>
              </a:ext>
            </a:extLst>
          </p:cNvPr>
          <p:cNvGrpSpPr/>
          <p:nvPr/>
        </p:nvGrpSpPr>
        <p:grpSpPr>
          <a:xfrm>
            <a:off x="48991" y="1154526"/>
            <a:ext cx="2551166" cy="2243302"/>
            <a:chOff x="2590800" y="1001371"/>
            <a:chExt cx="2615009" cy="261379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E8D9A7E-14A0-0147-E027-8101012E482F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2A9750C-6C6F-D3A2-4AE9-3C409AB989B4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9EA9C83-7B89-7C78-2BA6-C875658FDCE5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60BA99-36F7-3295-B966-92CAB813ABB7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F7CC660-63E2-F272-5591-FA118BD4B71C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172BDC0-9DFD-B8DB-D9D5-6897D29CF2A7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DC384FBB-4581-09DD-BC5F-C8FC36E98422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507AE330-0C7E-BFD6-7F7B-CD1A606B5CFB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5089720B-D4C5-73C9-8120-DC7AA7AABF68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8BCFFE0F-54F8-E8D2-F4C8-FD2AED3B3640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3DF534F0-BA2B-3E6D-882D-35B322983F20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4FC19825-B681-B080-4705-B14BFEFD7BFA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038EFDBB-79DB-A9D1-CDC9-308CC3A0CBE2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ABA267B-0852-4939-357B-559B1B528EBE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587681A2-2B0D-CE9A-ED2D-A6A48E44CA73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0059335D-D237-DE73-2A28-839911251A23}"/>
                    </a:ext>
                  </a:extLst>
                </p:cNvPr>
                <p:cNvCxnSpPr>
                  <a:stCxn id="38" idx="3"/>
                  <a:endCxn id="66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4FF414A9-83A5-4DFC-E8E0-FBF1FFC48057}"/>
                    </a:ext>
                  </a:extLst>
                </p:cNvPr>
                <p:cNvCxnSpPr>
                  <a:stCxn id="38" idx="3"/>
                  <a:endCxn id="68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59271B38-D77B-F081-AD23-99A052115658}"/>
                    </a:ext>
                  </a:extLst>
                </p:cNvPr>
                <p:cNvCxnSpPr>
                  <a:stCxn id="38" idx="3"/>
                  <a:endCxn id="67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E8BE9634-B5AB-84BC-947E-C6A0146960E1}"/>
                    </a:ext>
                  </a:extLst>
                </p:cNvPr>
                <p:cNvCxnSpPr>
                  <a:stCxn id="38" idx="3"/>
                  <a:endCxn id="70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991C783B-5990-A5D6-9AE5-E6324A2BD136}"/>
                    </a:ext>
                  </a:extLst>
                </p:cNvPr>
                <p:cNvCxnSpPr>
                  <a:stCxn id="38" idx="3"/>
                  <a:endCxn id="71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FFBA343D-9931-C74B-4254-5920A2EAD105}"/>
                    </a:ext>
                  </a:extLst>
                </p:cNvPr>
                <p:cNvCxnSpPr>
                  <a:stCxn id="38" idx="3"/>
                  <a:endCxn id="72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94B25463-1617-64F6-BAEA-ADE29D742FD1}"/>
                    </a:ext>
                  </a:extLst>
                </p:cNvPr>
                <p:cNvCxnSpPr>
                  <a:stCxn id="38" idx="3"/>
                  <a:endCxn id="69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7CB9E797-3A28-0745-576D-E833D1A03C80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A17520C1-6F56-8911-8DB7-0ECF3BAA8C90}"/>
                    </a:ext>
                  </a:extLst>
                </p:cNvPr>
                <p:cNvCxnSpPr>
                  <a:stCxn id="39" idx="3"/>
                  <a:endCxn id="66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736BCB4D-E43C-F716-6E38-D199E19334E6}"/>
                    </a:ext>
                  </a:extLst>
                </p:cNvPr>
                <p:cNvCxnSpPr>
                  <a:stCxn id="39" idx="3"/>
                  <a:endCxn id="68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500D5DBE-F612-69D9-318D-E796C79019AA}"/>
                    </a:ext>
                  </a:extLst>
                </p:cNvPr>
                <p:cNvCxnSpPr>
                  <a:stCxn id="39" idx="3"/>
                  <a:endCxn id="67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58CA3992-680E-07E1-5326-9DF669D02047}"/>
                    </a:ext>
                  </a:extLst>
                </p:cNvPr>
                <p:cNvCxnSpPr>
                  <a:stCxn id="39" idx="3"/>
                  <a:endCxn id="70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80AD1C9E-5FDB-52AF-17C2-D3FCA1AEE5E2}"/>
                    </a:ext>
                  </a:extLst>
                </p:cNvPr>
                <p:cNvCxnSpPr>
                  <a:stCxn id="39" idx="3"/>
                  <a:endCxn id="71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EA3E5637-CCE8-C4C2-C59C-63203536D8CE}"/>
                    </a:ext>
                  </a:extLst>
                </p:cNvPr>
                <p:cNvCxnSpPr>
                  <a:stCxn id="39" idx="3"/>
                  <a:endCxn id="72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2A26B608-ADA9-E60C-4C16-4156348430EA}"/>
                    </a:ext>
                  </a:extLst>
                </p:cNvPr>
                <p:cNvCxnSpPr>
                  <a:stCxn id="39" idx="3"/>
                  <a:endCxn id="69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18AF288-0BF0-BF7A-FF40-29FD22087D6A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B74D5268-6E9A-F336-2769-9E04D23997AC}"/>
                    </a:ext>
                  </a:extLst>
                </p:cNvPr>
                <p:cNvCxnSpPr>
                  <a:stCxn id="40" idx="3"/>
                  <a:endCxn id="72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0575C6F1-EBCF-F11D-94A7-52D20CC6048C}"/>
                    </a:ext>
                  </a:extLst>
                </p:cNvPr>
                <p:cNvCxnSpPr>
                  <a:stCxn id="40" idx="3"/>
                  <a:endCxn id="70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96FA3DC-21AE-435C-561C-88B949D1D2DE}"/>
                    </a:ext>
                  </a:extLst>
                </p:cNvPr>
                <p:cNvCxnSpPr>
                  <a:stCxn id="40" idx="3"/>
                  <a:endCxn id="71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A48ABD80-7918-77FF-104C-07F8DF96D90B}"/>
                    </a:ext>
                  </a:extLst>
                </p:cNvPr>
                <p:cNvCxnSpPr>
                  <a:stCxn id="40" idx="3"/>
                  <a:endCxn id="68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A07ACA7B-AC46-A163-3144-229E665EA308}"/>
                    </a:ext>
                  </a:extLst>
                </p:cNvPr>
                <p:cNvCxnSpPr>
                  <a:stCxn id="40" idx="3"/>
                  <a:endCxn id="67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53C6F2B1-BCAC-DF78-9129-4DE0D6CC0B5C}"/>
                    </a:ext>
                  </a:extLst>
                </p:cNvPr>
                <p:cNvCxnSpPr>
                  <a:stCxn id="40" idx="3"/>
                  <a:endCxn id="66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620945FF-B509-6080-0522-CE467C164B74}"/>
                    </a:ext>
                  </a:extLst>
                </p:cNvPr>
                <p:cNvCxnSpPr>
                  <a:stCxn id="40" idx="3"/>
                  <a:endCxn id="69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424CE55-E5D1-8713-A66F-DE472D555A18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0757C69-61E9-2C13-7095-0624BCBE6A4F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C228927-9A1A-663D-AEDE-FC4402AFF6F4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D2EBABE-48AA-968C-478B-1B6B8A44E16D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D6AC32D-3A1C-3484-329F-0DD221FABD08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76683BF-1EFA-C938-6903-8E6A0443DA0A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566BCD7-90F0-D610-35FA-94F13CEAEA1A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68D5B925-3B18-6CDC-B2BD-5CC7F2FD4B3A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DF288B90-A0FB-24F8-78E7-4E2DE7B6E632}"/>
                  </a:ext>
                </a:extLst>
              </p:cNvPr>
              <p:cNvCxnSpPr>
                <a:stCxn id="70" idx="6"/>
                <a:endCxn id="17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A1D8505F-CF88-0773-C9F0-F6406F19D488}"/>
                  </a:ext>
                </a:extLst>
              </p:cNvPr>
              <p:cNvCxnSpPr>
                <a:stCxn id="68" idx="6"/>
                <a:endCxn id="17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2AA9A29-D40B-8000-4085-5E55609D357D}"/>
                  </a:ext>
                </a:extLst>
              </p:cNvPr>
              <p:cNvCxnSpPr>
                <a:stCxn id="69" idx="6"/>
                <a:endCxn id="17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4EB9924-13F5-201B-F2FF-B16C7A63B899}"/>
                  </a:ext>
                </a:extLst>
              </p:cNvPr>
              <p:cNvCxnSpPr>
                <a:stCxn id="67" idx="6"/>
                <a:endCxn id="17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A8DAF341-1F13-98DD-B546-9371644CC74B}"/>
                  </a:ext>
                </a:extLst>
              </p:cNvPr>
              <p:cNvCxnSpPr>
                <a:stCxn id="66" idx="6"/>
                <a:endCxn id="17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4B008F6C-2CF4-3BDE-D451-978637CAFFFA}"/>
                  </a:ext>
                </a:extLst>
              </p:cNvPr>
              <p:cNvCxnSpPr>
                <a:stCxn id="71" idx="6"/>
                <a:endCxn id="17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F47D302-F708-CB15-149F-BA3DDF39B43E}"/>
                  </a:ext>
                </a:extLst>
              </p:cNvPr>
              <p:cNvCxnSpPr>
                <a:stCxn id="72" idx="6"/>
                <a:endCxn id="17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EC7E359-2CF1-D8C7-41E4-2F5A5DCBA0D3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BAB11B3-203C-BDF4-D5DD-1AEC17D0BF49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C927EC4-6DCC-2C8D-7249-6DE4351F7B28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FC53C7B-BDD0-B5E8-5EEB-45547205087C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7FF6C3E-64C7-E1A9-74CE-AD6E97B5DA61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A5A6FC-A1B8-E8F8-3636-81449C754E7C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1E2C0A7-DB07-75FC-5E72-96951F3F088C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27" name="Up-Down Arrow 43">
              <a:extLst>
                <a:ext uri="{FF2B5EF4-FFF2-40B4-BE49-F238E27FC236}">
                  <a16:creationId xmlns:a16="http://schemas.microsoft.com/office/drawing/2014/main" id="{14A629A0-FAF0-A593-D120-8A9F35617C92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1212EFB-EBC8-7B34-D624-378758E86C71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6020214-D608-CF30-4CA9-AB4B79A9D2D5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17C3D0B-6CE4-298D-8B99-756B2CF6CD2A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26218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4DA7B-FA48-315A-24B0-075A46349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agation – Gradient Desc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ACF11-A4D8-8E48-DA9B-D1882ABDDD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9" y="843558"/>
            <a:ext cx="5726112" cy="2183656"/>
          </a:xfrm>
        </p:spPr>
        <p:txBody>
          <a:bodyPr/>
          <a:lstStyle/>
          <a:p>
            <a:r>
              <a:rPr lang="en-US" sz="1800" dirty="0"/>
              <a:t>Backpropagation, short for "backward propagation of errors," is an algorithm for supervised learning of artificial neural networks using gradient descent. </a:t>
            </a:r>
          </a:p>
          <a:p>
            <a:r>
              <a:rPr lang="en-US" sz="1800" dirty="0"/>
              <a:t>Given an artificial neural network and an loss function (error function), the method calculates the gradient of the loss function with respect to the neural network's weights and bias.</a:t>
            </a:r>
          </a:p>
          <a:p>
            <a:r>
              <a:rPr lang="en-US" sz="1800" dirty="0"/>
              <a:t>We use the </a:t>
            </a:r>
            <a:r>
              <a:rPr lang="en-US" sz="1800" b="1" i="1" dirty="0"/>
              <a:t>cross-entropy loss function </a:t>
            </a:r>
            <a:r>
              <a:rPr lang="en-US" sz="1800" dirty="0"/>
              <a:t>or the </a:t>
            </a:r>
            <a:r>
              <a:rPr lang="en-US" sz="1800" b="1" dirty="0"/>
              <a:t>log loss function</a:t>
            </a:r>
            <a:r>
              <a:rPr lang="en-US" sz="1800" dirty="0"/>
              <a:t>, or </a:t>
            </a:r>
            <a:r>
              <a:rPr lang="en-US" sz="1800" b="1" i="1" dirty="0"/>
              <a:t>cost function </a:t>
            </a:r>
            <a:r>
              <a:rPr lang="en-US" sz="1800" dirty="0"/>
              <a:t>because it is a convex function by w and b, which means that it has a </a:t>
            </a:r>
            <a:r>
              <a:rPr lang="en-US" sz="1800" b="1" i="1" dirty="0"/>
              <a:t>single global minimum</a:t>
            </a:r>
            <a:r>
              <a:rPr lang="en-US" sz="1800" dirty="0"/>
              <a:t>. </a:t>
            </a:r>
          </a:p>
          <a:p>
            <a:endParaRPr lang="en-US" sz="18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F5FC43-9C5A-144D-B102-37ED5D191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30681"/>
              </p:ext>
            </p:extLst>
          </p:nvPr>
        </p:nvGraphicFramePr>
        <p:xfrm>
          <a:off x="458788" y="3954463"/>
          <a:ext cx="68453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444240" progId="Equation.DSMT4">
                  <p:embed/>
                </p:oleObj>
              </mc:Choice>
              <mc:Fallback>
                <p:oleObj name="Equation" r:id="rId2" imgW="382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788" y="3954463"/>
                        <a:ext cx="68453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E8AADC22-BEAC-498E-5F9B-31A86F44BD4C}"/>
              </a:ext>
            </a:extLst>
          </p:cNvPr>
          <p:cNvGrpSpPr/>
          <p:nvPr/>
        </p:nvGrpSpPr>
        <p:grpSpPr>
          <a:xfrm>
            <a:off x="6524625" y="971550"/>
            <a:ext cx="2203951" cy="1645959"/>
            <a:chOff x="5632951" y="831753"/>
            <a:chExt cx="3200400" cy="247155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69774E1-8A16-81FF-FD7D-E17962EA1ABA}"/>
                </a:ext>
              </a:extLst>
            </p:cNvPr>
            <p:cNvCxnSpPr/>
            <p:nvPr/>
          </p:nvCxnSpPr>
          <p:spPr bwMode="auto">
            <a:xfrm>
              <a:off x="5990725" y="907924"/>
              <a:ext cx="0" cy="19804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B0F937B-ADFD-F7D3-E43E-DA343765C15F}"/>
                </a:ext>
              </a:extLst>
            </p:cNvPr>
            <p:cNvCxnSpPr/>
            <p:nvPr/>
          </p:nvCxnSpPr>
          <p:spPr bwMode="auto">
            <a:xfrm flipH="1">
              <a:off x="5990725" y="2893539"/>
              <a:ext cx="250371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1E12054-BB8D-65A0-9777-9F85B2FEB5FD}"/>
                </a:ext>
              </a:extLst>
            </p:cNvPr>
            <p:cNvGrpSpPr/>
            <p:nvPr/>
          </p:nvGrpSpPr>
          <p:grpSpPr>
            <a:xfrm>
              <a:off x="6027193" y="942375"/>
              <a:ext cx="1920224" cy="1639752"/>
              <a:chOff x="6130872" y="3525863"/>
              <a:chExt cx="1870128" cy="1167958"/>
            </a:xfrm>
          </p:grpSpPr>
          <p:sp>
            <p:nvSpPr>
              <p:cNvPr id="41" name="Freeform 10">
                <a:extLst>
                  <a:ext uri="{FF2B5EF4-FFF2-40B4-BE49-F238E27FC236}">
                    <a16:creationId xmlns:a16="http://schemas.microsoft.com/office/drawing/2014/main" id="{3D42E31C-9901-E5D7-CEF1-2A8D95887CF0}"/>
                  </a:ext>
                </a:extLst>
              </p:cNvPr>
              <p:cNvSpPr/>
              <p:nvPr/>
            </p:nvSpPr>
            <p:spPr bwMode="auto">
              <a:xfrm>
                <a:off x="6989736" y="3525864"/>
                <a:ext cx="1011264" cy="1167957"/>
              </a:xfrm>
              <a:custGeom>
                <a:avLst/>
                <a:gdLst>
                  <a:gd name="connsiteX0" fmla="*/ 0 w 728420"/>
                  <a:gd name="connsiteY0" fmla="*/ 1162373 h 1167957"/>
                  <a:gd name="connsiteX1" fmla="*/ 147233 w 728420"/>
                  <a:gd name="connsiteY1" fmla="*/ 1154624 h 1167957"/>
                  <a:gd name="connsiteX2" fmla="*/ 325464 w 728420"/>
                  <a:gd name="connsiteY2" fmla="*/ 1046136 h 1167957"/>
                  <a:gd name="connsiteX3" fmla="*/ 519193 w 728420"/>
                  <a:gd name="connsiteY3" fmla="*/ 751668 h 1167957"/>
                  <a:gd name="connsiteX4" fmla="*/ 650928 w 728420"/>
                  <a:gd name="connsiteY4" fmla="*/ 371960 h 1167957"/>
                  <a:gd name="connsiteX5" fmla="*/ 728420 w 728420"/>
                  <a:gd name="connsiteY5" fmla="*/ 0 h 1167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28420" h="1167957">
                    <a:moveTo>
                      <a:pt x="0" y="1162373"/>
                    </a:moveTo>
                    <a:cubicBezTo>
                      <a:pt x="46494" y="1168185"/>
                      <a:pt x="92989" y="1173997"/>
                      <a:pt x="147233" y="1154624"/>
                    </a:cubicBezTo>
                    <a:cubicBezTo>
                      <a:pt x="201477" y="1135251"/>
                      <a:pt x="263471" y="1113295"/>
                      <a:pt x="325464" y="1046136"/>
                    </a:cubicBezTo>
                    <a:cubicBezTo>
                      <a:pt x="387457" y="978977"/>
                      <a:pt x="464949" y="864031"/>
                      <a:pt x="519193" y="751668"/>
                    </a:cubicBezTo>
                    <a:cubicBezTo>
                      <a:pt x="573437" y="639305"/>
                      <a:pt x="616057" y="497238"/>
                      <a:pt x="650928" y="371960"/>
                    </a:cubicBezTo>
                    <a:cubicBezTo>
                      <a:pt x="685799" y="246682"/>
                      <a:pt x="707109" y="123341"/>
                      <a:pt x="728420" y="0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sp>
            <p:nvSpPr>
              <p:cNvPr id="42" name="Freeform 12">
                <a:extLst>
                  <a:ext uri="{FF2B5EF4-FFF2-40B4-BE49-F238E27FC236}">
                    <a16:creationId xmlns:a16="http://schemas.microsoft.com/office/drawing/2014/main" id="{AB83BF0C-132F-0D00-7BF1-58536F0061C1}"/>
                  </a:ext>
                </a:extLst>
              </p:cNvPr>
              <p:cNvSpPr/>
              <p:nvPr/>
            </p:nvSpPr>
            <p:spPr bwMode="auto">
              <a:xfrm flipH="1">
                <a:off x="6130872" y="3525863"/>
                <a:ext cx="1011264" cy="1167957"/>
              </a:xfrm>
              <a:custGeom>
                <a:avLst/>
                <a:gdLst>
                  <a:gd name="connsiteX0" fmla="*/ 0 w 728420"/>
                  <a:gd name="connsiteY0" fmla="*/ 1162373 h 1167957"/>
                  <a:gd name="connsiteX1" fmla="*/ 147233 w 728420"/>
                  <a:gd name="connsiteY1" fmla="*/ 1154624 h 1167957"/>
                  <a:gd name="connsiteX2" fmla="*/ 325464 w 728420"/>
                  <a:gd name="connsiteY2" fmla="*/ 1046136 h 1167957"/>
                  <a:gd name="connsiteX3" fmla="*/ 519193 w 728420"/>
                  <a:gd name="connsiteY3" fmla="*/ 751668 h 1167957"/>
                  <a:gd name="connsiteX4" fmla="*/ 650928 w 728420"/>
                  <a:gd name="connsiteY4" fmla="*/ 371960 h 1167957"/>
                  <a:gd name="connsiteX5" fmla="*/ 728420 w 728420"/>
                  <a:gd name="connsiteY5" fmla="*/ 0 h 1167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28420" h="1167957">
                    <a:moveTo>
                      <a:pt x="0" y="1162373"/>
                    </a:moveTo>
                    <a:cubicBezTo>
                      <a:pt x="46494" y="1168185"/>
                      <a:pt x="92989" y="1173997"/>
                      <a:pt x="147233" y="1154624"/>
                    </a:cubicBezTo>
                    <a:cubicBezTo>
                      <a:pt x="201477" y="1135251"/>
                      <a:pt x="263471" y="1113295"/>
                      <a:pt x="325464" y="1046136"/>
                    </a:cubicBezTo>
                    <a:cubicBezTo>
                      <a:pt x="387457" y="978977"/>
                      <a:pt x="464949" y="864031"/>
                      <a:pt x="519193" y="751668"/>
                    </a:cubicBezTo>
                    <a:cubicBezTo>
                      <a:pt x="573437" y="639305"/>
                      <a:pt x="616057" y="497238"/>
                      <a:pt x="650928" y="371960"/>
                    </a:cubicBezTo>
                    <a:cubicBezTo>
                      <a:pt x="685799" y="246682"/>
                      <a:pt x="707109" y="123341"/>
                      <a:pt x="728420" y="0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F6E4696-5F06-AB39-71E8-D64356CDA73F}"/>
                </a:ext>
              </a:extLst>
            </p:cNvPr>
            <p:cNvCxnSpPr/>
            <p:nvPr/>
          </p:nvCxnSpPr>
          <p:spPr bwMode="auto">
            <a:xfrm flipV="1">
              <a:off x="7592678" y="1078634"/>
              <a:ext cx="470536" cy="112420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A6AD5F7-1505-A9C7-C759-FC06B509E8EA}"/>
                </a:ext>
              </a:extLst>
            </p:cNvPr>
            <p:cNvCxnSpPr/>
            <p:nvPr/>
          </p:nvCxnSpPr>
          <p:spPr bwMode="auto">
            <a:xfrm flipV="1">
              <a:off x="7295629" y="2022426"/>
              <a:ext cx="598743" cy="49002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E679979-AE25-00BA-2BC6-FEC81BACDB37}"/>
                </a:ext>
              </a:extLst>
            </p:cNvPr>
            <p:cNvSpPr txBox="1"/>
            <p:nvPr/>
          </p:nvSpPr>
          <p:spPr>
            <a:xfrm>
              <a:off x="8154292" y="2812204"/>
              <a:ext cx="366010" cy="408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1464B7C-C9E1-B4F9-FF5F-4BAA8CED9E8F}"/>
                </a:ext>
              </a:extLst>
            </p:cNvPr>
            <p:cNvSpPr txBox="1"/>
            <p:nvPr/>
          </p:nvSpPr>
          <p:spPr>
            <a:xfrm>
              <a:off x="5632951" y="831753"/>
              <a:ext cx="366010" cy="554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J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734BEBA-75BA-29D9-1244-13503247C089}"/>
                </a:ext>
              </a:extLst>
            </p:cNvPr>
            <p:cNvCxnSpPr/>
            <p:nvPr/>
          </p:nvCxnSpPr>
          <p:spPr bwMode="auto">
            <a:xfrm flipV="1">
              <a:off x="7737890" y="1898150"/>
              <a:ext cx="469447" cy="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B8F03A6-5336-8FDA-4890-0DF97B4A6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3436260"/>
                </p:ext>
              </p:extLst>
            </p:nvPr>
          </p:nvGraphicFramePr>
          <p:xfrm>
            <a:off x="7841241" y="1366372"/>
            <a:ext cx="992110" cy="58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393480" progId="Equation.DSMT4">
                    <p:embed/>
                  </p:oleObj>
                </mc:Choice>
                <mc:Fallback>
                  <p:oleObj name="Equation" r:id="rId4" imgW="723600" imgH="3934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41241" y="1366372"/>
                          <a:ext cx="992110" cy="580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74AFD09F-7050-7573-3DB9-4FD1EB4A7A6D}"/>
                </a:ext>
              </a:extLst>
            </p:cNvPr>
            <p:cNvSpPr/>
            <p:nvPr/>
          </p:nvSpPr>
          <p:spPr bwMode="auto">
            <a:xfrm>
              <a:off x="7666517" y="1782407"/>
              <a:ext cx="230746" cy="241360"/>
            </a:xfrm>
            <a:prstGeom prst="arc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FD61D21-E715-B141-E311-427A92BE7AFE}"/>
                </a:ext>
              </a:extLst>
            </p:cNvPr>
            <p:cNvCxnSpPr/>
            <p:nvPr/>
          </p:nvCxnSpPr>
          <p:spPr bwMode="auto">
            <a:xfrm flipH="1">
              <a:off x="7571329" y="1903363"/>
              <a:ext cx="155581" cy="393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stealth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6FBFB14-E3DA-44E2-AC6D-A6BC6CE09995}"/>
                </a:ext>
              </a:extLst>
            </p:cNvPr>
            <p:cNvCxnSpPr/>
            <p:nvPr/>
          </p:nvCxnSpPr>
          <p:spPr bwMode="auto">
            <a:xfrm flipV="1">
              <a:off x="7725532" y="1932487"/>
              <a:ext cx="12358" cy="97185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lg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AB78144-6C98-F23E-376D-AE343B2307A0}"/>
                </a:ext>
              </a:extLst>
            </p:cNvPr>
            <p:cNvCxnSpPr/>
            <p:nvPr/>
          </p:nvCxnSpPr>
          <p:spPr bwMode="auto">
            <a:xfrm flipV="1">
              <a:off x="7571329" y="2276321"/>
              <a:ext cx="18749" cy="6172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lg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B84C7-6C1C-661F-D390-6C716DA4AF21}"/>
                </a:ext>
              </a:extLst>
            </p:cNvPr>
            <p:cNvSpPr txBox="1"/>
            <p:nvPr/>
          </p:nvSpPr>
          <p:spPr>
            <a:xfrm>
              <a:off x="7428242" y="2885702"/>
              <a:ext cx="644114" cy="408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solidFill>
                    <a:srgbClr val="0070C0"/>
                  </a:solidFill>
                </a:rPr>
                <a:t>Δ</a:t>
              </a:r>
              <a:r>
                <a:rPr lang="en-US" dirty="0">
                  <a:solidFill>
                    <a:srgbClr val="0070C0"/>
                  </a:solidFill>
                </a:rPr>
                <a:t>w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6EF4026-CA05-FEDA-CBCA-A07B6D63F92D}"/>
                </a:ext>
              </a:extLst>
            </p:cNvPr>
            <p:cNvCxnSpPr/>
            <p:nvPr/>
          </p:nvCxnSpPr>
          <p:spPr bwMode="auto">
            <a:xfrm flipH="1">
              <a:off x="7562259" y="2937821"/>
              <a:ext cx="1694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stealth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B738479-BC58-AA1D-5390-51D2448E6B39}"/>
                </a:ext>
              </a:extLst>
            </p:cNvPr>
            <p:cNvCxnSpPr/>
            <p:nvPr/>
          </p:nvCxnSpPr>
          <p:spPr bwMode="auto">
            <a:xfrm flipH="1">
              <a:off x="7242584" y="2929615"/>
              <a:ext cx="845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6D7887-1F27-6882-474B-BC98BF37C24D}"/>
                </a:ext>
              </a:extLst>
            </p:cNvPr>
            <p:cNvCxnSpPr/>
            <p:nvPr/>
          </p:nvCxnSpPr>
          <p:spPr bwMode="auto">
            <a:xfrm flipV="1">
              <a:off x="7361244" y="2460565"/>
              <a:ext cx="469447" cy="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88956EAE-9BFC-F682-3F44-57C50B08CB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599258"/>
                </p:ext>
              </p:extLst>
            </p:nvPr>
          </p:nvGraphicFramePr>
          <p:xfrm>
            <a:off x="7603052" y="2000085"/>
            <a:ext cx="992110" cy="580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393480" progId="Equation.DSMT4">
                    <p:embed/>
                  </p:oleObj>
                </mc:Choice>
                <mc:Fallback>
                  <p:oleObj name="Equation" r:id="rId6" imgW="723600" imgH="3934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03052" y="2000085"/>
                          <a:ext cx="992110" cy="580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F75EF1E-0928-9A16-3EA0-57FEB72CF7D1}"/>
                </a:ext>
              </a:extLst>
            </p:cNvPr>
            <p:cNvCxnSpPr/>
            <p:nvPr/>
          </p:nvCxnSpPr>
          <p:spPr bwMode="auto">
            <a:xfrm flipH="1">
              <a:off x="7238845" y="2491484"/>
              <a:ext cx="84501" cy="82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BDA1049-8745-58E2-0A15-FC91662C0667}"/>
                </a:ext>
              </a:extLst>
            </p:cNvPr>
            <p:cNvCxnSpPr/>
            <p:nvPr/>
          </p:nvCxnSpPr>
          <p:spPr bwMode="auto">
            <a:xfrm flipV="1">
              <a:off x="7343514" y="2470053"/>
              <a:ext cx="0" cy="41564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lg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5E08AB8-6F0C-21D5-AA48-1ECF0E165218}"/>
                </a:ext>
              </a:extLst>
            </p:cNvPr>
            <p:cNvCxnSpPr/>
            <p:nvPr/>
          </p:nvCxnSpPr>
          <p:spPr bwMode="auto">
            <a:xfrm flipV="1">
              <a:off x="7255904" y="2532617"/>
              <a:ext cx="0" cy="34500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lg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0446B77-D24C-81F5-67A5-D0BDF3DBBF1A}"/>
                </a:ext>
              </a:extLst>
            </p:cNvPr>
            <p:cNvSpPr txBox="1"/>
            <p:nvPr/>
          </p:nvSpPr>
          <p:spPr>
            <a:xfrm>
              <a:off x="6868258" y="2895062"/>
              <a:ext cx="644114" cy="408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solidFill>
                    <a:srgbClr val="FF0000"/>
                  </a:solidFill>
                </a:rPr>
                <a:t>Δ</a:t>
              </a:r>
              <a:r>
                <a:rPr lang="en-US" dirty="0">
                  <a:solidFill>
                    <a:srgbClr val="FF0000"/>
                  </a:solidFill>
                </a:rPr>
                <a:t>w</a:t>
              </a:r>
            </a:p>
          </p:txBody>
        </p:sp>
        <p:sp>
          <p:nvSpPr>
            <p:cNvPr id="30" name="Arc 29">
              <a:extLst>
                <a:ext uri="{FF2B5EF4-FFF2-40B4-BE49-F238E27FC236}">
                  <a16:creationId xmlns:a16="http://schemas.microsoft.com/office/drawing/2014/main" id="{B01D1513-FFDF-EAE8-D4A4-D113C2EF18CB}"/>
                </a:ext>
              </a:extLst>
            </p:cNvPr>
            <p:cNvSpPr/>
            <p:nvPr/>
          </p:nvSpPr>
          <p:spPr bwMode="auto">
            <a:xfrm>
              <a:off x="7428242" y="2355177"/>
              <a:ext cx="143087" cy="229753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EFD54E10-99A0-A054-6CBF-CFDAB5CAF4FD}"/>
                </a:ext>
              </a:extLst>
            </p:cNvPr>
            <p:cNvGrpSpPr/>
            <p:nvPr/>
          </p:nvGrpSpPr>
          <p:grpSpPr>
            <a:xfrm>
              <a:off x="7012912" y="1323564"/>
              <a:ext cx="799105" cy="1160718"/>
              <a:chOff x="7066553" y="1558023"/>
              <a:chExt cx="799105" cy="1160718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07E9A00A-AD5A-8DEE-E548-8F8B2E7689C9}"/>
                  </a:ext>
                </a:extLst>
              </p:cNvPr>
              <p:cNvSpPr/>
              <p:nvPr/>
            </p:nvSpPr>
            <p:spPr bwMode="auto">
              <a:xfrm>
                <a:off x="7715698" y="1558023"/>
                <a:ext cx="149960" cy="129582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F2E8823D-373A-FFE8-F881-0804D341E3A5}"/>
                  </a:ext>
                </a:extLst>
              </p:cNvPr>
              <p:cNvSpPr/>
              <p:nvPr/>
            </p:nvSpPr>
            <p:spPr bwMode="auto">
              <a:xfrm>
                <a:off x="7264831" y="2482838"/>
                <a:ext cx="109728" cy="109728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68A4E81C-AE92-6F69-ABD6-8F3BFC38C7DE}"/>
                  </a:ext>
                </a:extLst>
              </p:cNvPr>
              <p:cNvSpPr/>
              <p:nvPr/>
            </p:nvSpPr>
            <p:spPr bwMode="auto">
              <a:xfrm>
                <a:off x="7066553" y="2609013"/>
                <a:ext cx="109728" cy="109728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24FC51B8-B367-B82A-7C1C-E4506851942D}"/>
                  </a:ext>
                </a:extLst>
              </p:cNvPr>
              <p:cNvSpPr/>
              <p:nvPr/>
            </p:nvSpPr>
            <p:spPr bwMode="auto">
              <a:xfrm>
                <a:off x="7436602" y="2269185"/>
                <a:ext cx="109728" cy="109728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55B156FD-553C-9929-8F43-0AEB0E40FF6B}"/>
                  </a:ext>
                </a:extLst>
              </p:cNvPr>
              <p:cNvSpPr/>
              <p:nvPr/>
            </p:nvSpPr>
            <p:spPr bwMode="auto">
              <a:xfrm>
                <a:off x="7606857" y="1981616"/>
                <a:ext cx="109728" cy="109728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3F834BA5-0E99-C4E1-12EB-25EA406C405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715698" y="1654411"/>
                <a:ext cx="74980" cy="327205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5E7A4559-BB05-8AC2-3E14-3D7C669A536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564026" y="2058599"/>
                <a:ext cx="53071" cy="22277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BA3728BE-FC6B-14FD-D89E-7BB3C019AF0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384806" y="2319441"/>
                <a:ext cx="126275" cy="18237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E344278E-DCAE-A565-2196-E278797D3307}"/>
                  </a:ext>
                </a:extLst>
              </p:cNvPr>
              <p:cNvCxnSpPr>
                <a:cxnSpLocks/>
                <a:stCxn id="33" idx="3"/>
              </p:cNvCxnSpPr>
              <p:nvPr/>
            </p:nvCxnSpPr>
            <p:spPr bwMode="auto">
              <a:xfrm flipH="1">
                <a:off x="7187274" y="2576497"/>
                <a:ext cx="93626" cy="86685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AA904BC-929F-68E2-F226-B72704131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83300"/>
              </p:ext>
            </p:extLst>
          </p:nvPr>
        </p:nvGraphicFramePr>
        <p:xfrm>
          <a:off x="7326799" y="3027213"/>
          <a:ext cx="1396873" cy="39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6F70E7A-9ECF-D0F0-BE83-3ACB4269C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6799" y="3027213"/>
                        <a:ext cx="1396873" cy="39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E83AF70-3CFF-F080-A516-2F9A25229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21548"/>
              </p:ext>
            </p:extLst>
          </p:nvPr>
        </p:nvGraphicFramePr>
        <p:xfrm>
          <a:off x="7403418" y="3483749"/>
          <a:ext cx="1205874" cy="36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531318-280A-D4A5-3B7C-754EE9CFC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03418" y="3483749"/>
                        <a:ext cx="1205874" cy="36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329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4918" y="352389"/>
            <a:ext cx="8269762" cy="490538"/>
          </a:xfrm>
        </p:spPr>
        <p:txBody>
          <a:bodyPr/>
          <a:lstStyle/>
          <a:p>
            <a:r>
              <a:rPr lang="en-US" dirty="0"/>
              <a:t>Backpropagation - One Hidden Layer – Layer 2</a:t>
            </a:r>
            <a:br>
              <a:rPr lang="en-US" dirty="0"/>
            </a:br>
            <a:r>
              <a:rPr lang="en-US" sz="2000" dirty="0"/>
              <a:t>Step-be-step – by component (1/2)</a:t>
            </a:r>
          </a:p>
        </p:txBody>
      </p: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5BF3D74F-F193-633D-ACC2-1E6707342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57840"/>
              </p:ext>
            </p:extLst>
          </p:nvPr>
        </p:nvGraphicFramePr>
        <p:xfrm>
          <a:off x="5072063" y="1109663"/>
          <a:ext cx="4019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698400" progId="Equation.DSMT4">
                  <p:embed/>
                </p:oleObj>
              </mc:Choice>
              <mc:Fallback>
                <p:oleObj name="Equation" r:id="rId2" imgW="3187440" imgH="6984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5BF3D74F-F193-633D-ACC2-1E6707342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2063" y="1109663"/>
                        <a:ext cx="4019550" cy="9858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CCF644-A443-9CAB-F2A1-8484DC6A9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7659"/>
              </p:ext>
            </p:extLst>
          </p:nvPr>
        </p:nvGraphicFramePr>
        <p:xfrm>
          <a:off x="220663" y="1782763"/>
          <a:ext cx="42878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736560" progId="Equation.DSMT4">
                  <p:embed/>
                </p:oleObj>
              </mc:Choice>
              <mc:Fallback>
                <p:oleObj name="Equation" r:id="rId4" imgW="2603160" imgH="736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CCF644-A443-9CAB-F2A1-8484DC6A9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3" y="1782763"/>
                        <a:ext cx="428783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AFD321-D6AA-6821-24E3-2F08A98A6775}"/>
              </a:ext>
            </a:extLst>
          </p:cNvPr>
          <p:cNvCxnSpPr/>
          <p:nvPr/>
        </p:nvCxnSpPr>
        <p:spPr bwMode="auto">
          <a:xfrm>
            <a:off x="306745" y="3172584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5540"/>
              </p:ext>
            </p:extLst>
          </p:nvPr>
        </p:nvGraphicFramePr>
        <p:xfrm>
          <a:off x="169863" y="3290888"/>
          <a:ext cx="88138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32160" imgH="1015920" progId="Equation.DSMT4">
                  <p:embed/>
                </p:oleObj>
              </mc:Choice>
              <mc:Fallback>
                <p:oleObj name="Equation" r:id="rId6" imgW="603216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863" y="3290888"/>
                        <a:ext cx="8813800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299597" y="1707730"/>
            <a:ext cx="4671466" cy="1615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714540-8ED4-3221-0898-834B77371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50060"/>
              </p:ext>
            </p:extLst>
          </p:nvPr>
        </p:nvGraphicFramePr>
        <p:xfrm>
          <a:off x="77788" y="958850"/>
          <a:ext cx="232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31640" progId="Equation.DSMT4">
                  <p:embed/>
                </p:oleObj>
              </mc:Choice>
              <mc:Fallback>
                <p:oleObj name="Equation" r:id="rId8" imgW="15746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9714540-8ED4-3221-0898-834B77371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88" y="958850"/>
                        <a:ext cx="2324100" cy="635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4C47A7-5D4B-9679-48BC-183289D96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71077"/>
              </p:ext>
            </p:extLst>
          </p:nvPr>
        </p:nvGraphicFramePr>
        <p:xfrm>
          <a:off x="2455862" y="921123"/>
          <a:ext cx="2497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431640" progId="Equation.DSMT4">
                  <p:embed/>
                </p:oleObj>
              </mc:Choice>
              <mc:Fallback>
                <p:oleObj name="Equation" r:id="rId10" imgW="16254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4C47A7-5D4B-9679-48BC-183289D96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5862" y="921123"/>
                        <a:ext cx="2497138" cy="6635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FE0559F2-55E4-EF2C-CC49-03B7CF7288C3}"/>
              </a:ext>
            </a:extLst>
          </p:cNvPr>
          <p:cNvSpPr/>
          <p:nvPr/>
        </p:nvSpPr>
        <p:spPr bwMode="auto">
          <a:xfrm>
            <a:off x="2224089" y="1134430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8D08DDAA-35BA-FD78-F7D1-F39FA357557C}"/>
              </a:ext>
            </a:extLst>
          </p:cNvPr>
          <p:cNvSpPr/>
          <p:nvPr/>
        </p:nvSpPr>
        <p:spPr bwMode="auto">
          <a:xfrm>
            <a:off x="4724400" y="1073327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F310A6-94ED-24C7-7AFF-33EBFBBA45EE}"/>
              </a:ext>
            </a:extLst>
          </p:cNvPr>
          <p:cNvSpPr txBox="1"/>
          <p:nvPr/>
        </p:nvSpPr>
        <p:spPr>
          <a:xfrm>
            <a:off x="4931497" y="768171"/>
            <a:ext cx="4212503" cy="280846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At given X, Y find W and b to minimize J</a:t>
            </a: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711F3365-27C8-9DB5-6AB4-2590091B3B64}"/>
              </a:ext>
            </a:extLst>
          </p:cNvPr>
          <p:cNvSpPr/>
          <p:nvPr/>
        </p:nvSpPr>
        <p:spPr bwMode="auto">
          <a:xfrm>
            <a:off x="4648200" y="1883481"/>
            <a:ext cx="381000" cy="224772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93DF653-B91D-E8C9-1BEB-5D6D547D5E47}"/>
              </a:ext>
            </a:extLst>
          </p:cNvPr>
          <p:cNvGrpSpPr/>
          <p:nvPr/>
        </p:nvGrpSpPr>
        <p:grpSpPr>
          <a:xfrm>
            <a:off x="2973332" y="2413281"/>
            <a:ext cx="5408668" cy="2369658"/>
            <a:chOff x="2973332" y="2622128"/>
            <a:chExt cx="5408668" cy="2160811"/>
          </a:xfrm>
        </p:grpSpPr>
        <p:sp>
          <p:nvSpPr>
            <p:cNvPr id="17" name="Thought Bubble: Cloud 16">
              <a:extLst>
                <a:ext uri="{FF2B5EF4-FFF2-40B4-BE49-F238E27FC236}">
                  <a16:creationId xmlns:a16="http://schemas.microsoft.com/office/drawing/2014/main" id="{ADA7B0E8-49DC-1129-EA60-6B47C3E605EF}"/>
                </a:ext>
              </a:extLst>
            </p:cNvPr>
            <p:cNvSpPr/>
            <p:nvPr/>
          </p:nvSpPr>
          <p:spPr bwMode="auto">
            <a:xfrm>
              <a:off x="2973332" y="2622128"/>
              <a:ext cx="5408668" cy="715475"/>
            </a:xfrm>
            <a:prstGeom prst="cloudCallout">
              <a:avLst>
                <a:gd name="adj1" fmla="val -48873"/>
                <a:gd name="adj2" fmla="val -7669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Sigmoid activation function f</a:t>
              </a:r>
              <a:r>
                <a:rPr kumimoji="0" lang="en-US" sz="1600" b="0" i="0" u="none" strike="noStrike" cap="none" normalizeH="0" baseline="30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[2]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(z) = 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 </a:t>
              </a: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for the </a:t>
              </a:r>
              <a:b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</a:b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</a:rPr>
                <a:t>output layer, then </a:t>
              </a:r>
              <a:r>
                <a:rPr lang="en-US" sz="1600" dirty="0">
                  <a:solidFill>
                    <a:srgbClr val="FF0000"/>
                  </a:solidFill>
                </a:rPr>
                <a:t>∂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/∂z = 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(1-</a:t>
              </a:r>
              <a:r>
                <a:rPr lang="el-GR" sz="1600" dirty="0">
                  <a:solidFill>
                    <a:srgbClr val="FF0000"/>
                  </a:solidFill>
                </a:rPr>
                <a:t>σ</a:t>
              </a:r>
              <a:r>
                <a:rPr lang="en-US" sz="1600" dirty="0">
                  <a:solidFill>
                    <a:srgbClr val="FF0000"/>
                  </a:solidFill>
                </a:rPr>
                <a:t>(z))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4BF67A9A-1D13-F9BD-F6E6-8C2275BBEC7D}"/>
                </a:ext>
              </a:extLst>
            </p:cNvPr>
            <p:cNvSpPr/>
            <p:nvPr/>
          </p:nvSpPr>
          <p:spPr bwMode="auto">
            <a:xfrm>
              <a:off x="3002361" y="3962179"/>
              <a:ext cx="914400" cy="82076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472A3B0-0CF0-418E-9731-73DA214E50E1}"/>
                </a:ext>
              </a:extLst>
            </p:cNvPr>
            <p:cNvCxnSpPr>
              <a:endCxn id="18" idx="7"/>
            </p:cNvCxnSpPr>
            <p:nvPr/>
          </p:nvCxnSpPr>
          <p:spPr bwMode="auto">
            <a:xfrm flipH="1">
              <a:off x="3782850" y="3218473"/>
              <a:ext cx="484350" cy="86390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7C85FA2-B1FB-5AAE-6BF9-230919F05C5B}"/>
              </a:ext>
            </a:extLst>
          </p:cNvPr>
          <p:cNvGrpSpPr/>
          <p:nvPr/>
        </p:nvGrpSpPr>
        <p:grpSpPr>
          <a:xfrm>
            <a:off x="3886200" y="3966182"/>
            <a:ext cx="3486084" cy="837329"/>
            <a:chOff x="3829116" y="3966668"/>
            <a:chExt cx="3486084" cy="837329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C02B0DE6-957D-4932-FF7E-955F9E706001}"/>
                </a:ext>
              </a:extLst>
            </p:cNvPr>
            <p:cNvSpPr/>
            <p:nvPr/>
          </p:nvSpPr>
          <p:spPr bwMode="auto">
            <a:xfrm>
              <a:off x="3829116" y="3966668"/>
              <a:ext cx="2133600" cy="165808"/>
            </a:xfrm>
            <a:custGeom>
              <a:avLst/>
              <a:gdLst>
                <a:gd name="connsiteX0" fmla="*/ 0 w 2167128"/>
                <a:gd name="connsiteY0" fmla="*/ 239572 h 239572"/>
                <a:gd name="connsiteX1" fmla="*/ 374904 w 2167128"/>
                <a:gd name="connsiteY1" fmla="*/ 65836 h 239572"/>
                <a:gd name="connsiteX2" fmla="*/ 905256 w 2167128"/>
                <a:gd name="connsiteY2" fmla="*/ 1828 h 239572"/>
                <a:gd name="connsiteX3" fmla="*/ 1481328 w 2167128"/>
                <a:gd name="connsiteY3" fmla="*/ 29260 h 239572"/>
                <a:gd name="connsiteX4" fmla="*/ 2167128 w 2167128"/>
                <a:gd name="connsiteY4" fmla="*/ 148132 h 239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7128" h="239572">
                  <a:moveTo>
                    <a:pt x="0" y="239572"/>
                  </a:moveTo>
                  <a:cubicBezTo>
                    <a:pt x="112014" y="172516"/>
                    <a:pt x="224028" y="105460"/>
                    <a:pt x="374904" y="65836"/>
                  </a:cubicBezTo>
                  <a:cubicBezTo>
                    <a:pt x="525780" y="26212"/>
                    <a:pt x="720852" y="7924"/>
                    <a:pt x="905256" y="1828"/>
                  </a:cubicBezTo>
                  <a:cubicBezTo>
                    <a:pt x="1089660" y="-4268"/>
                    <a:pt x="1271016" y="4876"/>
                    <a:pt x="1481328" y="29260"/>
                  </a:cubicBezTo>
                  <a:cubicBezTo>
                    <a:pt x="1691640" y="53644"/>
                    <a:pt x="1929384" y="100888"/>
                    <a:pt x="2167128" y="148132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stealth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6DA20C65-5876-B052-6BFB-B8520EC713A1}"/>
                </a:ext>
              </a:extLst>
            </p:cNvPr>
            <p:cNvSpPr/>
            <p:nvPr/>
          </p:nvSpPr>
          <p:spPr bwMode="auto">
            <a:xfrm>
              <a:off x="5679016" y="3983237"/>
              <a:ext cx="1636184" cy="82076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681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674504" y="2089279"/>
            <a:ext cx="6173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Limitations of the Perceptr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F6B6C4-72ED-89A5-29C7-EC9AF496C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90968"/>
              </p:ext>
            </p:extLst>
          </p:nvPr>
        </p:nvGraphicFramePr>
        <p:xfrm>
          <a:off x="3149600" y="1220788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03040" progId="Equation.DSMT4">
                  <p:embed/>
                </p:oleObj>
              </mc:Choice>
              <mc:Fallback>
                <p:oleObj name="Equation" r:id="rId2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9600" y="1220788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2243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352389"/>
            <a:ext cx="8314080" cy="490538"/>
          </a:xfrm>
        </p:spPr>
        <p:txBody>
          <a:bodyPr/>
          <a:lstStyle/>
          <a:p>
            <a:r>
              <a:rPr lang="en-US" dirty="0"/>
              <a:t>Backpropagation - One Hidden Layer – Layer 2</a:t>
            </a:r>
            <a:br>
              <a:rPr lang="en-US" dirty="0"/>
            </a:br>
            <a:r>
              <a:rPr lang="en-US" sz="2000" dirty="0"/>
              <a:t>Step-be-step – by component (2/2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15221"/>
              </p:ext>
            </p:extLst>
          </p:nvPr>
        </p:nvGraphicFramePr>
        <p:xfrm>
          <a:off x="295275" y="1106488"/>
          <a:ext cx="8731250" cy="36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60840" imgH="2298600" progId="Equation.DSMT4">
                  <p:embed/>
                </p:oleObj>
              </mc:Choice>
              <mc:Fallback>
                <p:oleObj name="Equation" r:id="rId2" imgW="5460840" imgH="229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275" y="1106488"/>
                        <a:ext cx="8731250" cy="368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152400" y="971550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72CD26F6-74BE-7D73-11DA-53A7FACC0DDB}"/>
              </a:ext>
            </a:extLst>
          </p:cNvPr>
          <p:cNvSpPr/>
          <p:nvPr/>
        </p:nvSpPr>
        <p:spPr bwMode="auto">
          <a:xfrm>
            <a:off x="4953000" y="2680493"/>
            <a:ext cx="3962400" cy="424657"/>
          </a:xfrm>
          <a:prstGeom prst="cloudCallout">
            <a:avLst>
              <a:gd name="adj1" fmla="val -59561"/>
              <a:gd name="adj2" fmla="val 8161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δ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</a:t>
            </a:r>
            <a:r>
              <a:rPr kumimoji="0" lang="en-US" sz="16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[2](p)</a:t>
            </a:r>
            <a:r>
              <a:rPr lang="en-US" sz="1600" dirty="0">
                <a:solidFill>
                  <a:srgbClr val="FF0000"/>
                </a:solidFill>
              </a:rPr>
              <a:t> i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s introduced for convenience</a:t>
            </a:r>
            <a:endParaRPr kumimoji="0" lang="en-US" sz="16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8401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352389"/>
            <a:ext cx="8314080" cy="490538"/>
          </a:xfrm>
        </p:spPr>
        <p:txBody>
          <a:bodyPr/>
          <a:lstStyle/>
          <a:p>
            <a:r>
              <a:rPr lang="en-US" dirty="0"/>
              <a:t>Backpropagation - One Hidden Layer – Layer 2</a:t>
            </a:r>
            <a:br>
              <a:rPr lang="en-US" dirty="0"/>
            </a:br>
            <a:r>
              <a:rPr lang="en-US" sz="2000" dirty="0"/>
              <a:t>in the vector for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7030"/>
              </p:ext>
            </p:extLst>
          </p:nvPr>
        </p:nvGraphicFramePr>
        <p:xfrm>
          <a:off x="152400" y="2681288"/>
          <a:ext cx="670560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1346040" progId="Equation.DSMT4">
                  <p:embed/>
                </p:oleObj>
              </mc:Choice>
              <mc:Fallback>
                <p:oleObj name="Equation" r:id="rId2" imgW="4330440" imgH="1346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2681288"/>
                        <a:ext cx="6705600" cy="20875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304800" y="2395748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FC383F-39CA-2854-C400-48E47544B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47138"/>
              </p:ext>
            </p:extLst>
          </p:nvPr>
        </p:nvGraphicFramePr>
        <p:xfrm>
          <a:off x="6969131" y="2836549"/>
          <a:ext cx="207803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028520" progId="Equation.DSMT4">
                  <p:embed/>
                </p:oleObj>
              </mc:Choice>
              <mc:Fallback>
                <p:oleObj name="Equation" r:id="rId4" imgW="1333440" imgH="1028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FC383F-39CA-2854-C400-48E47544B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9131" y="2836549"/>
                        <a:ext cx="2078037" cy="1601787"/>
                      </a:xfrm>
                      <a:prstGeom prst="rect">
                        <a:avLst/>
                      </a:prstGeom>
                      <a:solidFill>
                        <a:srgbClr val="B1F1B7">
                          <a:alpha val="2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C5EB6AA5-3928-40D5-0B8B-10863FDD56E1}"/>
              </a:ext>
            </a:extLst>
          </p:cNvPr>
          <p:cNvGrpSpPr/>
          <p:nvPr/>
        </p:nvGrpSpPr>
        <p:grpSpPr>
          <a:xfrm>
            <a:off x="152400" y="963205"/>
            <a:ext cx="3704804" cy="658590"/>
            <a:chOff x="609600" y="2587733"/>
            <a:chExt cx="3704804" cy="6585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373780-E6D1-66AA-D58E-21B12AAF862D}"/>
                </a:ext>
              </a:extLst>
            </p:cNvPr>
            <p:cNvSpPr txBox="1"/>
            <p:nvPr/>
          </p:nvSpPr>
          <p:spPr>
            <a:xfrm>
              <a:off x="609600" y="2587733"/>
              <a:ext cx="37048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(1)</a:t>
              </a:r>
              <a:r>
                <a:rPr lang="en-US" sz="18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(p)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(M)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FDB2DB4-ED10-E5E0-B90E-12765C6BFA9A}"/>
                </a:ext>
              </a:extLst>
            </p:cNvPr>
            <p:cNvSpPr txBox="1"/>
            <p:nvPr/>
          </p:nvSpPr>
          <p:spPr>
            <a:xfrm>
              <a:off x="2972337" y="3030879"/>
              <a:ext cx="20621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7" name="Right Brace 26">
              <a:extLst>
                <a:ext uri="{FF2B5EF4-FFF2-40B4-BE49-F238E27FC236}">
                  <a16:creationId xmlns:a16="http://schemas.microsoft.com/office/drawing/2014/main" id="{D1B5E0B6-B9F4-0140-2479-61449E8A7ABB}"/>
                </a:ext>
              </a:extLst>
            </p:cNvPr>
            <p:cNvSpPr/>
            <p:nvPr/>
          </p:nvSpPr>
          <p:spPr bwMode="auto">
            <a:xfrm rot="5400000">
              <a:off x="2740409" y="1716386"/>
              <a:ext cx="126800" cy="257828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1BF4FBED-E206-E9DB-AA13-BD99769F684B}"/>
              </a:ext>
            </a:extLst>
          </p:cNvPr>
          <p:cNvSpPr/>
          <p:nvPr/>
        </p:nvSpPr>
        <p:spPr bwMode="auto">
          <a:xfrm>
            <a:off x="6150228" y="2391887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2EEE8A-D26A-A103-86C6-B9F77E8CC4DF}"/>
              </a:ext>
            </a:extLst>
          </p:cNvPr>
          <p:cNvSpPr txBox="1"/>
          <p:nvPr/>
        </p:nvSpPr>
        <p:spPr>
          <a:xfrm>
            <a:off x="4065626" y="2319128"/>
            <a:ext cx="19490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y components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B6DDA-B0C1-4F24-801B-95F724B6423F}"/>
              </a:ext>
            </a:extLst>
          </p:cNvPr>
          <p:cNvSpPr txBox="1"/>
          <p:nvPr/>
        </p:nvSpPr>
        <p:spPr>
          <a:xfrm>
            <a:off x="6969131" y="2354305"/>
            <a:ext cx="210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In the vector form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FF1763E-B1B5-73A9-CB1C-C7275BAB69E1}"/>
              </a:ext>
            </a:extLst>
          </p:cNvPr>
          <p:cNvGrpSpPr/>
          <p:nvPr/>
        </p:nvGrpSpPr>
        <p:grpSpPr>
          <a:xfrm>
            <a:off x="4162311" y="953435"/>
            <a:ext cx="3704804" cy="658590"/>
            <a:chOff x="609600" y="2587733"/>
            <a:chExt cx="3704804" cy="65859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DD5CDB0-DE84-F40E-550F-10FA5C55D53C}"/>
                </a:ext>
              </a:extLst>
            </p:cNvPr>
            <p:cNvSpPr txBox="1"/>
            <p:nvPr/>
          </p:nvSpPr>
          <p:spPr>
            <a:xfrm>
              <a:off x="609600" y="2587733"/>
              <a:ext cx="37048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8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8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8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800" baseline="-250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baseline="-25000" dirty="0"/>
                <a:t>N</a:t>
              </a:r>
              <a:r>
                <a:rPr lang="en-US" baseline="-45000" dirty="0"/>
                <a:t>1</a:t>
              </a:r>
              <a:r>
                <a:rPr lang="en-US" sz="18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r>
                <a:rPr lang="en-US" sz="1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DF2C200-9B9D-2335-751B-5667DF9FE522}"/>
                </a:ext>
              </a:extLst>
            </p:cNvPr>
            <p:cNvSpPr txBox="1"/>
            <p:nvPr/>
          </p:nvSpPr>
          <p:spPr>
            <a:xfrm>
              <a:off x="2972337" y="3030879"/>
              <a:ext cx="20621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N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D5A0CB58-CDA8-8893-0B86-5D429A56481D}"/>
                </a:ext>
              </a:extLst>
            </p:cNvPr>
            <p:cNvSpPr/>
            <p:nvPr/>
          </p:nvSpPr>
          <p:spPr bwMode="auto">
            <a:xfrm rot="5400000">
              <a:off x="2740409" y="1716386"/>
              <a:ext cx="126800" cy="257828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98955D6-7CB4-4EC3-0152-074B9B887032}"/>
              </a:ext>
            </a:extLst>
          </p:cNvPr>
          <p:cNvSpPr txBox="1"/>
          <p:nvPr/>
        </p:nvSpPr>
        <p:spPr>
          <a:xfrm>
            <a:off x="4179027" y="1307188"/>
            <a:ext cx="656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endParaRPr lang="en-US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993F0F46-9A06-2D38-37A4-EEF665FAF495}"/>
              </a:ext>
            </a:extLst>
          </p:cNvPr>
          <p:cNvSpPr/>
          <p:nvPr/>
        </p:nvSpPr>
        <p:spPr bwMode="auto">
          <a:xfrm>
            <a:off x="4694746" y="1621795"/>
            <a:ext cx="4227804" cy="859895"/>
          </a:xfrm>
          <a:prstGeom prst="cloudCallout">
            <a:avLst>
              <a:gd name="adj1" fmla="val -45939"/>
              <a:gd name="adj2" fmla="val -3699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s the number of neurons in the sending layer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not get confused: each </a:t>
            </a:r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200" baseline="-25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12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2] 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actually a </a:t>
            </a:r>
            <a:b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umn vector of N</a:t>
            </a:r>
            <a:r>
              <a:rPr lang="en-US" sz="12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lements in each column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9" name="Thought Bubble: Cloud 18">
            <a:extLst>
              <a:ext uri="{FF2B5EF4-FFF2-40B4-BE49-F238E27FC236}">
                <a16:creationId xmlns:a16="http://schemas.microsoft.com/office/drawing/2014/main" id="{C036BF5F-FADD-A96D-5705-DD4C3512C078}"/>
              </a:ext>
            </a:extLst>
          </p:cNvPr>
          <p:cNvSpPr/>
          <p:nvPr/>
        </p:nvSpPr>
        <p:spPr bwMode="auto">
          <a:xfrm>
            <a:off x="171938" y="1615754"/>
            <a:ext cx="4227804" cy="859895"/>
          </a:xfrm>
          <a:prstGeom prst="cloudCallout">
            <a:avLst>
              <a:gd name="adj1" fmla="val -45939"/>
              <a:gd name="adj2" fmla="val -3699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is the number of samples in the training se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not get confused: each </a:t>
            </a:r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12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2](p) 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actually a </a:t>
            </a:r>
            <a:b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umn vector of N</a:t>
            </a:r>
            <a:r>
              <a:rPr lang="en-US" sz="12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lements in each column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842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4918" y="352389"/>
            <a:ext cx="8269762" cy="490538"/>
          </a:xfrm>
        </p:spPr>
        <p:txBody>
          <a:bodyPr/>
          <a:lstStyle/>
          <a:p>
            <a:r>
              <a:rPr lang="en-US" dirty="0"/>
              <a:t>Backpropagation - One Hidden Layer – Layer 1</a:t>
            </a:r>
            <a:br>
              <a:rPr lang="en-US" dirty="0"/>
            </a:br>
            <a:r>
              <a:rPr lang="en-US" sz="2000" dirty="0"/>
              <a:t>Step-be-step – by component (1/2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CCF644-A443-9CAB-F2A1-8484DC6A9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88118"/>
              </p:ext>
            </p:extLst>
          </p:nvPr>
        </p:nvGraphicFramePr>
        <p:xfrm>
          <a:off x="2868613" y="1749425"/>
          <a:ext cx="15049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44240" progId="Equation.DSMT4">
                  <p:embed/>
                </p:oleObj>
              </mc:Choice>
              <mc:Fallback>
                <p:oleObj name="Equation" r:id="rId2" imgW="91440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CCF644-A443-9CAB-F2A1-8484DC6A9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8613" y="1749425"/>
                        <a:ext cx="15049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AFD321-D6AA-6821-24E3-2F08A98A6775}"/>
              </a:ext>
            </a:extLst>
          </p:cNvPr>
          <p:cNvCxnSpPr/>
          <p:nvPr/>
        </p:nvCxnSpPr>
        <p:spPr bwMode="auto">
          <a:xfrm>
            <a:off x="152400" y="2723603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32429"/>
              </p:ext>
            </p:extLst>
          </p:nvPr>
        </p:nvGraphicFramePr>
        <p:xfrm>
          <a:off x="507109" y="2842576"/>
          <a:ext cx="8184925" cy="18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914400" progId="Equation.DSMT4">
                  <p:embed/>
                </p:oleObj>
              </mc:Choice>
              <mc:Fallback>
                <p:oleObj name="Equation" r:id="rId4" imgW="411480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109" y="2842576"/>
                        <a:ext cx="8184925" cy="181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54630" y="1691588"/>
            <a:ext cx="4671466" cy="1615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714540-8ED4-3221-0898-834B77371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27004"/>
              </p:ext>
            </p:extLst>
          </p:nvPr>
        </p:nvGraphicFramePr>
        <p:xfrm>
          <a:off x="61913" y="939800"/>
          <a:ext cx="25288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9714540-8ED4-3221-0898-834B77371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13" y="939800"/>
                        <a:ext cx="2528887" cy="6921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FE0559F2-55E4-EF2C-CC49-03B7CF7288C3}"/>
              </a:ext>
            </a:extLst>
          </p:cNvPr>
          <p:cNvSpPr/>
          <p:nvPr/>
        </p:nvSpPr>
        <p:spPr bwMode="auto">
          <a:xfrm>
            <a:off x="2437631" y="1202566"/>
            <a:ext cx="330636" cy="18669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8D08DDAA-35BA-FD78-F7D1-F39FA357557C}"/>
              </a:ext>
            </a:extLst>
          </p:cNvPr>
          <p:cNvSpPr/>
          <p:nvPr/>
        </p:nvSpPr>
        <p:spPr bwMode="auto">
          <a:xfrm>
            <a:off x="4523486" y="1167416"/>
            <a:ext cx="306578" cy="20169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F310A6-94ED-24C7-7AFF-33EBFBBA45EE}"/>
              </a:ext>
            </a:extLst>
          </p:cNvPr>
          <p:cNvSpPr txBox="1"/>
          <p:nvPr/>
        </p:nvSpPr>
        <p:spPr>
          <a:xfrm>
            <a:off x="4931497" y="768171"/>
            <a:ext cx="4212503" cy="280846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At given X, Y find W and b to minimize J</a:t>
            </a: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711F3365-27C8-9DB5-6AB4-2590091B3B64}"/>
              </a:ext>
            </a:extLst>
          </p:cNvPr>
          <p:cNvSpPr/>
          <p:nvPr/>
        </p:nvSpPr>
        <p:spPr bwMode="auto">
          <a:xfrm>
            <a:off x="4421706" y="1903959"/>
            <a:ext cx="381000" cy="224772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292BFF-BC51-69D4-35C6-33A2115C1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64621"/>
              </p:ext>
            </p:extLst>
          </p:nvPr>
        </p:nvGraphicFramePr>
        <p:xfrm>
          <a:off x="2685517" y="925366"/>
          <a:ext cx="1952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2456" imgH="686062" progId="Equation.DSMT4">
                  <p:embed/>
                </p:oleObj>
              </mc:Choice>
              <mc:Fallback>
                <p:oleObj name="Equation" r:id="rId8" imgW="1952456" imgH="686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5517" y="925366"/>
                        <a:ext cx="1952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A867E3-87FC-2944-20B0-75E8FADBF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54070"/>
              </p:ext>
            </p:extLst>
          </p:nvPr>
        </p:nvGraphicFramePr>
        <p:xfrm>
          <a:off x="4822350" y="1109662"/>
          <a:ext cx="4283550" cy="90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7440" imgH="698400" progId="Equation.DSMT4">
                  <p:embed/>
                </p:oleObj>
              </mc:Choice>
              <mc:Fallback>
                <p:oleObj name="Equation" r:id="rId10" imgW="3187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2350" y="1109662"/>
                        <a:ext cx="4283550" cy="904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980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352389"/>
            <a:ext cx="8314080" cy="490538"/>
          </a:xfrm>
        </p:spPr>
        <p:txBody>
          <a:bodyPr/>
          <a:lstStyle/>
          <a:p>
            <a:r>
              <a:rPr lang="en-US" dirty="0"/>
              <a:t>Backpropagation - One Hidden Layer – Layer 1</a:t>
            </a:r>
            <a:br>
              <a:rPr lang="en-US" dirty="0"/>
            </a:br>
            <a:r>
              <a:rPr lang="en-US" sz="2000" dirty="0"/>
              <a:t>Step-be-step – by component (2/2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8624"/>
              </p:ext>
            </p:extLst>
          </p:nvPr>
        </p:nvGraphicFramePr>
        <p:xfrm>
          <a:off x="838200" y="1045368"/>
          <a:ext cx="684212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2374560" progId="Equation.DSMT4">
                  <p:embed/>
                </p:oleObj>
              </mc:Choice>
              <mc:Fallback>
                <p:oleObj name="Equation" r:id="rId2" imgW="4279680" imgH="237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045368"/>
                        <a:ext cx="6842125" cy="380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152400" y="971550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72CD26F6-74BE-7D73-11DA-53A7FACC0DDB}"/>
              </a:ext>
            </a:extLst>
          </p:cNvPr>
          <p:cNvSpPr/>
          <p:nvPr/>
        </p:nvSpPr>
        <p:spPr bwMode="auto">
          <a:xfrm>
            <a:off x="5298519" y="2734864"/>
            <a:ext cx="3352800" cy="424657"/>
          </a:xfrm>
          <a:prstGeom prst="cloudCallout">
            <a:avLst>
              <a:gd name="adj1" fmla="val -60330"/>
              <a:gd name="adj2" fmla="val 3907"/>
            </a:avLst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δ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</a:t>
            </a:r>
            <a:r>
              <a:rPr kumimoji="0" lang="en-US" sz="14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[1](p)</a:t>
            </a:r>
            <a:r>
              <a:rPr lang="en-US" sz="1400" dirty="0">
                <a:solidFill>
                  <a:srgbClr val="FF0000"/>
                </a:solidFill>
              </a:rPr>
              <a:t> i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s introduced for convenience</a:t>
            </a:r>
            <a:endParaRPr kumimoji="0" lang="en-US" sz="1400" b="0" i="0" u="none" strike="noStrike" cap="none" normalizeH="0" baseline="3000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5650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352389"/>
            <a:ext cx="8314080" cy="490538"/>
          </a:xfrm>
        </p:spPr>
        <p:txBody>
          <a:bodyPr/>
          <a:lstStyle/>
          <a:p>
            <a:r>
              <a:rPr lang="en-US" dirty="0"/>
              <a:t>Backpropagation - One Hidden Layer – Layer 1</a:t>
            </a:r>
            <a:br>
              <a:rPr lang="en-US" dirty="0"/>
            </a:br>
            <a:r>
              <a:rPr lang="en-US" sz="2000" dirty="0"/>
              <a:t>in the vector for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3C044-FBD0-5318-F0EA-271AADCA2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06479"/>
              </p:ext>
            </p:extLst>
          </p:nvPr>
        </p:nvGraphicFramePr>
        <p:xfrm>
          <a:off x="287338" y="2941638"/>
          <a:ext cx="5942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396800" progId="Equation.DSMT4">
                  <p:embed/>
                </p:oleObj>
              </mc:Choice>
              <mc:Fallback>
                <p:oleObj name="Equation" r:id="rId2" imgW="4279680" imgH="1396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3C044-FBD0-5318-F0EA-271AADCA2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338" y="2941638"/>
                        <a:ext cx="5942012" cy="19431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4C2849-4597-6F8B-FD6C-D30416258864}"/>
              </a:ext>
            </a:extLst>
          </p:cNvPr>
          <p:cNvCxnSpPr/>
          <p:nvPr/>
        </p:nvCxnSpPr>
        <p:spPr bwMode="auto">
          <a:xfrm>
            <a:off x="435354" y="2555123"/>
            <a:ext cx="8487196" cy="54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FC383F-39CA-2854-C400-48E47544B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9368"/>
              </p:ext>
            </p:extLst>
          </p:nvPr>
        </p:nvGraphicFramePr>
        <p:xfrm>
          <a:off x="6418600" y="2961148"/>
          <a:ext cx="2592131" cy="18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1269720" progId="Equation.DSMT4">
                  <p:embed/>
                </p:oleObj>
              </mc:Choice>
              <mc:Fallback>
                <p:oleObj name="Equation" r:id="rId4" imgW="1739880" imgH="1269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6FC383F-39CA-2854-C400-48E47544B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8600" y="2961148"/>
                        <a:ext cx="2592131" cy="1890570"/>
                      </a:xfrm>
                      <a:prstGeom prst="rect">
                        <a:avLst/>
                      </a:prstGeom>
                      <a:solidFill>
                        <a:srgbClr val="B1F1B7">
                          <a:alpha val="2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1BF4FBED-E206-E9DB-AA13-BD99769F684B}"/>
              </a:ext>
            </a:extLst>
          </p:cNvPr>
          <p:cNvSpPr/>
          <p:nvPr/>
        </p:nvSpPr>
        <p:spPr bwMode="auto">
          <a:xfrm>
            <a:off x="6150228" y="2642712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2EEE8A-D26A-A103-86C6-B9F77E8CC4DF}"/>
              </a:ext>
            </a:extLst>
          </p:cNvPr>
          <p:cNvSpPr txBox="1"/>
          <p:nvPr/>
        </p:nvSpPr>
        <p:spPr>
          <a:xfrm>
            <a:off x="4065626" y="2569953"/>
            <a:ext cx="19490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y components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0B6DDA-B0C1-4F24-801B-95F724B6423F}"/>
              </a:ext>
            </a:extLst>
          </p:cNvPr>
          <p:cNvSpPr txBox="1"/>
          <p:nvPr/>
        </p:nvSpPr>
        <p:spPr>
          <a:xfrm>
            <a:off x="6969131" y="2605130"/>
            <a:ext cx="210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In the vector form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8955D6-7CB4-4EC3-0152-074B9B887032}"/>
              </a:ext>
            </a:extLst>
          </p:cNvPr>
          <p:cNvSpPr txBox="1"/>
          <p:nvPr/>
        </p:nvSpPr>
        <p:spPr>
          <a:xfrm>
            <a:off x="6740540" y="850356"/>
            <a:ext cx="7626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6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993F0F46-9A06-2D38-37A4-EEF665FAF495}"/>
              </a:ext>
            </a:extLst>
          </p:cNvPr>
          <p:cNvSpPr/>
          <p:nvPr/>
        </p:nvSpPr>
        <p:spPr bwMode="auto">
          <a:xfrm>
            <a:off x="6701037" y="1270676"/>
            <a:ext cx="2378851" cy="540739"/>
          </a:xfrm>
          <a:prstGeom prst="cloudCallout">
            <a:avLst>
              <a:gd name="adj1" fmla="val -30971"/>
              <a:gd name="adj2" fmla="val -68869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l-GR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12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200" dirty="0">
                <a:solidFill>
                  <a:srgbClr val="FF0000"/>
                </a:solidFill>
              </a:rPr>
              <a:t> is typically the same for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all neurons in the given layer</a:t>
            </a: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C8032E9F-3272-A2BA-9F61-5238194F81C6}"/>
              </a:ext>
            </a:extLst>
          </p:cNvPr>
          <p:cNvGrpSpPr/>
          <p:nvPr/>
        </p:nvGrpSpPr>
        <p:grpSpPr>
          <a:xfrm>
            <a:off x="244796" y="1862940"/>
            <a:ext cx="3785956" cy="654890"/>
            <a:chOff x="215024" y="1835912"/>
            <a:chExt cx="3785956" cy="6548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373780-E6D1-66AA-D58E-21B12AAF862D}"/>
                </a:ext>
              </a:extLst>
            </p:cNvPr>
            <p:cNvSpPr txBox="1"/>
            <p:nvPr/>
          </p:nvSpPr>
          <p:spPr>
            <a:xfrm>
              <a:off x="215024" y="1835912"/>
              <a:ext cx="3785956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[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(1)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(M)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</a:t>
              </a:r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802B01FA-13D4-0451-8C1A-71D07D9FDFDD}"/>
                </a:ext>
              </a:extLst>
            </p:cNvPr>
            <p:cNvSpPr txBox="1"/>
            <p:nvPr/>
          </p:nvSpPr>
          <p:spPr>
            <a:xfrm>
              <a:off x="2381589" y="2275358"/>
              <a:ext cx="243051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M</a:t>
              </a:r>
              <a:endParaRPr lang="en-US" sz="1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3" name="Right Brace 152">
              <a:extLst>
                <a:ext uri="{FF2B5EF4-FFF2-40B4-BE49-F238E27FC236}">
                  <a16:creationId xmlns:a16="http://schemas.microsoft.com/office/drawing/2014/main" id="{D98B5C90-3A6D-B37F-1B17-375269F48AFE}"/>
                </a:ext>
              </a:extLst>
            </p:cNvPr>
            <p:cNvSpPr/>
            <p:nvPr/>
          </p:nvSpPr>
          <p:spPr bwMode="auto">
            <a:xfrm rot="5400000">
              <a:off x="2156133" y="1076191"/>
              <a:ext cx="174074" cy="2326188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24C7CCAA-BA0A-7EEB-DB96-C00AE2D31CCF}"/>
              </a:ext>
            </a:extLst>
          </p:cNvPr>
          <p:cNvGrpSpPr/>
          <p:nvPr/>
        </p:nvGrpSpPr>
        <p:grpSpPr>
          <a:xfrm>
            <a:off x="345699" y="836708"/>
            <a:ext cx="2024573" cy="941167"/>
            <a:chOff x="345699" y="836708"/>
            <a:chExt cx="2024573" cy="941167"/>
          </a:xfrm>
        </p:grpSpPr>
        <p:sp>
          <p:nvSpPr>
            <p:cNvPr id="40" name="Right Brace 39">
              <a:extLst>
                <a:ext uri="{FF2B5EF4-FFF2-40B4-BE49-F238E27FC236}">
                  <a16:creationId xmlns:a16="http://schemas.microsoft.com/office/drawing/2014/main" id="{C0BC7E55-805E-B260-C37B-66556A2CFDFB}"/>
                </a:ext>
              </a:extLst>
            </p:cNvPr>
            <p:cNvSpPr/>
            <p:nvPr/>
          </p:nvSpPr>
          <p:spPr bwMode="auto">
            <a:xfrm>
              <a:off x="2013659" y="874483"/>
              <a:ext cx="149698" cy="868802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D2953E3-F1F9-D748-C718-7871FFEDCB35}"/>
                </a:ext>
              </a:extLst>
            </p:cNvPr>
            <p:cNvSpPr txBox="1"/>
            <p:nvPr/>
          </p:nvSpPr>
          <p:spPr>
            <a:xfrm>
              <a:off x="2053750" y="1351666"/>
              <a:ext cx="316522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6E0CA7A-B551-315A-FF7F-2E182C567B7D}"/>
                </a:ext>
              </a:extLst>
            </p:cNvPr>
            <p:cNvSpPr txBox="1"/>
            <p:nvPr/>
          </p:nvSpPr>
          <p:spPr>
            <a:xfrm>
              <a:off x="345699" y="1147566"/>
              <a:ext cx="785777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(p)</a:t>
              </a:r>
              <a:r>
                <a:rPr lang="en-US" sz="1600" dirty="0"/>
                <a:t>=</a:t>
              </a:r>
            </a:p>
          </p:txBody>
        </p:sp>
        <p:sp>
          <p:nvSpPr>
            <p:cNvPr id="44" name="Left Bracket 43">
              <a:extLst>
                <a:ext uri="{FF2B5EF4-FFF2-40B4-BE49-F238E27FC236}">
                  <a16:creationId xmlns:a16="http://schemas.microsoft.com/office/drawing/2014/main" id="{55D6C446-1BE1-D259-CD20-74D18EB7CF61}"/>
                </a:ext>
              </a:extLst>
            </p:cNvPr>
            <p:cNvSpPr/>
            <p:nvPr/>
          </p:nvSpPr>
          <p:spPr bwMode="auto">
            <a:xfrm>
              <a:off x="1155463" y="899972"/>
              <a:ext cx="45719" cy="862075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5" name="Right Bracket 44">
              <a:extLst>
                <a:ext uri="{FF2B5EF4-FFF2-40B4-BE49-F238E27FC236}">
                  <a16:creationId xmlns:a16="http://schemas.microsoft.com/office/drawing/2014/main" id="{9D403634-FF84-5581-3D70-C28063AC67EF}"/>
                </a:ext>
              </a:extLst>
            </p:cNvPr>
            <p:cNvSpPr/>
            <p:nvPr/>
          </p:nvSpPr>
          <p:spPr bwMode="auto">
            <a:xfrm>
              <a:off x="1934166" y="927816"/>
              <a:ext cx="54914" cy="815469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4624EC0-E807-17AD-6AF8-7277748BE30D}"/>
                </a:ext>
              </a:extLst>
            </p:cNvPr>
            <p:cNvSpPr txBox="1"/>
            <p:nvPr/>
          </p:nvSpPr>
          <p:spPr>
            <a:xfrm>
              <a:off x="1234651" y="836708"/>
              <a:ext cx="6497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[1](p)</a:t>
              </a:r>
              <a:endParaRPr lang="en-US" sz="1600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12D5D89-3BA9-CDBF-C60B-7D2DEC44DC20}"/>
                </a:ext>
              </a:extLst>
            </p:cNvPr>
            <p:cNvSpPr txBox="1"/>
            <p:nvPr/>
          </p:nvSpPr>
          <p:spPr>
            <a:xfrm>
              <a:off x="1237865" y="1138847"/>
              <a:ext cx="64977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[1](p)</a:t>
              </a:r>
              <a:endParaRPr lang="en-US" sz="1600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C19E867-92E1-3A06-05EC-49B9C20CC191}"/>
                </a:ext>
              </a:extLst>
            </p:cNvPr>
            <p:cNvSpPr txBox="1"/>
            <p:nvPr/>
          </p:nvSpPr>
          <p:spPr>
            <a:xfrm>
              <a:off x="1222875" y="1531654"/>
              <a:ext cx="748838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/>
                <a:t>z</a:t>
              </a:r>
              <a:r>
                <a:rPr lang="en-US" sz="1600" baseline="-25000" dirty="0"/>
                <a:t>N</a:t>
              </a:r>
              <a:r>
                <a:rPr lang="en-US" sz="1600" baseline="-35000" dirty="0"/>
                <a:t>1</a:t>
              </a:r>
              <a:r>
                <a:rPr lang="en-US" sz="1600" baseline="30000" dirty="0"/>
                <a:t>[1](p)</a:t>
              </a:r>
              <a:endParaRPr lang="en-US" sz="1600" dirty="0"/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F14AC4E6-F510-5964-60DB-904589AF4E7B}"/>
                </a:ext>
              </a:extLst>
            </p:cNvPr>
            <p:cNvSpPr txBox="1"/>
            <p:nvPr/>
          </p:nvSpPr>
          <p:spPr>
            <a:xfrm>
              <a:off x="1333529" y="1300772"/>
              <a:ext cx="257390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</a:t>
              </a:r>
              <a:endParaRPr lang="en-US" sz="1600" dirty="0"/>
            </a:p>
          </p:txBody>
        </p:sp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9229E70B-4CBC-530D-E383-635771A7E812}"/>
              </a:ext>
            </a:extLst>
          </p:cNvPr>
          <p:cNvGrpSpPr/>
          <p:nvPr/>
        </p:nvGrpSpPr>
        <p:grpSpPr>
          <a:xfrm>
            <a:off x="2991915" y="897139"/>
            <a:ext cx="3604463" cy="1301103"/>
            <a:chOff x="2545765" y="909077"/>
            <a:chExt cx="3604463" cy="1301103"/>
          </a:xfrm>
        </p:grpSpPr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4A3ED484-1ACC-D33A-4D57-3665D745A92C}"/>
                </a:ext>
              </a:extLst>
            </p:cNvPr>
            <p:cNvSpPr txBox="1"/>
            <p:nvPr/>
          </p:nvSpPr>
          <p:spPr>
            <a:xfrm>
              <a:off x="5840774" y="1455270"/>
              <a:ext cx="309454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41" name="Right Brace 140">
              <a:extLst>
                <a:ext uri="{FF2B5EF4-FFF2-40B4-BE49-F238E27FC236}">
                  <a16:creationId xmlns:a16="http://schemas.microsoft.com/office/drawing/2014/main" id="{5B709830-640D-B99F-5657-15A135012356}"/>
                </a:ext>
              </a:extLst>
            </p:cNvPr>
            <p:cNvSpPr/>
            <p:nvPr/>
          </p:nvSpPr>
          <p:spPr bwMode="auto">
            <a:xfrm>
              <a:off x="5712550" y="909077"/>
              <a:ext cx="123271" cy="99724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D1E08DCA-848F-5BF9-EBD8-365B6AB629F1}"/>
                </a:ext>
              </a:extLst>
            </p:cNvPr>
            <p:cNvSpPr txBox="1"/>
            <p:nvPr/>
          </p:nvSpPr>
          <p:spPr>
            <a:xfrm>
              <a:off x="4769631" y="1963959"/>
              <a:ext cx="34860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98FCF6E7-C1ED-46E0-3E09-B704E739B1A4}"/>
                </a:ext>
              </a:extLst>
            </p:cNvPr>
            <p:cNvSpPr txBox="1"/>
            <p:nvPr/>
          </p:nvSpPr>
          <p:spPr>
            <a:xfrm>
              <a:off x="2545765" y="1223393"/>
              <a:ext cx="765186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l-G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600" dirty="0"/>
                <a:t> =</a:t>
              </a:r>
            </a:p>
          </p:txBody>
        </p:sp>
        <p:sp>
          <p:nvSpPr>
            <p:cNvPr id="144" name="Left Bracket 143">
              <a:extLst>
                <a:ext uri="{FF2B5EF4-FFF2-40B4-BE49-F238E27FC236}">
                  <a16:creationId xmlns:a16="http://schemas.microsoft.com/office/drawing/2014/main" id="{77F4B1E8-3902-518F-29A6-01F387839BC5}"/>
                </a:ext>
              </a:extLst>
            </p:cNvPr>
            <p:cNvSpPr/>
            <p:nvPr/>
          </p:nvSpPr>
          <p:spPr bwMode="auto">
            <a:xfrm>
              <a:off x="3319739" y="952621"/>
              <a:ext cx="102784" cy="944902"/>
            </a:xfrm>
            <a:prstGeom prst="lef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5" name="Right Bracket 144">
              <a:extLst>
                <a:ext uri="{FF2B5EF4-FFF2-40B4-BE49-F238E27FC236}">
                  <a16:creationId xmlns:a16="http://schemas.microsoft.com/office/drawing/2014/main" id="{A7ECF34A-A792-E784-8B8E-024DA8A53AA4}"/>
                </a:ext>
              </a:extLst>
            </p:cNvPr>
            <p:cNvSpPr/>
            <p:nvPr/>
          </p:nvSpPr>
          <p:spPr bwMode="auto">
            <a:xfrm>
              <a:off x="5570393" y="909078"/>
              <a:ext cx="98444" cy="1010863"/>
            </a:xfrm>
            <a:prstGeom prst="rightBracke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0" name="Right Brace 149">
              <a:extLst>
                <a:ext uri="{FF2B5EF4-FFF2-40B4-BE49-F238E27FC236}">
                  <a16:creationId xmlns:a16="http://schemas.microsoft.com/office/drawing/2014/main" id="{20373AA9-F7C8-E8DC-9FE9-F0F88418F06D}"/>
                </a:ext>
              </a:extLst>
            </p:cNvPr>
            <p:cNvSpPr/>
            <p:nvPr/>
          </p:nvSpPr>
          <p:spPr bwMode="auto">
            <a:xfrm rot="5400000">
              <a:off x="4406438" y="826481"/>
              <a:ext cx="162931" cy="225766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400">
                <a:solidFill>
                  <a:srgbClr val="0070C0"/>
                </a:solidFill>
              </a:endParaRP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1EE4CFE2-03F4-C5E5-77B5-56AEFE47FB87}"/>
                </a:ext>
              </a:extLst>
            </p:cNvPr>
            <p:cNvSpPr txBox="1"/>
            <p:nvPr/>
          </p:nvSpPr>
          <p:spPr>
            <a:xfrm>
              <a:off x="3431311" y="1392670"/>
              <a:ext cx="19385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…           …           …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53993B54-C41C-6992-3125-CCE99E0F2857}"/>
                </a:ext>
              </a:extLst>
            </p:cNvPr>
            <p:cNvSpPr txBox="1"/>
            <p:nvPr/>
          </p:nvSpPr>
          <p:spPr>
            <a:xfrm>
              <a:off x="3434910" y="940653"/>
              <a:ext cx="2158103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11</a:t>
              </a:r>
              <a:r>
                <a:rPr lang="en-US" sz="1400" baseline="30000" dirty="0"/>
                <a:t>[1] 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1j</a:t>
              </a:r>
              <a:r>
                <a:rPr lang="en-US" sz="1400" baseline="30000" dirty="0"/>
                <a:t>[1]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1N</a:t>
              </a:r>
              <a:r>
                <a:rPr lang="en-US" sz="1400" baseline="-45000" dirty="0"/>
                <a:t>X</a:t>
              </a:r>
              <a:r>
                <a:rPr lang="en-US" sz="1400" baseline="30000" dirty="0"/>
                <a:t>[1]</a:t>
              </a:r>
              <a:endParaRPr lang="en-US" sz="1400" baseline="-45000" dirty="0"/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F1DDF39D-D613-8196-1756-D6B76ED083C0}"/>
                </a:ext>
              </a:extLst>
            </p:cNvPr>
            <p:cNvSpPr txBox="1"/>
            <p:nvPr/>
          </p:nvSpPr>
          <p:spPr>
            <a:xfrm>
              <a:off x="3434910" y="1296705"/>
              <a:ext cx="2234735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k1</a:t>
              </a:r>
              <a:r>
                <a:rPr lang="en-US" sz="1400" baseline="30000" dirty="0"/>
                <a:t>[1] </a:t>
              </a:r>
              <a:r>
                <a:rPr lang="en-US" sz="1400" baseline="-25000" dirty="0"/>
                <a:t> </a:t>
              </a:r>
              <a:r>
                <a:rPr lang="en-US" sz="1400" dirty="0"/>
                <a:t>…</a:t>
              </a:r>
              <a:r>
                <a:rPr lang="en-US" sz="1400" baseline="-25000" dirty="0"/>
                <a:t>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kj</a:t>
              </a:r>
              <a:r>
                <a:rPr lang="en-US" sz="1400" baseline="30000" dirty="0"/>
                <a:t>[1]</a:t>
              </a:r>
              <a:r>
                <a:rPr lang="en-US" sz="1400" baseline="-25000" dirty="0"/>
                <a:t> </a:t>
              </a:r>
              <a:r>
                <a:rPr lang="en-US" sz="1400" dirty="0"/>
                <a:t>… 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 err="1"/>
                <a:t>w</a:t>
              </a:r>
              <a:r>
                <a:rPr lang="en-US" sz="1400" baseline="-25000" dirty="0" err="1"/>
                <a:t>kN</a:t>
              </a:r>
              <a:r>
                <a:rPr lang="en-US" sz="1400" baseline="-45000" dirty="0" err="1"/>
                <a:t>X</a:t>
              </a:r>
              <a:r>
                <a:rPr lang="en-US" sz="1400" baseline="30000" dirty="0"/>
                <a:t>[1]</a:t>
              </a:r>
              <a:endParaRPr lang="en-US" sz="1400" baseline="-45000" dirty="0"/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C2F876E9-F667-4FBD-4C2C-1F0311F10A29}"/>
                </a:ext>
              </a:extLst>
            </p:cNvPr>
            <p:cNvSpPr txBox="1"/>
            <p:nvPr/>
          </p:nvSpPr>
          <p:spPr>
            <a:xfrm>
              <a:off x="3391252" y="1682079"/>
              <a:ext cx="2295986" cy="21544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-25000" dirty="0"/>
                <a:t>1</a:t>
              </a:r>
              <a:r>
                <a:rPr lang="en-US" sz="1400" baseline="30000" dirty="0"/>
                <a:t>[1]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-25000" dirty="0"/>
                <a:t>j</a:t>
              </a:r>
              <a:r>
                <a:rPr lang="en-US" sz="1400" baseline="30000" dirty="0"/>
                <a:t>[1]</a:t>
              </a:r>
              <a:r>
                <a:rPr lang="en-US" sz="1400" dirty="0"/>
                <a:t>…</a:t>
              </a:r>
              <a:r>
                <a:rPr lang="el-GR" sz="1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δ</a:t>
              </a:r>
              <a:r>
                <a:rPr lang="en-US" sz="1400" dirty="0"/>
                <a:t>w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1</a:t>
              </a:r>
              <a:r>
                <a:rPr lang="en-US" sz="1400" baseline="-25000" dirty="0"/>
                <a:t>N</a:t>
              </a:r>
              <a:r>
                <a:rPr lang="en-US" sz="1400" baseline="-45000" dirty="0"/>
                <a:t>X</a:t>
              </a:r>
              <a:r>
                <a:rPr lang="en-US" sz="1400" baseline="30000" dirty="0"/>
                <a:t>[1]</a:t>
              </a:r>
              <a:endParaRPr lang="en-US" sz="1400" baseline="-45000" dirty="0"/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0639627-9815-A36B-419A-A77BB9DAF73D}"/>
                </a:ext>
              </a:extLst>
            </p:cNvPr>
            <p:cNvSpPr txBox="1"/>
            <p:nvPr/>
          </p:nvSpPr>
          <p:spPr>
            <a:xfrm>
              <a:off x="3517580" y="1049136"/>
              <a:ext cx="1739622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        …         …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533073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979" y="232477"/>
            <a:ext cx="8885051" cy="490538"/>
          </a:xfrm>
        </p:spPr>
        <p:txBody>
          <a:bodyPr/>
          <a:lstStyle/>
          <a:p>
            <a:pPr algn="r"/>
            <a:r>
              <a:rPr lang="en-US" sz="2700" dirty="0"/>
              <a:t>Schematic Backprop. - One Hidden Layer – M Samples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63BEB8-0B32-4F25-92A7-EDF128C5A14F}"/>
              </a:ext>
            </a:extLst>
          </p:cNvPr>
          <p:cNvSpPr txBox="1"/>
          <p:nvPr/>
        </p:nvSpPr>
        <p:spPr>
          <a:xfrm>
            <a:off x="262123" y="830512"/>
            <a:ext cx="8490328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Schematic Illustration of backpropagation for a set of M samples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80C1921-F75B-F5DA-D820-A1C156012107}"/>
              </a:ext>
            </a:extLst>
          </p:cNvPr>
          <p:cNvSpPr txBox="1"/>
          <p:nvPr/>
        </p:nvSpPr>
        <p:spPr>
          <a:xfrm>
            <a:off x="76200" y="4325119"/>
            <a:ext cx="6491535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ypically, the activation function is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hidden layers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 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=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 then </a:t>
            </a:r>
            <a:r>
              <a:rPr lang="en-US" sz="1800" dirty="0"/>
              <a:t>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(z)/∂z = 1 for z ≥ 0 and 0 for z &lt;0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B99D67D3-D2A5-BB84-C5B0-B31931CE4EDD}"/>
              </a:ext>
            </a:extLst>
          </p:cNvPr>
          <p:cNvSpPr txBox="1"/>
          <p:nvPr/>
        </p:nvSpPr>
        <p:spPr>
          <a:xfrm>
            <a:off x="4909876" y="1555281"/>
            <a:ext cx="20514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E9A29B-44A2-512D-C577-482A4798E20E}"/>
              </a:ext>
            </a:extLst>
          </p:cNvPr>
          <p:cNvSpPr txBox="1"/>
          <p:nvPr/>
        </p:nvSpPr>
        <p:spPr>
          <a:xfrm>
            <a:off x="3350052" y="1187866"/>
            <a:ext cx="2879904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=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Y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T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9" name="Group 508">
            <a:extLst>
              <a:ext uri="{FF2B5EF4-FFF2-40B4-BE49-F238E27FC236}">
                <a16:creationId xmlns:a16="http://schemas.microsoft.com/office/drawing/2014/main" id="{CB80A599-B5B2-46E4-4795-60440AC6776F}"/>
              </a:ext>
            </a:extLst>
          </p:cNvPr>
          <p:cNvGrpSpPr/>
          <p:nvPr/>
        </p:nvGrpSpPr>
        <p:grpSpPr>
          <a:xfrm>
            <a:off x="3609968" y="2204611"/>
            <a:ext cx="2249121" cy="649852"/>
            <a:chOff x="2695097" y="2127595"/>
            <a:chExt cx="2249121" cy="649852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2ABCFA7-EE20-AE19-9A28-479387CBD728}"/>
                </a:ext>
              </a:extLst>
            </p:cNvPr>
            <p:cNvSpPr txBox="1"/>
            <p:nvPr/>
          </p:nvSpPr>
          <p:spPr>
            <a:xfrm>
              <a:off x="4190529" y="2293699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50F4278-1B6D-9C29-AFA2-D5F247E8BEB7}"/>
                </a:ext>
              </a:extLst>
            </p:cNvPr>
            <p:cNvSpPr txBox="1"/>
            <p:nvPr/>
          </p:nvSpPr>
          <p:spPr>
            <a:xfrm>
              <a:off x="3300020" y="2335587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B73FDEAE-0DF7-9953-551A-F82DBFB689C9}"/>
                </a:ext>
              </a:extLst>
            </p:cNvPr>
            <p:cNvGrpSpPr/>
            <p:nvPr/>
          </p:nvGrpSpPr>
          <p:grpSpPr>
            <a:xfrm>
              <a:off x="2695097" y="2138406"/>
              <a:ext cx="657232" cy="639041"/>
              <a:chOff x="5565145" y="2796097"/>
              <a:chExt cx="657232" cy="639041"/>
            </a:xfrm>
          </p:grpSpPr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CE23842A-39D0-16C4-1979-E4840A516466}"/>
                  </a:ext>
                </a:extLst>
              </p:cNvPr>
              <p:cNvSpPr txBox="1"/>
              <p:nvPr/>
            </p:nvSpPr>
            <p:spPr>
              <a:xfrm>
                <a:off x="5683494" y="2796097"/>
                <a:ext cx="538883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grpSp>
            <p:nvGrpSpPr>
              <p:cNvPr id="163" name="Group 162">
                <a:extLst>
                  <a:ext uri="{FF2B5EF4-FFF2-40B4-BE49-F238E27FC236}">
                    <a16:creationId xmlns:a16="http://schemas.microsoft.com/office/drawing/2014/main" id="{1A14911A-BD2E-98CE-F04A-A5DC57415A74}"/>
                  </a:ext>
                </a:extLst>
              </p:cNvPr>
              <p:cNvGrpSpPr/>
              <p:nvPr/>
            </p:nvGrpSpPr>
            <p:grpSpPr>
              <a:xfrm>
                <a:off x="5565145" y="3065467"/>
                <a:ext cx="515806" cy="102437"/>
                <a:chOff x="5565145" y="3065467"/>
                <a:chExt cx="515806" cy="102437"/>
              </a:xfrm>
            </p:grpSpPr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CE3757AF-612B-B496-7CB9-6B199FD2FAD5}"/>
                    </a:ext>
                  </a:extLst>
                </p:cNvPr>
                <p:cNvSpPr/>
                <p:nvPr/>
              </p:nvSpPr>
              <p:spPr bwMode="auto">
                <a:xfrm>
                  <a:off x="5565145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66" name="Rectangle 165">
                  <a:extLst>
                    <a:ext uri="{FF2B5EF4-FFF2-40B4-BE49-F238E27FC236}">
                      <a16:creationId xmlns:a16="http://schemas.microsoft.com/office/drawing/2014/main" id="{8543A7DC-A189-2557-7DC7-A2BE452B6046}"/>
                    </a:ext>
                  </a:extLst>
                </p:cNvPr>
                <p:cNvSpPr/>
                <p:nvPr/>
              </p:nvSpPr>
              <p:spPr bwMode="auto">
                <a:xfrm>
                  <a:off x="5702517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EF4DEF0-7992-4C20-4BE7-0E693D6E33AF}"/>
                    </a:ext>
                  </a:extLst>
                </p:cNvPr>
                <p:cNvSpPr/>
                <p:nvPr/>
              </p:nvSpPr>
              <p:spPr bwMode="auto">
                <a:xfrm>
                  <a:off x="5839889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168" name="Rectangle 167">
                  <a:extLst>
                    <a:ext uri="{FF2B5EF4-FFF2-40B4-BE49-F238E27FC236}">
                      <a16:creationId xmlns:a16="http://schemas.microsoft.com/office/drawing/2014/main" id="{547B7409-43D9-689F-468A-441A2A5DAAF7}"/>
                    </a:ext>
                  </a:extLst>
                </p:cNvPr>
                <p:cNvSpPr/>
                <p:nvPr/>
              </p:nvSpPr>
              <p:spPr bwMode="auto">
                <a:xfrm>
                  <a:off x="5986062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5395027C-C4F5-F731-9E8A-4B7E4139D5F6}"/>
                  </a:ext>
                </a:extLst>
              </p:cNvPr>
              <p:cNvSpPr txBox="1"/>
              <p:nvPr/>
            </p:nvSpPr>
            <p:spPr>
              <a:xfrm>
                <a:off x="5832895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129CAAF0-9199-CE67-10BB-1C759170BDA2}"/>
                </a:ext>
              </a:extLst>
            </p:cNvPr>
            <p:cNvGrpSpPr/>
            <p:nvPr/>
          </p:nvGrpSpPr>
          <p:grpSpPr>
            <a:xfrm>
              <a:off x="4384678" y="2129483"/>
              <a:ext cx="559540" cy="631765"/>
              <a:chOff x="5226409" y="2803373"/>
              <a:chExt cx="559540" cy="631765"/>
            </a:xfrm>
          </p:grpSpPr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FFE0A8F-1328-82C5-6811-7B05FBAAABA3}"/>
                  </a:ext>
                </a:extLst>
              </p:cNvPr>
              <p:cNvSpPr txBox="1"/>
              <p:nvPr/>
            </p:nvSpPr>
            <p:spPr>
              <a:xfrm>
                <a:off x="5391418" y="2803373"/>
                <a:ext cx="31435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endParaRPr lang="en-US" sz="1600" baseline="30000" dirty="0"/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76333070-734F-58B7-0C13-E13BB429B373}"/>
                  </a:ext>
                </a:extLst>
              </p:cNvPr>
              <p:cNvGrpSpPr/>
              <p:nvPr/>
            </p:nvGrpSpPr>
            <p:grpSpPr>
              <a:xfrm>
                <a:off x="5226409" y="3065467"/>
                <a:ext cx="507991" cy="102437"/>
                <a:chOff x="5226409" y="3065467"/>
                <a:chExt cx="507991" cy="102437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1899CD2A-2812-CF23-ADB0-AB3F31D9C4DF}"/>
                    </a:ext>
                  </a:extLst>
                </p:cNvPr>
                <p:cNvSpPr/>
                <p:nvPr/>
              </p:nvSpPr>
              <p:spPr bwMode="auto">
                <a:xfrm>
                  <a:off x="5226409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0612180D-825B-E96A-387F-DC2CF0B56461}"/>
                    </a:ext>
                  </a:extLst>
                </p:cNvPr>
                <p:cNvSpPr/>
                <p:nvPr/>
              </p:nvSpPr>
              <p:spPr bwMode="auto">
                <a:xfrm>
                  <a:off x="5363781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D1193272-E7F8-4D36-80AC-C219C7F4889B}"/>
                    </a:ext>
                  </a:extLst>
                </p:cNvPr>
                <p:cNvSpPr/>
                <p:nvPr/>
              </p:nvSpPr>
              <p:spPr bwMode="auto">
                <a:xfrm>
                  <a:off x="5501153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CF122D6C-2904-064D-8BF0-DCC8849DCF7D}"/>
                    </a:ext>
                  </a:extLst>
                </p:cNvPr>
                <p:cNvSpPr/>
                <p:nvPr/>
              </p:nvSpPr>
              <p:spPr bwMode="auto">
                <a:xfrm>
                  <a:off x="5639511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3AB7D35-16FD-FA15-018E-3D28CB6268C8}"/>
                  </a:ext>
                </a:extLst>
              </p:cNvPr>
              <p:cNvSpPr txBox="1"/>
              <p:nvPr/>
            </p:nvSpPr>
            <p:spPr>
              <a:xfrm>
                <a:off x="5494159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6908FDE5-C7A9-F9E4-8508-2FAE5954E62F}"/>
                </a:ext>
              </a:extLst>
            </p:cNvPr>
            <p:cNvGrpSpPr/>
            <p:nvPr/>
          </p:nvGrpSpPr>
          <p:grpSpPr>
            <a:xfrm>
              <a:off x="3545864" y="2127595"/>
              <a:ext cx="657232" cy="639041"/>
              <a:chOff x="5365296" y="2796097"/>
              <a:chExt cx="657232" cy="639041"/>
            </a:xfrm>
          </p:grpSpPr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A202FA82-6778-20D0-3F01-4EC2DF5231D0}"/>
                  </a:ext>
                </a:extLst>
              </p:cNvPr>
              <p:cNvSpPr txBox="1"/>
              <p:nvPr/>
            </p:nvSpPr>
            <p:spPr>
              <a:xfrm>
                <a:off x="5483645" y="2796097"/>
                <a:ext cx="538883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grpSp>
            <p:nvGrpSpPr>
              <p:cNvPr id="190" name="Group 189">
                <a:extLst>
                  <a:ext uri="{FF2B5EF4-FFF2-40B4-BE49-F238E27FC236}">
                    <a16:creationId xmlns:a16="http://schemas.microsoft.com/office/drawing/2014/main" id="{22577E31-BEC4-E2FB-272E-18BCA2D47066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B20C3CA7-A628-F440-58AD-014AAB4AB334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09" name="Rectangle 208">
                  <a:extLst>
                    <a:ext uri="{FF2B5EF4-FFF2-40B4-BE49-F238E27FC236}">
                      <a16:creationId xmlns:a16="http://schemas.microsoft.com/office/drawing/2014/main" id="{8EF3A839-BE96-17D8-2D26-A1C1B57EE8C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11" name="Rectangle 210">
                  <a:extLst>
                    <a:ext uri="{FF2B5EF4-FFF2-40B4-BE49-F238E27FC236}">
                      <a16:creationId xmlns:a16="http://schemas.microsoft.com/office/drawing/2014/main" id="{907E4FFB-8497-B6FC-3E51-AD51D2094481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226" name="Rectangle 225">
                  <a:extLst>
                    <a:ext uri="{FF2B5EF4-FFF2-40B4-BE49-F238E27FC236}">
                      <a16:creationId xmlns:a16="http://schemas.microsoft.com/office/drawing/2014/main" id="{EAFFDC6D-2F44-73DF-4200-34795FF914D3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774529C4-BED7-2550-B666-F489170C6C41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387" name="Group 386">
            <a:extLst>
              <a:ext uri="{FF2B5EF4-FFF2-40B4-BE49-F238E27FC236}">
                <a16:creationId xmlns:a16="http://schemas.microsoft.com/office/drawing/2014/main" id="{64737F2F-0D89-34D2-5551-5678F1F30BB7}"/>
              </a:ext>
            </a:extLst>
          </p:cNvPr>
          <p:cNvGrpSpPr/>
          <p:nvPr/>
        </p:nvGrpSpPr>
        <p:grpSpPr>
          <a:xfrm>
            <a:off x="6623822" y="972495"/>
            <a:ext cx="2455308" cy="1097047"/>
            <a:chOff x="5519118" y="1610943"/>
            <a:chExt cx="2455308" cy="1097047"/>
          </a:xfrm>
        </p:grpSpPr>
        <p:sp>
          <p:nvSpPr>
            <p:cNvPr id="274" name="TextBox 273">
              <a:extLst>
                <a:ext uri="{FF2B5EF4-FFF2-40B4-BE49-F238E27FC236}">
                  <a16:creationId xmlns:a16="http://schemas.microsoft.com/office/drawing/2014/main" id="{3C77C1B8-F04E-F36D-06C9-02CEECFA6337}"/>
                </a:ext>
              </a:extLst>
            </p:cNvPr>
            <p:cNvSpPr txBox="1"/>
            <p:nvPr/>
          </p:nvSpPr>
          <p:spPr>
            <a:xfrm>
              <a:off x="6190022" y="199176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275" name="Group 274">
              <a:extLst>
                <a:ext uri="{FF2B5EF4-FFF2-40B4-BE49-F238E27FC236}">
                  <a16:creationId xmlns:a16="http://schemas.microsoft.com/office/drawing/2014/main" id="{BC88954B-0A26-5C5F-0858-B150D4C87D16}"/>
                </a:ext>
              </a:extLst>
            </p:cNvPr>
            <p:cNvGrpSpPr/>
            <p:nvPr/>
          </p:nvGrpSpPr>
          <p:grpSpPr>
            <a:xfrm>
              <a:off x="5519118" y="1821660"/>
              <a:ext cx="554601" cy="638781"/>
              <a:chOff x="5464918" y="2796357"/>
              <a:chExt cx="554601" cy="638781"/>
            </a:xfrm>
          </p:grpSpPr>
          <p:sp>
            <p:nvSpPr>
              <p:cNvPr id="376" name="TextBox 375">
                <a:extLst>
                  <a:ext uri="{FF2B5EF4-FFF2-40B4-BE49-F238E27FC236}">
                    <a16:creationId xmlns:a16="http://schemas.microsoft.com/office/drawing/2014/main" id="{58774BCC-707B-88EC-9EA8-F7BAB7BA9C8D}"/>
                  </a:ext>
                </a:extLst>
              </p:cNvPr>
              <p:cNvSpPr txBox="1"/>
              <p:nvPr/>
            </p:nvSpPr>
            <p:spPr>
              <a:xfrm>
                <a:off x="5464918" y="2796357"/>
                <a:ext cx="55460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 </a:t>
                </a:r>
                <a:endParaRPr lang="en-US" sz="1600" dirty="0"/>
              </a:p>
            </p:txBody>
          </p:sp>
          <p:grpSp>
            <p:nvGrpSpPr>
              <p:cNvPr id="378" name="Group 377">
                <a:extLst>
                  <a:ext uri="{FF2B5EF4-FFF2-40B4-BE49-F238E27FC236}">
                    <a16:creationId xmlns:a16="http://schemas.microsoft.com/office/drawing/2014/main" id="{073DE2CE-554F-CC85-62DE-E156E6D994C4}"/>
                  </a:ext>
                </a:extLst>
              </p:cNvPr>
              <p:cNvGrpSpPr/>
              <p:nvPr/>
            </p:nvGrpSpPr>
            <p:grpSpPr>
              <a:xfrm>
                <a:off x="5502668" y="3065467"/>
                <a:ext cx="378434" cy="102437"/>
                <a:chOff x="5502668" y="3065467"/>
                <a:chExt cx="378434" cy="102437"/>
              </a:xfrm>
            </p:grpSpPr>
            <p:sp>
              <p:nvSpPr>
                <p:cNvPr id="380" name="Rectangle 379">
                  <a:extLst>
                    <a:ext uri="{FF2B5EF4-FFF2-40B4-BE49-F238E27FC236}">
                      <a16:creationId xmlns:a16="http://schemas.microsoft.com/office/drawing/2014/main" id="{AEA8A7E6-517D-ACA1-82D3-D9B1220A0934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81" name="Rectangle 380">
                  <a:extLst>
                    <a:ext uri="{FF2B5EF4-FFF2-40B4-BE49-F238E27FC236}">
                      <a16:creationId xmlns:a16="http://schemas.microsoft.com/office/drawing/2014/main" id="{C938B2CD-61E4-A3D9-3005-5D61DE225F0C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82" name="Rectangle 381">
                  <a:extLst>
                    <a:ext uri="{FF2B5EF4-FFF2-40B4-BE49-F238E27FC236}">
                      <a16:creationId xmlns:a16="http://schemas.microsoft.com/office/drawing/2014/main" id="{D9344FF5-6D14-8519-EF68-ABA79E18FDEF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79" name="TextBox 378">
                <a:extLst>
                  <a:ext uri="{FF2B5EF4-FFF2-40B4-BE49-F238E27FC236}">
                    <a16:creationId xmlns:a16="http://schemas.microsoft.com/office/drawing/2014/main" id="{D6A676A0-460F-DF76-3DF2-581559877189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90E2805B-DE37-6E24-A869-CE61F2D868B6}"/>
                </a:ext>
              </a:extLst>
            </p:cNvPr>
            <p:cNvGrpSpPr/>
            <p:nvPr/>
          </p:nvGrpSpPr>
          <p:grpSpPr>
            <a:xfrm>
              <a:off x="6378362" y="1805026"/>
              <a:ext cx="657232" cy="639041"/>
              <a:chOff x="5365296" y="2796097"/>
              <a:chExt cx="657232" cy="639041"/>
            </a:xfrm>
          </p:grpSpPr>
          <p:sp>
            <p:nvSpPr>
              <p:cNvPr id="368" name="TextBox 367">
                <a:extLst>
                  <a:ext uri="{FF2B5EF4-FFF2-40B4-BE49-F238E27FC236}">
                    <a16:creationId xmlns:a16="http://schemas.microsoft.com/office/drawing/2014/main" id="{F9A44046-168C-6692-ADA0-F026A65B01C0}"/>
                  </a:ext>
                </a:extLst>
              </p:cNvPr>
              <p:cNvSpPr txBox="1"/>
              <p:nvPr/>
            </p:nvSpPr>
            <p:spPr>
              <a:xfrm>
                <a:off x="5483645" y="2796097"/>
                <a:ext cx="5388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grpSp>
            <p:nvGrpSpPr>
              <p:cNvPr id="370" name="Group 369">
                <a:extLst>
                  <a:ext uri="{FF2B5EF4-FFF2-40B4-BE49-F238E27FC236}">
                    <a16:creationId xmlns:a16="http://schemas.microsoft.com/office/drawing/2014/main" id="{B69251B6-4B7D-C5BE-DE0C-B4FDA78F824F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372" name="Rectangle 371">
                  <a:extLst>
                    <a:ext uri="{FF2B5EF4-FFF2-40B4-BE49-F238E27FC236}">
                      <a16:creationId xmlns:a16="http://schemas.microsoft.com/office/drawing/2014/main" id="{7917473C-057C-E84C-CE00-D987686A5F3E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73" name="Rectangle 372">
                  <a:extLst>
                    <a:ext uri="{FF2B5EF4-FFF2-40B4-BE49-F238E27FC236}">
                      <a16:creationId xmlns:a16="http://schemas.microsoft.com/office/drawing/2014/main" id="{0351B88A-9562-39B1-3673-C82A301C6545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74" name="Rectangle 373">
                  <a:extLst>
                    <a:ext uri="{FF2B5EF4-FFF2-40B4-BE49-F238E27FC236}">
                      <a16:creationId xmlns:a16="http://schemas.microsoft.com/office/drawing/2014/main" id="{FC7CAD59-B8CA-A0AA-5797-D4D18C213612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75" name="Rectangle 374">
                  <a:extLst>
                    <a:ext uri="{FF2B5EF4-FFF2-40B4-BE49-F238E27FC236}">
                      <a16:creationId xmlns:a16="http://schemas.microsoft.com/office/drawing/2014/main" id="{48B67473-27C7-BF9A-05F3-11C719986E14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71" name="TextBox 370">
                <a:extLst>
                  <a:ext uri="{FF2B5EF4-FFF2-40B4-BE49-F238E27FC236}">
                    <a16:creationId xmlns:a16="http://schemas.microsoft.com/office/drawing/2014/main" id="{35017DA3-513E-03BA-A5F9-620F081995A4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386" name="Group 385">
              <a:extLst>
                <a:ext uri="{FF2B5EF4-FFF2-40B4-BE49-F238E27FC236}">
                  <a16:creationId xmlns:a16="http://schemas.microsoft.com/office/drawing/2014/main" id="{552BCEC2-82EF-E15E-112C-CEB58CE5A4C2}"/>
                </a:ext>
              </a:extLst>
            </p:cNvPr>
            <p:cNvGrpSpPr/>
            <p:nvPr/>
          </p:nvGrpSpPr>
          <p:grpSpPr>
            <a:xfrm>
              <a:off x="7250152" y="1610943"/>
              <a:ext cx="724274" cy="1097047"/>
              <a:chOff x="7250152" y="1610943"/>
              <a:chExt cx="724274" cy="1097047"/>
            </a:xfrm>
          </p:grpSpPr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id="{6DFEED44-0ED7-A73B-B633-6244FBF2C725}"/>
                  </a:ext>
                </a:extLst>
              </p:cNvPr>
              <p:cNvSpPr txBox="1"/>
              <p:nvPr/>
            </p:nvSpPr>
            <p:spPr>
              <a:xfrm>
                <a:off x="7268635" y="1610943"/>
                <a:ext cx="3868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T</a:t>
                </a:r>
                <a:endParaRPr lang="en-US" sz="1600" dirty="0"/>
              </a:p>
            </p:txBody>
          </p:sp>
          <p:sp>
            <p:nvSpPr>
              <p:cNvPr id="307" name="TextBox 306">
                <a:extLst>
                  <a:ext uri="{FF2B5EF4-FFF2-40B4-BE49-F238E27FC236}">
                    <a16:creationId xmlns:a16="http://schemas.microsoft.com/office/drawing/2014/main" id="{358443AF-A9CE-501C-452A-E490AF3143E7}"/>
                  </a:ext>
                </a:extLst>
              </p:cNvPr>
              <p:cNvSpPr txBox="1"/>
              <p:nvPr/>
            </p:nvSpPr>
            <p:spPr>
              <a:xfrm>
                <a:off x="7426011" y="2461769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08" name="Group 307">
                <a:extLst>
                  <a:ext uri="{FF2B5EF4-FFF2-40B4-BE49-F238E27FC236}">
                    <a16:creationId xmlns:a16="http://schemas.microsoft.com/office/drawing/2014/main" id="{DD842A05-134A-CF65-DE89-36AB751A37EE}"/>
                  </a:ext>
                </a:extLst>
              </p:cNvPr>
              <p:cNvGrpSpPr/>
              <p:nvPr/>
            </p:nvGrpSpPr>
            <p:grpSpPr>
              <a:xfrm rot="5400000">
                <a:off x="7150083" y="1959874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336" name="Group 335">
                  <a:extLst>
                    <a:ext uri="{FF2B5EF4-FFF2-40B4-BE49-F238E27FC236}">
                      <a16:creationId xmlns:a16="http://schemas.microsoft.com/office/drawing/2014/main" id="{AB298297-0E1E-7735-9868-BE521D9549C1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64" name="Rectangle 363">
                    <a:extLst>
                      <a:ext uri="{FF2B5EF4-FFF2-40B4-BE49-F238E27FC236}">
                        <a16:creationId xmlns:a16="http://schemas.microsoft.com/office/drawing/2014/main" id="{617BB77B-3FEA-4ACB-3264-06BB0B1EF0B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65" name="Group 364">
                    <a:extLst>
                      <a:ext uri="{FF2B5EF4-FFF2-40B4-BE49-F238E27FC236}">
                        <a16:creationId xmlns:a16="http://schemas.microsoft.com/office/drawing/2014/main" id="{DB56A9EF-32BD-9A71-754D-11CDA69E679A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66" name="Straight Connector 365">
                      <a:extLst>
                        <a:ext uri="{FF2B5EF4-FFF2-40B4-BE49-F238E27FC236}">
                          <a16:creationId xmlns:a16="http://schemas.microsoft.com/office/drawing/2014/main" id="{FCC021E0-4063-B0FE-0F8F-2EC26F23F56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67" name="Straight Connector 366">
                      <a:extLst>
                        <a:ext uri="{FF2B5EF4-FFF2-40B4-BE49-F238E27FC236}">
                          <a16:creationId xmlns:a16="http://schemas.microsoft.com/office/drawing/2014/main" id="{8EBE79B2-B2E9-7A06-B54A-0D46452A08E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37" name="Group 336">
                  <a:extLst>
                    <a:ext uri="{FF2B5EF4-FFF2-40B4-BE49-F238E27FC236}">
                      <a16:creationId xmlns:a16="http://schemas.microsoft.com/office/drawing/2014/main" id="{9310186F-4A54-729C-DBA6-FFC7F0364BC7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60" name="Rectangle 359">
                    <a:extLst>
                      <a:ext uri="{FF2B5EF4-FFF2-40B4-BE49-F238E27FC236}">
                        <a16:creationId xmlns:a16="http://schemas.microsoft.com/office/drawing/2014/main" id="{DA55B49D-DA98-8D5D-BF72-577227256DC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61" name="Group 360">
                    <a:extLst>
                      <a:ext uri="{FF2B5EF4-FFF2-40B4-BE49-F238E27FC236}">
                        <a16:creationId xmlns:a16="http://schemas.microsoft.com/office/drawing/2014/main" id="{DED9AF1F-E73D-1FBB-8E9E-BBEC9D007CD9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62" name="Straight Connector 361">
                      <a:extLst>
                        <a:ext uri="{FF2B5EF4-FFF2-40B4-BE49-F238E27FC236}">
                          <a16:creationId xmlns:a16="http://schemas.microsoft.com/office/drawing/2014/main" id="{AF6F1039-E68A-7A57-8723-B56A6A1BE2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63" name="Straight Connector 362">
                      <a:extLst>
                        <a:ext uri="{FF2B5EF4-FFF2-40B4-BE49-F238E27FC236}">
                          <a16:creationId xmlns:a16="http://schemas.microsoft.com/office/drawing/2014/main" id="{C10E3289-87A9-7D32-B81D-49C86874039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38" name="Group 337">
                  <a:extLst>
                    <a:ext uri="{FF2B5EF4-FFF2-40B4-BE49-F238E27FC236}">
                      <a16:creationId xmlns:a16="http://schemas.microsoft.com/office/drawing/2014/main" id="{F0A687BD-9D47-9481-5A1C-EFA465AEE3F0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53" name="Rectangle 352">
                    <a:extLst>
                      <a:ext uri="{FF2B5EF4-FFF2-40B4-BE49-F238E27FC236}">
                        <a16:creationId xmlns:a16="http://schemas.microsoft.com/office/drawing/2014/main" id="{15C5A830-2122-834D-4AE0-B139D6F5ABA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56" name="Group 355">
                    <a:extLst>
                      <a:ext uri="{FF2B5EF4-FFF2-40B4-BE49-F238E27FC236}">
                        <a16:creationId xmlns:a16="http://schemas.microsoft.com/office/drawing/2014/main" id="{3DA41C52-875B-D9FA-1D9B-764E23A85F97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58" name="Straight Connector 357">
                      <a:extLst>
                        <a:ext uri="{FF2B5EF4-FFF2-40B4-BE49-F238E27FC236}">
                          <a16:creationId xmlns:a16="http://schemas.microsoft.com/office/drawing/2014/main" id="{D8548BC0-36F5-1F31-6AB0-9531FE0CEB7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rgbClr val="CFC215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59" name="Straight Connector 358">
                      <a:extLst>
                        <a:ext uri="{FF2B5EF4-FFF2-40B4-BE49-F238E27FC236}">
                          <a16:creationId xmlns:a16="http://schemas.microsoft.com/office/drawing/2014/main" id="{F7CFE66F-9D2C-2D12-44C9-76D746786A6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no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339" name="Group 338">
                  <a:extLst>
                    <a:ext uri="{FF2B5EF4-FFF2-40B4-BE49-F238E27FC236}">
                      <a16:creationId xmlns:a16="http://schemas.microsoft.com/office/drawing/2014/main" id="{50032C14-C94A-FFFD-4AF1-F1A46B4DF649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340" name="Rectangle 339">
                    <a:extLst>
                      <a:ext uri="{FF2B5EF4-FFF2-40B4-BE49-F238E27FC236}">
                        <a16:creationId xmlns:a16="http://schemas.microsoft.com/office/drawing/2014/main" id="{10C46F2E-0553-3D23-F3AD-B0CA66EC70B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chemeClr val="accent5">
                      <a:lumMod val="90000"/>
                    </a:schemeClr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341" name="Group 340">
                    <a:extLst>
                      <a:ext uri="{FF2B5EF4-FFF2-40B4-BE49-F238E27FC236}">
                        <a16:creationId xmlns:a16="http://schemas.microsoft.com/office/drawing/2014/main" id="{5AB4959C-7F91-1B88-3936-0809BC99B88C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342" name="Straight Connector 341">
                      <a:extLst>
                        <a:ext uri="{FF2B5EF4-FFF2-40B4-BE49-F238E27FC236}">
                          <a16:creationId xmlns:a16="http://schemas.microsoft.com/office/drawing/2014/main" id="{72A4FA72-0288-794D-81EF-ACD90D64C759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solidFill>
                      <a:schemeClr val="accent5">
                        <a:lumMod val="90000"/>
                      </a:schemeClr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343" name="Straight Connector 342">
                      <a:extLst>
                        <a:ext uri="{FF2B5EF4-FFF2-40B4-BE49-F238E27FC236}">
                          <a16:creationId xmlns:a16="http://schemas.microsoft.com/office/drawing/2014/main" id="{8A393559-2B41-72E6-2CC3-621D4C66C94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332" name="TextBox 331">
                <a:extLst>
                  <a:ext uri="{FF2B5EF4-FFF2-40B4-BE49-F238E27FC236}">
                    <a16:creationId xmlns:a16="http://schemas.microsoft.com/office/drawing/2014/main" id="{7E04CD58-B36B-4E2C-A297-F5229651EB83}"/>
                  </a:ext>
                </a:extLst>
              </p:cNvPr>
              <p:cNvSpPr txBox="1"/>
              <p:nvPr/>
            </p:nvSpPr>
            <p:spPr>
              <a:xfrm>
                <a:off x="7682636" y="199206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sp>
        <p:nvSpPr>
          <p:cNvPr id="401" name="TextBox 400">
            <a:extLst>
              <a:ext uri="{FF2B5EF4-FFF2-40B4-BE49-F238E27FC236}">
                <a16:creationId xmlns:a16="http://schemas.microsoft.com/office/drawing/2014/main" id="{A9CD2C41-D7E1-1702-2F03-74760BA20BDF}"/>
              </a:ext>
            </a:extLst>
          </p:cNvPr>
          <p:cNvSpPr txBox="1"/>
          <p:nvPr/>
        </p:nvSpPr>
        <p:spPr>
          <a:xfrm>
            <a:off x="246711" y="3347341"/>
            <a:ext cx="3222048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*</a:t>
            </a:r>
            <a:r>
              <a:rPr lang="en-US" sz="1800" dirty="0"/>
              <a:t>∂f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(z)/∂z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M)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(1/M) J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aseline="-3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1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J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8" name="Group 507">
            <a:extLst>
              <a:ext uri="{FF2B5EF4-FFF2-40B4-BE49-F238E27FC236}">
                <a16:creationId xmlns:a16="http://schemas.microsoft.com/office/drawing/2014/main" id="{06B00E94-00E7-B8F7-325B-96EC1A505AFE}"/>
              </a:ext>
            </a:extLst>
          </p:cNvPr>
          <p:cNvGrpSpPr/>
          <p:nvPr/>
        </p:nvGrpSpPr>
        <p:grpSpPr>
          <a:xfrm>
            <a:off x="3841815" y="3291405"/>
            <a:ext cx="2141815" cy="923612"/>
            <a:chOff x="3733800" y="2791403"/>
            <a:chExt cx="2141815" cy="923612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FF53311C-7317-2D54-5BD5-64383830A377}"/>
                </a:ext>
              </a:extLst>
            </p:cNvPr>
            <p:cNvSpPr txBox="1"/>
            <p:nvPr/>
          </p:nvSpPr>
          <p:spPr>
            <a:xfrm>
              <a:off x="4494522" y="3115898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412" name="Group 411">
              <a:extLst>
                <a:ext uri="{FF2B5EF4-FFF2-40B4-BE49-F238E27FC236}">
                  <a16:creationId xmlns:a16="http://schemas.microsoft.com/office/drawing/2014/main" id="{24EBDFD8-C94F-31B6-6E1C-8F65ACA44874}"/>
                </a:ext>
              </a:extLst>
            </p:cNvPr>
            <p:cNvGrpSpPr/>
            <p:nvPr/>
          </p:nvGrpSpPr>
          <p:grpSpPr>
            <a:xfrm>
              <a:off x="4702204" y="2804440"/>
              <a:ext cx="559829" cy="910575"/>
              <a:chOff x="4652178" y="2584858"/>
              <a:chExt cx="559829" cy="910575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903E14E9-8A7D-7301-07E1-C5C01289F12C}"/>
                  </a:ext>
                </a:extLst>
              </p:cNvPr>
              <p:cNvGrpSpPr/>
              <p:nvPr/>
            </p:nvGrpSpPr>
            <p:grpSpPr>
              <a:xfrm>
                <a:off x="4898009" y="2844548"/>
                <a:ext cx="131191" cy="392833"/>
                <a:chOff x="6550214" y="2258197"/>
                <a:chExt cx="545430" cy="832238"/>
              </a:xfrm>
            </p:grpSpPr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43564EB5-8DB9-1684-10CF-1055672796FB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542442" cy="832238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F7475B13-354F-4CBE-2AD2-F71F5F459D06}"/>
                    </a:ext>
                  </a:extLst>
                </p:cNvPr>
                <p:cNvGrpSpPr/>
                <p:nvPr/>
              </p:nvGrpSpPr>
              <p:grpSpPr>
                <a:xfrm>
                  <a:off x="6550214" y="2552459"/>
                  <a:ext cx="545430" cy="251025"/>
                  <a:chOff x="4190995" y="1428750"/>
                  <a:chExt cx="733127" cy="277788"/>
                </a:xfrm>
                <a:solidFill>
                  <a:srgbClr val="FFC1C1"/>
                </a:solidFill>
              </p:grpSpPr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00088E01-7C73-D9F6-699A-D047162D7188}"/>
                      </a:ext>
                    </a:extLst>
                  </p:cNvPr>
                  <p:cNvCxnSpPr>
                    <a:cxnSpLocks/>
                    <a:endCxn id="87" idx="3"/>
                  </p:cNvCxnSpPr>
                  <p:nvPr/>
                </p:nvCxnSpPr>
                <p:spPr bwMode="auto">
                  <a:xfrm>
                    <a:off x="4190995" y="1428750"/>
                    <a:ext cx="733127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>
                    <a:extLst>
                      <a:ext uri="{FF2B5EF4-FFF2-40B4-BE49-F238E27FC236}">
                        <a16:creationId xmlns:a16="http://schemas.microsoft.com/office/drawing/2014/main" id="{3D556612-9919-3FA0-8BAD-572D059B5E7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4191000" y="1706538"/>
                    <a:ext cx="733119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993DC2C2-D1D9-7706-095F-56BFB9404F1B}"/>
                  </a:ext>
                </a:extLst>
              </p:cNvPr>
              <p:cNvSpPr txBox="1"/>
              <p:nvPr/>
            </p:nvSpPr>
            <p:spPr>
              <a:xfrm>
                <a:off x="4887692" y="3249212"/>
                <a:ext cx="2857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C5F9243-5397-E668-6A64-5DD879626921}"/>
                  </a:ext>
                </a:extLst>
              </p:cNvPr>
              <p:cNvSpPr txBox="1"/>
              <p:nvPr/>
            </p:nvSpPr>
            <p:spPr>
              <a:xfrm>
                <a:off x="4652178" y="2894463"/>
                <a:ext cx="28622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B70F59B4-C5A8-63B4-EF4E-58A0A1378F63}"/>
                  </a:ext>
                </a:extLst>
              </p:cNvPr>
              <p:cNvSpPr txBox="1"/>
              <p:nvPr/>
            </p:nvSpPr>
            <p:spPr>
              <a:xfrm>
                <a:off x="4715201" y="2584858"/>
                <a:ext cx="49680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T</a:t>
                </a:r>
                <a:endParaRPr lang="en-US" sz="1600" dirty="0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47725B8-A47B-63FC-B088-5B26DF3BB319}"/>
                </a:ext>
              </a:extLst>
            </p:cNvPr>
            <p:cNvGrpSpPr/>
            <p:nvPr/>
          </p:nvGrpSpPr>
          <p:grpSpPr>
            <a:xfrm>
              <a:off x="3733800" y="2812766"/>
              <a:ext cx="823406" cy="902052"/>
              <a:chOff x="5214265" y="1205922"/>
              <a:chExt cx="839433" cy="902052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83D7DB2F-3C41-05BB-D9CB-196B629564F6}"/>
                  </a:ext>
                </a:extLst>
              </p:cNvPr>
              <p:cNvSpPr txBox="1"/>
              <p:nvPr/>
            </p:nvSpPr>
            <p:spPr>
              <a:xfrm>
                <a:off x="5269745" y="1205922"/>
                <a:ext cx="5228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EB53789C-5510-9665-A3F6-15C8298007E7}"/>
                  </a:ext>
                </a:extLst>
              </p:cNvPr>
              <p:cNvSpPr txBox="1"/>
              <p:nvPr/>
            </p:nvSpPr>
            <p:spPr>
              <a:xfrm>
                <a:off x="5816962" y="1590482"/>
                <a:ext cx="23673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BB05E144-70D9-6E0E-126D-07766124B04F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B21FE304-75FC-A647-64D8-CCF15E54FD40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3CB4BF5E-7EBF-FAE5-9EBB-7BAB45120D1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98" name="Group 97">
                    <a:extLst>
                      <a:ext uri="{FF2B5EF4-FFF2-40B4-BE49-F238E27FC236}">
                        <a16:creationId xmlns:a16="http://schemas.microsoft.com/office/drawing/2014/main" id="{246FFD67-3F89-0EAC-BF78-8352735EC6F6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03" name="Straight Connector 102">
                      <a:extLst>
                        <a:ext uri="{FF2B5EF4-FFF2-40B4-BE49-F238E27FC236}">
                          <a16:creationId xmlns:a16="http://schemas.microsoft.com/office/drawing/2014/main" id="{81D01EDF-AF44-E35E-1D70-8137353ECA5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4" name="Straight Connector 103">
                      <a:extLst>
                        <a:ext uri="{FF2B5EF4-FFF2-40B4-BE49-F238E27FC236}">
                          <a16:creationId xmlns:a16="http://schemas.microsoft.com/office/drawing/2014/main" id="{E8649215-DFF4-88B0-BAEC-B193328F535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8955F8DB-4BC0-22E9-91E0-C6E890FB5E81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F0F874AB-9602-46F2-148B-838F6E00CB6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0" name="Group 9">
                    <a:extLst>
                      <a:ext uri="{FF2B5EF4-FFF2-40B4-BE49-F238E27FC236}">
                        <a16:creationId xmlns:a16="http://schemas.microsoft.com/office/drawing/2014/main" id="{0D5B5906-675E-E103-95AF-3D53CF373672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1" name="Straight Connector 10">
                      <a:extLst>
                        <a:ext uri="{FF2B5EF4-FFF2-40B4-BE49-F238E27FC236}">
                          <a16:creationId xmlns:a16="http://schemas.microsoft.com/office/drawing/2014/main" id="{8D0F99B6-689D-0F69-5A74-1958E556342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" name="Straight Connector 11">
                      <a:extLst>
                        <a:ext uri="{FF2B5EF4-FFF2-40B4-BE49-F238E27FC236}">
                          <a16:creationId xmlns:a16="http://schemas.microsoft.com/office/drawing/2014/main" id="{98698568-F008-772E-555F-E12558CAF6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EE1AC87F-5459-5697-7DAC-D84AFC433073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9EB29D2F-8F3E-A51C-DA7F-372158D0EB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15" name="Group 14">
                    <a:extLst>
                      <a:ext uri="{FF2B5EF4-FFF2-40B4-BE49-F238E27FC236}">
                        <a16:creationId xmlns:a16="http://schemas.microsoft.com/office/drawing/2014/main" id="{D1656A09-E647-CD1B-7C69-DF42F158A4C0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16" name="Straight Connector 15">
                      <a:extLst>
                        <a:ext uri="{FF2B5EF4-FFF2-40B4-BE49-F238E27FC236}">
                          <a16:creationId xmlns:a16="http://schemas.microsoft.com/office/drawing/2014/main" id="{CD419511-93B3-0E54-1DF0-C3CA414A8704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7" name="Straight Connector 16">
                      <a:extLst>
                        <a:ext uri="{FF2B5EF4-FFF2-40B4-BE49-F238E27FC236}">
                          <a16:creationId xmlns:a16="http://schemas.microsoft.com/office/drawing/2014/main" id="{BF6EFE3D-B2AF-30E2-330D-DDD2F0334BB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5266C99B-E15A-FF0A-0384-C689AD1A7198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F7D7942E-0085-3D4A-4B14-473858F2125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E6382B09-BB04-930D-DD8E-17C052A166DA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21" name="Straight Connector 20">
                      <a:extLst>
                        <a:ext uri="{FF2B5EF4-FFF2-40B4-BE49-F238E27FC236}">
                          <a16:creationId xmlns:a16="http://schemas.microsoft.com/office/drawing/2014/main" id="{18C710EE-AE79-407B-4D18-EBCB2A0F3DF5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22" name="Straight Connector 21">
                      <a:extLst>
                        <a:ext uri="{FF2B5EF4-FFF2-40B4-BE49-F238E27FC236}">
                          <a16:creationId xmlns:a16="http://schemas.microsoft.com/office/drawing/2014/main" id="{2EB579B2-34CD-CB4D-4194-A7528B2833F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11B55C0-398B-8332-3634-D227B7835E28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603E0F94-CAB4-9BB0-D943-A84DAE7E51ED}"/>
                </a:ext>
              </a:extLst>
            </p:cNvPr>
            <p:cNvGrpSpPr/>
            <p:nvPr/>
          </p:nvGrpSpPr>
          <p:grpSpPr>
            <a:xfrm>
              <a:off x="5226740" y="2791403"/>
              <a:ext cx="648875" cy="795670"/>
              <a:chOff x="5365296" y="2639468"/>
              <a:chExt cx="648875" cy="795670"/>
            </a:xfrm>
          </p:grpSpPr>
          <p:sp>
            <p:nvSpPr>
              <p:cNvPr id="417" name="TextBox 416">
                <a:extLst>
                  <a:ext uri="{FF2B5EF4-FFF2-40B4-BE49-F238E27FC236}">
                    <a16:creationId xmlns:a16="http://schemas.microsoft.com/office/drawing/2014/main" id="{FF11F28F-0758-FBFD-1286-818835E97E7F}"/>
                  </a:ext>
                </a:extLst>
              </p:cNvPr>
              <p:cNvSpPr txBox="1"/>
              <p:nvPr/>
            </p:nvSpPr>
            <p:spPr>
              <a:xfrm>
                <a:off x="5475288" y="2639468"/>
                <a:ext cx="538883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grpSp>
            <p:nvGrpSpPr>
              <p:cNvPr id="419" name="Group 418">
                <a:extLst>
                  <a:ext uri="{FF2B5EF4-FFF2-40B4-BE49-F238E27FC236}">
                    <a16:creationId xmlns:a16="http://schemas.microsoft.com/office/drawing/2014/main" id="{91693EE0-423C-F0DD-47F2-4815591C56FC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421" name="Rectangle 420">
                  <a:extLst>
                    <a:ext uri="{FF2B5EF4-FFF2-40B4-BE49-F238E27FC236}">
                      <a16:creationId xmlns:a16="http://schemas.microsoft.com/office/drawing/2014/main" id="{337D166E-17ED-2448-BCD5-ADE64BD4A03D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22" name="Rectangle 421">
                  <a:extLst>
                    <a:ext uri="{FF2B5EF4-FFF2-40B4-BE49-F238E27FC236}">
                      <a16:creationId xmlns:a16="http://schemas.microsoft.com/office/drawing/2014/main" id="{D953A3CE-CEAE-4EE9-1CC8-856714CF4A98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23" name="Rectangle 422">
                  <a:extLst>
                    <a:ext uri="{FF2B5EF4-FFF2-40B4-BE49-F238E27FC236}">
                      <a16:creationId xmlns:a16="http://schemas.microsoft.com/office/drawing/2014/main" id="{D7521EAE-010D-EBCA-7337-5D1D77B5521C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24" name="Rectangle 423">
                  <a:extLst>
                    <a:ext uri="{FF2B5EF4-FFF2-40B4-BE49-F238E27FC236}">
                      <a16:creationId xmlns:a16="http://schemas.microsoft.com/office/drawing/2014/main" id="{BB5FEBA8-4AC2-AC0D-4E5C-1DA5C1594CEE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20" name="TextBox 419">
                <a:extLst>
                  <a:ext uri="{FF2B5EF4-FFF2-40B4-BE49-F238E27FC236}">
                    <a16:creationId xmlns:a16="http://schemas.microsoft.com/office/drawing/2014/main" id="{783DA772-C446-ACE2-E78E-FC620BAC60C6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453" name="Group 452">
            <a:extLst>
              <a:ext uri="{FF2B5EF4-FFF2-40B4-BE49-F238E27FC236}">
                <a16:creationId xmlns:a16="http://schemas.microsoft.com/office/drawing/2014/main" id="{F046F7BC-B4A6-7EE9-E16F-3D538CEC8DDC}"/>
              </a:ext>
            </a:extLst>
          </p:cNvPr>
          <p:cNvGrpSpPr/>
          <p:nvPr/>
        </p:nvGrpSpPr>
        <p:grpSpPr>
          <a:xfrm>
            <a:off x="6398392" y="2923736"/>
            <a:ext cx="2264235" cy="1088145"/>
            <a:chOff x="4183967" y="3387236"/>
            <a:chExt cx="2264235" cy="1088145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DE949CB-F75D-6D44-8639-E1CA34527C9F}"/>
                </a:ext>
              </a:extLst>
            </p:cNvPr>
            <p:cNvSpPr txBox="1"/>
            <p:nvPr/>
          </p:nvSpPr>
          <p:spPr>
            <a:xfrm>
              <a:off x="4767467" y="3774049"/>
              <a:ext cx="169580" cy="1664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452" name="Group 451">
              <a:extLst>
                <a:ext uri="{FF2B5EF4-FFF2-40B4-BE49-F238E27FC236}">
                  <a16:creationId xmlns:a16="http://schemas.microsoft.com/office/drawing/2014/main" id="{F13D6071-80AE-B33C-E6EC-89145F84DF47}"/>
                </a:ext>
              </a:extLst>
            </p:cNvPr>
            <p:cNvGrpSpPr/>
            <p:nvPr/>
          </p:nvGrpSpPr>
          <p:grpSpPr>
            <a:xfrm>
              <a:off x="5868102" y="3387236"/>
              <a:ext cx="580100" cy="1088145"/>
              <a:chOff x="6000979" y="3379017"/>
              <a:chExt cx="580100" cy="1088145"/>
            </a:xfrm>
          </p:grpSpPr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868B071-6EDC-E3DC-BB77-73F5BBFCE963}"/>
                  </a:ext>
                </a:extLst>
              </p:cNvPr>
              <p:cNvSpPr txBox="1"/>
              <p:nvPr/>
            </p:nvSpPr>
            <p:spPr>
              <a:xfrm>
                <a:off x="6052299" y="4220941"/>
                <a:ext cx="27857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053EE5F-487E-E5CE-7986-204E69B57EF5}"/>
                  </a:ext>
                </a:extLst>
              </p:cNvPr>
              <p:cNvSpPr txBox="1"/>
              <p:nvPr/>
            </p:nvSpPr>
            <p:spPr>
              <a:xfrm>
                <a:off x="6014101" y="3379017"/>
                <a:ext cx="26987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X</a:t>
                </a:r>
                <a:r>
                  <a:rPr lang="en-US" sz="1600" baseline="30000" dirty="0"/>
                  <a:t>T</a:t>
                </a: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535A404A-DCFF-0FCD-1AD6-19D08D5D4C4B}"/>
                  </a:ext>
                </a:extLst>
              </p:cNvPr>
              <p:cNvGrpSpPr/>
              <p:nvPr/>
            </p:nvGrpSpPr>
            <p:grpSpPr>
              <a:xfrm rot="5400000">
                <a:off x="5854340" y="3773728"/>
                <a:ext cx="577502" cy="284224"/>
                <a:chOff x="6637661" y="1714704"/>
                <a:chExt cx="588743" cy="284224"/>
              </a:xfrm>
            </p:grpSpPr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C6F88F25-17B0-3714-B84A-3EFD955798BD}"/>
                    </a:ext>
                  </a:extLst>
                </p:cNvPr>
                <p:cNvGrpSpPr/>
                <p:nvPr/>
              </p:nvGrpSpPr>
              <p:grpSpPr>
                <a:xfrm>
                  <a:off x="66376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7CA1818B-0C45-4A69-9DD4-012D84627D7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CF4F99B2-8C3B-10EF-22A8-77DFEF490E7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24AFD79D-5F54-1A94-DF9B-229999DFC035}"/>
                    </a:ext>
                  </a:extLst>
                </p:cNvPr>
                <p:cNvGrpSpPr/>
                <p:nvPr/>
              </p:nvGrpSpPr>
              <p:grpSpPr>
                <a:xfrm>
                  <a:off x="67900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6DBED517-FB7F-BBE2-F40E-275304E1435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2D921B4E-1F93-B1C9-4087-550090AF63F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B331A7B7-A30C-0CD7-9744-31B54BB2309E}"/>
                    </a:ext>
                  </a:extLst>
                </p:cNvPr>
                <p:cNvGrpSpPr/>
                <p:nvPr/>
              </p:nvGrpSpPr>
              <p:grpSpPr>
                <a:xfrm>
                  <a:off x="69424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98D91463-3D35-3667-9FE1-6EB5C56649C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F985B6CA-3F82-2406-F6E0-F3E300FA8EB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73A2B96D-DB84-FB17-30CA-5EC8FD9A61E2}"/>
                    </a:ext>
                  </a:extLst>
                </p:cNvPr>
                <p:cNvGrpSpPr/>
                <p:nvPr/>
              </p:nvGrpSpPr>
              <p:grpSpPr>
                <a:xfrm>
                  <a:off x="7094861" y="1714704"/>
                  <a:ext cx="131543" cy="284224"/>
                  <a:chOff x="3037265" y="2321947"/>
                  <a:chExt cx="288982" cy="443765"/>
                </a:xfrm>
              </p:grpSpPr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2B23D67E-7803-54E8-6FB1-6FBDE1BA2E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037265" y="2321947"/>
                    <a:ext cx="288982" cy="443765"/>
                  </a:xfrm>
                  <a:prstGeom prst="rect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E2296C3-71B0-FAF9-9814-07620E20828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061088" y="2539469"/>
                    <a:ext cx="249438" cy="0"/>
                  </a:xfrm>
                  <a:prstGeom prst="line">
                    <a:avLst/>
                  </a:prstGeom>
                  <a:solidFill>
                    <a:srgbClr val="B3EBFF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3AC0FBF-B15E-6D25-C2E2-C4C56FC99431}"/>
                  </a:ext>
                </a:extLst>
              </p:cNvPr>
              <p:cNvSpPr txBox="1"/>
              <p:nvPr/>
            </p:nvSpPr>
            <p:spPr>
              <a:xfrm>
                <a:off x="6370241" y="3804069"/>
                <a:ext cx="21083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402" name="Group 401">
              <a:extLst>
                <a:ext uri="{FF2B5EF4-FFF2-40B4-BE49-F238E27FC236}">
                  <a16:creationId xmlns:a16="http://schemas.microsoft.com/office/drawing/2014/main" id="{94F55B52-6844-DA89-EE9E-1F209FDFB753}"/>
                </a:ext>
              </a:extLst>
            </p:cNvPr>
            <p:cNvGrpSpPr/>
            <p:nvPr/>
          </p:nvGrpSpPr>
          <p:grpSpPr>
            <a:xfrm>
              <a:off x="4183967" y="3459788"/>
              <a:ext cx="666794" cy="918092"/>
              <a:chOff x="5082086" y="1453980"/>
              <a:chExt cx="558485" cy="649145"/>
            </a:xfrm>
          </p:grpSpPr>
          <p:grpSp>
            <p:nvGrpSpPr>
              <p:cNvPr id="403" name="Group 402">
                <a:extLst>
                  <a:ext uri="{FF2B5EF4-FFF2-40B4-BE49-F238E27FC236}">
                    <a16:creationId xmlns:a16="http://schemas.microsoft.com/office/drawing/2014/main" id="{492E1BB6-E4D1-2187-D179-BD6594231C71}"/>
                  </a:ext>
                </a:extLst>
              </p:cNvPr>
              <p:cNvGrpSpPr/>
              <p:nvPr/>
            </p:nvGrpSpPr>
            <p:grpSpPr>
              <a:xfrm>
                <a:off x="5287986" y="1642911"/>
                <a:ext cx="230543" cy="278977"/>
                <a:chOff x="6550214" y="2258197"/>
                <a:chExt cx="545430" cy="835897"/>
              </a:xfrm>
            </p:grpSpPr>
            <p:sp>
              <p:nvSpPr>
                <p:cNvPr id="407" name="Rectangle 406">
                  <a:extLst>
                    <a:ext uri="{FF2B5EF4-FFF2-40B4-BE49-F238E27FC236}">
                      <a16:creationId xmlns:a16="http://schemas.microsoft.com/office/drawing/2014/main" id="{BC7089DA-CACD-EFF3-FC15-1A30FEDE5FAD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542442" cy="832238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408" name="Group 407">
                  <a:extLst>
                    <a:ext uri="{FF2B5EF4-FFF2-40B4-BE49-F238E27FC236}">
                      <a16:creationId xmlns:a16="http://schemas.microsoft.com/office/drawing/2014/main" id="{C772E007-6CAA-048F-E869-888E5A3125C8}"/>
                    </a:ext>
                  </a:extLst>
                </p:cNvPr>
                <p:cNvGrpSpPr/>
                <p:nvPr/>
              </p:nvGrpSpPr>
              <p:grpSpPr>
                <a:xfrm>
                  <a:off x="6550214" y="2552459"/>
                  <a:ext cx="545430" cy="251025"/>
                  <a:chOff x="4190995" y="1428750"/>
                  <a:chExt cx="733127" cy="277788"/>
                </a:xfrm>
                <a:solidFill>
                  <a:srgbClr val="FFC1C1"/>
                </a:solidFill>
              </p:grpSpPr>
              <p:cxnSp>
                <p:nvCxnSpPr>
                  <p:cNvPr id="410" name="Straight Connector 409">
                    <a:extLst>
                      <a:ext uri="{FF2B5EF4-FFF2-40B4-BE49-F238E27FC236}">
                        <a16:creationId xmlns:a16="http://schemas.microsoft.com/office/drawing/2014/main" id="{1CBA335D-2595-FAED-97F4-8AD52373494B}"/>
                      </a:ext>
                    </a:extLst>
                  </p:cNvPr>
                  <p:cNvCxnSpPr>
                    <a:cxnSpLocks/>
                    <a:endCxn id="407" idx="3"/>
                  </p:cNvCxnSpPr>
                  <p:nvPr/>
                </p:nvCxnSpPr>
                <p:spPr bwMode="auto">
                  <a:xfrm>
                    <a:off x="4190995" y="1428750"/>
                    <a:ext cx="733127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11" name="Straight Connector 410">
                    <a:extLst>
                      <a:ext uri="{FF2B5EF4-FFF2-40B4-BE49-F238E27FC236}">
                        <a16:creationId xmlns:a16="http://schemas.microsoft.com/office/drawing/2014/main" id="{EF6034BF-387E-77DE-68BD-A7EDF62D845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4191000" y="1706538"/>
                    <a:ext cx="733119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409" name="Straight Connector 408">
                  <a:extLst>
                    <a:ext uri="{FF2B5EF4-FFF2-40B4-BE49-F238E27FC236}">
                      <a16:creationId xmlns:a16="http://schemas.microsoft.com/office/drawing/2014/main" id="{58F30EA1-465B-171C-FD45-0D2E1C2A350F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6418852" y="2677974"/>
                  <a:ext cx="832240" cy="0"/>
                </a:xfrm>
                <a:prstGeom prst="line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404" name="TextBox 403">
                <a:extLst>
                  <a:ext uri="{FF2B5EF4-FFF2-40B4-BE49-F238E27FC236}">
                    <a16:creationId xmlns:a16="http://schemas.microsoft.com/office/drawing/2014/main" id="{823DD208-C6A1-57F7-90B6-D10148A5D317}"/>
                  </a:ext>
                </a:extLst>
              </p:cNvPr>
              <p:cNvSpPr txBox="1"/>
              <p:nvPr/>
            </p:nvSpPr>
            <p:spPr>
              <a:xfrm>
                <a:off x="5339009" y="1929032"/>
                <a:ext cx="23936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5" name="TextBox 404">
                <a:extLst>
                  <a:ext uri="{FF2B5EF4-FFF2-40B4-BE49-F238E27FC236}">
                    <a16:creationId xmlns:a16="http://schemas.microsoft.com/office/drawing/2014/main" id="{46DC554C-5646-2F23-2148-0F3D3DF36DAB}"/>
                  </a:ext>
                </a:extLst>
              </p:cNvPr>
              <p:cNvSpPr txBox="1"/>
              <p:nvPr/>
            </p:nvSpPr>
            <p:spPr>
              <a:xfrm>
                <a:off x="5082086" y="1678204"/>
                <a:ext cx="239729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99BD0724-0023-B802-5574-D66C638BAAD2}"/>
                  </a:ext>
                </a:extLst>
              </p:cNvPr>
              <p:cNvSpPr txBox="1"/>
              <p:nvPr/>
            </p:nvSpPr>
            <p:spPr>
              <a:xfrm>
                <a:off x="5217736" y="1453980"/>
                <a:ext cx="422835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W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</p:grpSp>
        <p:grpSp>
          <p:nvGrpSpPr>
            <p:cNvPr id="427" name="Group 426">
              <a:extLst>
                <a:ext uri="{FF2B5EF4-FFF2-40B4-BE49-F238E27FC236}">
                  <a16:creationId xmlns:a16="http://schemas.microsoft.com/office/drawing/2014/main" id="{4A49E13D-EBBB-402D-CACD-1969D67E2AE8}"/>
                </a:ext>
              </a:extLst>
            </p:cNvPr>
            <p:cNvGrpSpPr/>
            <p:nvPr/>
          </p:nvGrpSpPr>
          <p:grpSpPr>
            <a:xfrm>
              <a:off x="4994773" y="3463494"/>
              <a:ext cx="877408" cy="902052"/>
              <a:chOff x="5214265" y="1205922"/>
              <a:chExt cx="894486" cy="902052"/>
            </a:xfrm>
          </p:grpSpPr>
          <p:sp>
            <p:nvSpPr>
              <p:cNvPr id="428" name="TextBox 427">
                <a:extLst>
                  <a:ext uri="{FF2B5EF4-FFF2-40B4-BE49-F238E27FC236}">
                    <a16:creationId xmlns:a16="http://schemas.microsoft.com/office/drawing/2014/main" id="{3F331860-12FE-39E3-B88F-BA27AB11470A}"/>
                  </a:ext>
                </a:extLst>
              </p:cNvPr>
              <p:cNvSpPr txBox="1"/>
              <p:nvPr/>
            </p:nvSpPr>
            <p:spPr>
              <a:xfrm>
                <a:off x="5269745" y="1205922"/>
                <a:ext cx="5228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429" name="TextBox 428">
                <a:extLst>
                  <a:ext uri="{FF2B5EF4-FFF2-40B4-BE49-F238E27FC236}">
                    <a16:creationId xmlns:a16="http://schemas.microsoft.com/office/drawing/2014/main" id="{5C322DB4-BACD-EAD1-5FCF-0DE1D178C063}"/>
                  </a:ext>
                </a:extLst>
              </p:cNvPr>
              <p:cNvSpPr txBox="1"/>
              <p:nvPr/>
            </p:nvSpPr>
            <p:spPr>
              <a:xfrm>
                <a:off x="5816961" y="159048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30" name="Group 429">
                <a:extLst>
                  <a:ext uri="{FF2B5EF4-FFF2-40B4-BE49-F238E27FC236}">
                    <a16:creationId xmlns:a16="http://schemas.microsoft.com/office/drawing/2014/main" id="{D66880F3-2A87-F4E5-5F2D-DBCA44B78BE8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432" name="Group 431">
                  <a:extLst>
                    <a:ext uri="{FF2B5EF4-FFF2-40B4-BE49-F238E27FC236}">
                      <a16:creationId xmlns:a16="http://schemas.microsoft.com/office/drawing/2014/main" id="{955F9DE8-6960-C6D2-56E3-26514AC104B3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48" name="Rectangle 447">
                    <a:extLst>
                      <a:ext uri="{FF2B5EF4-FFF2-40B4-BE49-F238E27FC236}">
                        <a16:creationId xmlns:a16="http://schemas.microsoft.com/office/drawing/2014/main" id="{364C5439-A711-ED57-FF20-70B5805ED4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49" name="Group 448">
                    <a:extLst>
                      <a:ext uri="{FF2B5EF4-FFF2-40B4-BE49-F238E27FC236}">
                        <a16:creationId xmlns:a16="http://schemas.microsoft.com/office/drawing/2014/main" id="{E4E39D13-DA49-0E09-6B9D-7E714D18C973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50" name="Straight Connector 449">
                      <a:extLst>
                        <a:ext uri="{FF2B5EF4-FFF2-40B4-BE49-F238E27FC236}">
                          <a16:creationId xmlns:a16="http://schemas.microsoft.com/office/drawing/2014/main" id="{38CAA426-D1B1-CA52-3995-CDB1CF95E1D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1" name="Straight Connector 450">
                      <a:extLst>
                        <a:ext uri="{FF2B5EF4-FFF2-40B4-BE49-F238E27FC236}">
                          <a16:creationId xmlns:a16="http://schemas.microsoft.com/office/drawing/2014/main" id="{A4F54AC2-CCAC-2121-10EB-822707306B4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33" name="Group 432">
                  <a:extLst>
                    <a:ext uri="{FF2B5EF4-FFF2-40B4-BE49-F238E27FC236}">
                      <a16:creationId xmlns:a16="http://schemas.microsoft.com/office/drawing/2014/main" id="{375BF438-A5A3-6B48-8B4E-0A5FE275DD64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44" name="Rectangle 443">
                    <a:extLst>
                      <a:ext uri="{FF2B5EF4-FFF2-40B4-BE49-F238E27FC236}">
                        <a16:creationId xmlns:a16="http://schemas.microsoft.com/office/drawing/2014/main" id="{9BB8DB09-C756-4A99-63B9-4798A98F4FD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45" name="Group 444">
                    <a:extLst>
                      <a:ext uri="{FF2B5EF4-FFF2-40B4-BE49-F238E27FC236}">
                        <a16:creationId xmlns:a16="http://schemas.microsoft.com/office/drawing/2014/main" id="{4535AF61-DD7D-A471-CC76-1C436E0E1AA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46" name="Straight Connector 445">
                      <a:extLst>
                        <a:ext uri="{FF2B5EF4-FFF2-40B4-BE49-F238E27FC236}">
                          <a16:creationId xmlns:a16="http://schemas.microsoft.com/office/drawing/2014/main" id="{FB1667C2-AE94-298E-CCC8-5D7E8207479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47" name="Straight Connector 446">
                      <a:extLst>
                        <a:ext uri="{FF2B5EF4-FFF2-40B4-BE49-F238E27FC236}">
                          <a16:creationId xmlns:a16="http://schemas.microsoft.com/office/drawing/2014/main" id="{C7FF593C-22AE-F06B-185C-8BA9F5E801E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34" name="Group 433">
                  <a:extLst>
                    <a:ext uri="{FF2B5EF4-FFF2-40B4-BE49-F238E27FC236}">
                      <a16:creationId xmlns:a16="http://schemas.microsoft.com/office/drawing/2014/main" id="{0FD0C8DC-1121-4F52-95DF-63609C550B0D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40" name="Rectangle 439">
                    <a:extLst>
                      <a:ext uri="{FF2B5EF4-FFF2-40B4-BE49-F238E27FC236}">
                        <a16:creationId xmlns:a16="http://schemas.microsoft.com/office/drawing/2014/main" id="{608ED6DD-D698-7DF1-93B0-C0757AB4A8B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41" name="Group 440">
                    <a:extLst>
                      <a:ext uri="{FF2B5EF4-FFF2-40B4-BE49-F238E27FC236}">
                        <a16:creationId xmlns:a16="http://schemas.microsoft.com/office/drawing/2014/main" id="{950F277E-15E7-2B01-AD27-E3FBB22C58CD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42" name="Straight Connector 441">
                      <a:extLst>
                        <a:ext uri="{FF2B5EF4-FFF2-40B4-BE49-F238E27FC236}">
                          <a16:creationId xmlns:a16="http://schemas.microsoft.com/office/drawing/2014/main" id="{CAD8DCC0-6988-18E2-C954-2767BBE56573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43" name="Straight Connector 442">
                      <a:extLst>
                        <a:ext uri="{FF2B5EF4-FFF2-40B4-BE49-F238E27FC236}">
                          <a16:creationId xmlns:a16="http://schemas.microsoft.com/office/drawing/2014/main" id="{C2055E35-1327-17D4-05E5-AC687CFDCAC6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35" name="Group 434">
                  <a:extLst>
                    <a:ext uri="{FF2B5EF4-FFF2-40B4-BE49-F238E27FC236}">
                      <a16:creationId xmlns:a16="http://schemas.microsoft.com/office/drawing/2014/main" id="{73B132CB-C01F-DB96-2822-79242320374C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36" name="Rectangle 435">
                    <a:extLst>
                      <a:ext uri="{FF2B5EF4-FFF2-40B4-BE49-F238E27FC236}">
                        <a16:creationId xmlns:a16="http://schemas.microsoft.com/office/drawing/2014/main" id="{9511D5B6-96F5-BE22-7D03-825D5AA508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37" name="Group 436">
                    <a:extLst>
                      <a:ext uri="{FF2B5EF4-FFF2-40B4-BE49-F238E27FC236}">
                        <a16:creationId xmlns:a16="http://schemas.microsoft.com/office/drawing/2014/main" id="{17C1E350-3AEB-821B-5889-8E1B8D69E09E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38" name="Straight Connector 437">
                      <a:extLst>
                        <a:ext uri="{FF2B5EF4-FFF2-40B4-BE49-F238E27FC236}">
                          <a16:creationId xmlns:a16="http://schemas.microsoft.com/office/drawing/2014/main" id="{3D53D34F-AE9E-655E-864B-403F1032F7F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39" name="Straight Connector 438">
                      <a:extLst>
                        <a:ext uri="{FF2B5EF4-FFF2-40B4-BE49-F238E27FC236}">
                          <a16:creationId xmlns:a16="http://schemas.microsoft.com/office/drawing/2014/main" id="{6238184A-42E6-7FA0-E06C-99EAFD27195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431" name="TextBox 430">
                <a:extLst>
                  <a:ext uri="{FF2B5EF4-FFF2-40B4-BE49-F238E27FC236}">
                    <a16:creationId xmlns:a16="http://schemas.microsoft.com/office/drawing/2014/main" id="{310F94FE-59D2-1316-3E51-7FCA48CF9DAE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B13D8593-27E6-167F-E385-62E48D190D99}"/>
              </a:ext>
            </a:extLst>
          </p:cNvPr>
          <p:cNvGrpSpPr/>
          <p:nvPr/>
        </p:nvGrpSpPr>
        <p:grpSpPr>
          <a:xfrm>
            <a:off x="6711030" y="3985703"/>
            <a:ext cx="2397403" cy="997408"/>
            <a:chOff x="6657449" y="3923359"/>
            <a:chExt cx="2397403" cy="997408"/>
          </a:xfrm>
        </p:grpSpPr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7E7FE84D-DFEE-8F80-91C8-AB2535ACC677}"/>
                </a:ext>
              </a:extLst>
            </p:cNvPr>
            <p:cNvSpPr txBox="1"/>
            <p:nvPr/>
          </p:nvSpPr>
          <p:spPr>
            <a:xfrm>
              <a:off x="6968555" y="4346604"/>
              <a:ext cx="1881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609ECA35-6F1A-3DB0-0567-509F21FF974B}"/>
                </a:ext>
              </a:extLst>
            </p:cNvPr>
            <p:cNvGrpSpPr/>
            <p:nvPr/>
          </p:nvGrpSpPr>
          <p:grpSpPr>
            <a:xfrm>
              <a:off x="6657449" y="4083333"/>
              <a:ext cx="467645" cy="441550"/>
              <a:chOff x="6245276" y="1371136"/>
              <a:chExt cx="427102" cy="307795"/>
            </a:xfrm>
          </p:grpSpPr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1A936BD5-8070-BF32-1CF4-37D616CC5D31}"/>
                  </a:ext>
                </a:extLst>
              </p:cNvPr>
              <p:cNvSpPr txBox="1"/>
              <p:nvPr/>
            </p:nvSpPr>
            <p:spPr>
              <a:xfrm>
                <a:off x="6245276" y="1371136"/>
                <a:ext cx="427102" cy="1716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F6EF605F-214F-507A-9D3E-F5D8F3C0C570}"/>
                  </a:ext>
                </a:extLst>
              </p:cNvPr>
              <p:cNvSpPr/>
              <p:nvPr/>
            </p:nvSpPr>
            <p:spPr bwMode="auto">
              <a:xfrm>
                <a:off x="6371450" y="1602371"/>
                <a:ext cx="114641" cy="7656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454" name="Group 453">
              <a:extLst>
                <a:ext uri="{FF2B5EF4-FFF2-40B4-BE49-F238E27FC236}">
                  <a16:creationId xmlns:a16="http://schemas.microsoft.com/office/drawing/2014/main" id="{05ED64EA-672B-02BA-C988-D1EEE2A760BE}"/>
                </a:ext>
              </a:extLst>
            </p:cNvPr>
            <p:cNvGrpSpPr/>
            <p:nvPr/>
          </p:nvGrpSpPr>
          <p:grpSpPr>
            <a:xfrm>
              <a:off x="7701986" y="4018715"/>
              <a:ext cx="877408" cy="902052"/>
              <a:chOff x="5214265" y="1205922"/>
              <a:chExt cx="894486" cy="902052"/>
            </a:xfrm>
          </p:grpSpPr>
          <p:sp>
            <p:nvSpPr>
              <p:cNvPr id="455" name="TextBox 454">
                <a:extLst>
                  <a:ext uri="{FF2B5EF4-FFF2-40B4-BE49-F238E27FC236}">
                    <a16:creationId xmlns:a16="http://schemas.microsoft.com/office/drawing/2014/main" id="{84480025-8189-C5AC-6423-620B0772B245}"/>
                  </a:ext>
                </a:extLst>
              </p:cNvPr>
              <p:cNvSpPr txBox="1"/>
              <p:nvPr/>
            </p:nvSpPr>
            <p:spPr>
              <a:xfrm>
                <a:off x="5269745" y="1205922"/>
                <a:ext cx="52280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456" name="TextBox 455">
                <a:extLst>
                  <a:ext uri="{FF2B5EF4-FFF2-40B4-BE49-F238E27FC236}">
                    <a16:creationId xmlns:a16="http://schemas.microsoft.com/office/drawing/2014/main" id="{03CC1247-FEBF-B20C-D72B-29649C74F376}"/>
                  </a:ext>
                </a:extLst>
              </p:cNvPr>
              <p:cNvSpPr txBox="1"/>
              <p:nvPr/>
            </p:nvSpPr>
            <p:spPr>
              <a:xfrm>
                <a:off x="5816961" y="1590482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457" name="Group 456">
                <a:extLst>
                  <a:ext uri="{FF2B5EF4-FFF2-40B4-BE49-F238E27FC236}">
                    <a16:creationId xmlns:a16="http://schemas.microsoft.com/office/drawing/2014/main" id="{F370D97E-85E8-58DF-34C2-521AAD0BE7F2}"/>
                  </a:ext>
                </a:extLst>
              </p:cNvPr>
              <p:cNvGrpSpPr/>
              <p:nvPr/>
            </p:nvGrpSpPr>
            <p:grpSpPr>
              <a:xfrm>
                <a:off x="5214265" y="1469139"/>
                <a:ext cx="575705" cy="375567"/>
                <a:chOff x="5103154" y="1690513"/>
                <a:chExt cx="575705" cy="375567"/>
              </a:xfrm>
            </p:grpSpPr>
            <p:grpSp>
              <p:nvGrpSpPr>
                <p:cNvPr id="459" name="Group 458">
                  <a:extLst>
                    <a:ext uri="{FF2B5EF4-FFF2-40B4-BE49-F238E27FC236}">
                      <a16:creationId xmlns:a16="http://schemas.microsoft.com/office/drawing/2014/main" id="{8BA3E06E-9130-EFBA-D09F-9C4C7B616D7F}"/>
                    </a:ext>
                  </a:extLst>
                </p:cNvPr>
                <p:cNvGrpSpPr/>
                <p:nvPr/>
              </p:nvGrpSpPr>
              <p:grpSpPr>
                <a:xfrm>
                  <a:off x="51031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75" name="Rectangle 474">
                    <a:extLst>
                      <a:ext uri="{FF2B5EF4-FFF2-40B4-BE49-F238E27FC236}">
                        <a16:creationId xmlns:a16="http://schemas.microsoft.com/office/drawing/2014/main" id="{961207F8-E4CD-53AF-1B73-7D51D933291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76" name="Group 475">
                    <a:extLst>
                      <a:ext uri="{FF2B5EF4-FFF2-40B4-BE49-F238E27FC236}">
                        <a16:creationId xmlns:a16="http://schemas.microsoft.com/office/drawing/2014/main" id="{D06DFFF2-FD34-90D2-1D4C-13E6FCCC7485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77" name="Straight Connector 476">
                      <a:extLst>
                        <a:ext uri="{FF2B5EF4-FFF2-40B4-BE49-F238E27FC236}">
                          <a16:creationId xmlns:a16="http://schemas.microsoft.com/office/drawing/2014/main" id="{363A8B05-5220-297D-CEBE-4469E8A8094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8" name="Straight Connector 477">
                      <a:extLst>
                        <a:ext uri="{FF2B5EF4-FFF2-40B4-BE49-F238E27FC236}">
                          <a16:creationId xmlns:a16="http://schemas.microsoft.com/office/drawing/2014/main" id="{FC8C032F-0AC9-FE68-A9CD-B3C6EF0347BD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60" name="Group 459">
                  <a:extLst>
                    <a:ext uri="{FF2B5EF4-FFF2-40B4-BE49-F238E27FC236}">
                      <a16:creationId xmlns:a16="http://schemas.microsoft.com/office/drawing/2014/main" id="{E861C72B-C103-D913-E329-B8A2DD44C5E4}"/>
                    </a:ext>
                  </a:extLst>
                </p:cNvPr>
                <p:cNvGrpSpPr/>
                <p:nvPr/>
              </p:nvGrpSpPr>
              <p:grpSpPr>
                <a:xfrm>
                  <a:off x="52555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71" name="Rectangle 470">
                    <a:extLst>
                      <a:ext uri="{FF2B5EF4-FFF2-40B4-BE49-F238E27FC236}">
                        <a16:creationId xmlns:a16="http://schemas.microsoft.com/office/drawing/2014/main" id="{AF9B51B2-BE06-E312-C5B4-AEC8AD2A572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72" name="Group 471">
                    <a:extLst>
                      <a:ext uri="{FF2B5EF4-FFF2-40B4-BE49-F238E27FC236}">
                        <a16:creationId xmlns:a16="http://schemas.microsoft.com/office/drawing/2014/main" id="{94589EEE-C1B5-D947-4379-BA1F2AF2921E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73" name="Straight Connector 472">
                      <a:extLst>
                        <a:ext uri="{FF2B5EF4-FFF2-40B4-BE49-F238E27FC236}">
                          <a16:creationId xmlns:a16="http://schemas.microsoft.com/office/drawing/2014/main" id="{F26C6928-C241-4DAB-4A57-0AFD6C4386B0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4" name="Straight Connector 473">
                      <a:extLst>
                        <a:ext uri="{FF2B5EF4-FFF2-40B4-BE49-F238E27FC236}">
                          <a16:creationId xmlns:a16="http://schemas.microsoft.com/office/drawing/2014/main" id="{B6FEDD81-B2FA-8360-3493-9BECD943F2EE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61" name="Group 460">
                  <a:extLst>
                    <a:ext uri="{FF2B5EF4-FFF2-40B4-BE49-F238E27FC236}">
                      <a16:creationId xmlns:a16="http://schemas.microsoft.com/office/drawing/2014/main" id="{C786A804-2640-6B9F-373D-59B8A79A229B}"/>
                    </a:ext>
                  </a:extLst>
                </p:cNvPr>
                <p:cNvGrpSpPr/>
                <p:nvPr/>
              </p:nvGrpSpPr>
              <p:grpSpPr>
                <a:xfrm>
                  <a:off x="54079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67" name="Rectangle 466">
                    <a:extLst>
                      <a:ext uri="{FF2B5EF4-FFF2-40B4-BE49-F238E27FC236}">
                        <a16:creationId xmlns:a16="http://schemas.microsoft.com/office/drawing/2014/main" id="{C1397242-54F4-8716-E2EA-E21D17C82B6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68" name="Group 467">
                    <a:extLst>
                      <a:ext uri="{FF2B5EF4-FFF2-40B4-BE49-F238E27FC236}">
                        <a16:creationId xmlns:a16="http://schemas.microsoft.com/office/drawing/2014/main" id="{EAB2B9D7-6810-3623-C8AB-CA7F26E41A1F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69" name="Straight Connector 468">
                      <a:extLst>
                        <a:ext uri="{FF2B5EF4-FFF2-40B4-BE49-F238E27FC236}">
                          <a16:creationId xmlns:a16="http://schemas.microsoft.com/office/drawing/2014/main" id="{12E29A1A-D74E-16B2-9A29-E08B618926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0" name="Straight Connector 469">
                      <a:extLst>
                        <a:ext uri="{FF2B5EF4-FFF2-40B4-BE49-F238E27FC236}">
                          <a16:creationId xmlns:a16="http://schemas.microsoft.com/office/drawing/2014/main" id="{8F403D01-5B91-1D6A-F9D8-3EDB5395B701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62" name="Group 461">
                  <a:extLst>
                    <a:ext uri="{FF2B5EF4-FFF2-40B4-BE49-F238E27FC236}">
                      <a16:creationId xmlns:a16="http://schemas.microsoft.com/office/drawing/2014/main" id="{702EC4F1-53E7-A430-ECF4-E2C6EAB9218B}"/>
                    </a:ext>
                  </a:extLst>
                </p:cNvPr>
                <p:cNvGrpSpPr/>
                <p:nvPr/>
              </p:nvGrpSpPr>
              <p:grpSpPr>
                <a:xfrm>
                  <a:off x="5560354" y="1690513"/>
                  <a:ext cx="118505" cy="375567"/>
                  <a:chOff x="6535858" y="2271047"/>
                  <a:chExt cx="1148181" cy="832238"/>
                </a:xfrm>
              </p:grpSpPr>
              <p:sp>
                <p:nvSpPr>
                  <p:cNvPr id="463" name="Rectangle 462">
                    <a:extLst>
                      <a:ext uri="{FF2B5EF4-FFF2-40B4-BE49-F238E27FC236}">
                        <a16:creationId xmlns:a16="http://schemas.microsoft.com/office/drawing/2014/main" id="{A7CDCEC1-AF30-BC95-B2E6-DEE66067B40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535858" y="2271047"/>
                    <a:ext cx="1133821" cy="832238"/>
                  </a:xfrm>
                  <a:prstGeom prst="rect">
                    <a:avLst/>
                  </a:prstGeom>
                  <a:solidFill>
                    <a:srgbClr val="FFC1C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</a:endParaRPr>
                  </a:p>
                </p:txBody>
              </p:sp>
              <p:grpSp>
                <p:nvGrpSpPr>
                  <p:cNvPr id="464" name="Group 463">
                    <a:extLst>
                      <a:ext uri="{FF2B5EF4-FFF2-40B4-BE49-F238E27FC236}">
                        <a16:creationId xmlns:a16="http://schemas.microsoft.com/office/drawing/2014/main" id="{A0595D8A-2520-39F9-A1DA-176B303D0E3E}"/>
                      </a:ext>
                    </a:extLst>
                  </p:cNvPr>
                  <p:cNvGrpSpPr/>
                  <p:nvPr/>
                </p:nvGrpSpPr>
                <p:grpSpPr>
                  <a:xfrm>
                    <a:off x="6550217" y="2552449"/>
                    <a:ext cx="1133822" cy="283889"/>
                    <a:chOff x="4191000" y="1428750"/>
                    <a:chExt cx="1524000" cy="314158"/>
                  </a:xfrm>
                  <a:solidFill>
                    <a:srgbClr val="FFC1C1"/>
                  </a:solidFill>
                </p:grpSpPr>
                <p:cxnSp>
                  <p:nvCxnSpPr>
                    <p:cNvPr id="465" name="Straight Connector 464">
                      <a:extLst>
                        <a:ext uri="{FF2B5EF4-FFF2-40B4-BE49-F238E27FC236}">
                          <a16:creationId xmlns:a16="http://schemas.microsoft.com/office/drawing/2014/main" id="{CE82FFCA-2C4D-DA98-33CA-F4132F3A85B7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428750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66" name="Straight Connector 465">
                      <a:extLst>
                        <a:ext uri="{FF2B5EF4-FFF2-40B4-BE49-F238E27FC236}">
                          <a16:creationId xmlns:a16="http://schemas.microsoft.com/office/drawing/2014/main" id="{584DF4D8-3DE0-C3F5-199D-9496472F0198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191000" y="1742908"/>
                      <a:ext cx="1524000" cy="0"/>
                    </a:xfrm>
                    <a:prstGeom prst="line">
                      <a:avLst/>
                    </a:prstGeom>
                    <a:grpFill/>
                    <a:ln w="254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  <p:sp>
            <p:nvSpPr>
              <p:cNvPr id="458" name="TextBox 457">
                <a:extLst>
                  <a:ext uri="{FF2B5EF4-FFF2-40B4-BE49-F238E27FC236}">
                    <a16:creationId xmlns:a16="http://schemas.microsoft.com/office/drawing/2014/main" id="{90B9F7A5-B4C3-AE25-175F-37B6C9A2AAD6}"/>
                  </a:ext>
                </a:extLst>
              </p:cNvPr>
              <p:cNvSpPr txBox="1"/>
              <p:nvPr/>
            </p:nvSpPr>
            <p:spPr>
              <a:xfrm>
                <a:off x="5473673" y="1861753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505" name="Group 504">
              <a:extLst>
                <a:ext uri="{FF2B5EF4-FFF2-40B4-BE49-F238E27FC236}">
                  <a16:creationId xmlns:a16="http://schemas.microsoft.com/office/drawing/2014/main" id="{7414A617-627F-FD0A-A71B-97F1E21FB4E6}"/>
                </a:ext>
              </a:extLst>
            </p:cNvPr>
            <p:cNvGrpSpPr/>
            <p:nvPr/>
          </p:nvGrpSpPr>
          <p:grpSpPr>
            <a:xfrm>
              <a:off x="7216688" y="4040615"/>
              <a:ext cx="426318" cy="760478"/>
              <a:chOff x="7216688" y="4040615"/>
              <a:chExt cx="426318" cy="760478"/>
            </a:xfrm>
          </p:grpSpPr>
          <p:grpSp>
            <p:nvGrpSpPr>
              <p:cNvPr id="488" name="Group 487">
                <a:extLst>
                  <a:ext uri="{FF2B5EF4-FFF2-40B4-BE49-F238E27FC236}">
                    <a16:creationId xmlns:a16="http://schemas.microsoft.com/office/drawing/2014/main" id="{D2748681-3BEA-54A2-BDEA-637C73A80DFE}"/>
                  </a:ext>
                </a:extLst>
              </p:cNvPr>
              <p:cNvGrpSpPr/>
              <p:nvPr/>
            </p:nvGrpSpPr>
            <p:grpSpPr>
              <a:xfrm>
                <a:off x="7216688" y="4426994"/>
                <a:ext cx="370619" cy="102437"/>
                <a:chOff x="6987685" y="3755455"/>
                <a:chExt cx="370619" cy="102437"/>
              </a:xfrm>
            </p:grpSpPr>
            <p:sp>
              <p:nvSpPr>
                <p:cNvPr id="485" name="Rectangle 484">
                  <a:extLst>
                    <a:ext uri="{FF2B5EF4-FFF2-40B4-BE49-F238E27FC236}">
                      <a16:creationId xmlns:a16="http://schemas.microsoft.com/office/drawing/2014/main" id="{3749605F-E5A2-69CD-26E2-E7B9277B97C8}"/>
                    </a:ext>
                  </a:extLst>
                </p:cNvPr>
                <p:cNvSpPr/>
                <p:nvPr/>
              </p:nvSpPr>
              <p:spPr bwMode="auto">
                <a:xfrm>
                  <a:off x="6987685" y="3755455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86" name="Rectangle 485">
                  <a:extLst>
                    <a:ext uri="{FF2B5EF4-FFF2-40B4-BE49-F238E27FC236}">
                      <a16:creationId xmlns:a16="http://schemas.microsoft.com/office/drawing/2014/main" id="{A3F98C3F-F259-F364-A255-5C1684D86A8F}"/>
                    </a:ext>
                  </a:extLst>
                </p:cNvPr>
                <p:cNvSpPr/>
                <p:nvPr/>
              </p:nvSpPr>
              <p:spPr bwMode="auto">
                <a:xfrm>
                  <a:off x="7125057" y="3755455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87" name="Rectangle 486">
                  <a:extLst>
                    <a:ext uri="{FF2B5EF4-FFF2-40B4-BE49-F238E27FC236}">
                      <a16:creationId xmlns:a16="http://schemas.microsoft.com/office/drawing/2014/main" id="{E487BF33-3B39-EA27-9902-CF44824C4741}"/>
                    </a:ext>
                  </a:extLst>
                </p:cNvPr>
                <p:cNvSpPr/>
                <p:nvPr/>
              </p:nvSpPr>
              <p:spPr bwMode="auto">
                <a:xfrm>
                  <a:off x="7263415" y="3755455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90" name="TextBox 489">
                <a:extLst>
                  <a:ext uri="{FF2B5EF4-FFF2-40B4-BE49-F238E27FC236}">
                    <a16:creationId xmlns:a16="http://schemas.microsoft.com/office/drawing/2014/main" id="{F558A57D-ECCB-0BA3-441F-CF1E08B75817}"/>
                  </a:ext>
                </a:extLst>
              </p:cNvPr>
              <p:cNvSpPr txBox="1"/>
              <p:nvPr/>
            </p:nvSpPr>
            <p:spPr>
              <a:xfrm>
                <a:off x="7356787" y="4554872"/>
                <a:ext cx="28621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00" name="TextBox 499">
                <a:extLst>
                  <a:ext uri="{FF2B5EF4-FFF2-40B4-BE49-F238E27FC236}">
                    <a16:creationId xmlns:a16="http://schemas.microsoft.com/office/drawing/2014/main" id="{5D47A8C5-E65C-7752-54C2-A741A1DFD2F5}"/>
                  </a:ext>
                </a:extLst>
              </p:cNvPr>
              <p:cNvSpPr txBox="1"/>
              <p:nvPr/>
            </p:nvSpPr>
            <p:spPr>
              <a:xfrm>
                <a:off x="7217866" y="4040615"/>
                <a:ext cx="3613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J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1600" baseline="-3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sz="1600" baseline="30000" dirty="0"/>
              </a:p>
            </p:txBody>
          </p:sp>
        </p:grpSp>
        <p:grpSp>
          <p:nvGrpSpPr>
            <p:cNvPr id="504" name="Group 503">
              <a:extLst>
                <a:ext uri="{FF2B5EF4-FFF2-40B4-BE49-F238E27FC236}">
                  <a16:creationId xmlns:a16="http://schemas.microsoft.com/office/drawing/2014/main" id="{49A3E173-D43D-BEAA-64CB-B9925FEE809B}"/>
                </a:ext>
              </a:extLst>
            </p:cNvPr>
            <p:cNvGrpSpPr/>
            <p:nvPr/>
          </p:nvGrpSpPr>
          <p:grpSpPr>
            <a:xfrm>
              <a:off x="8544229" y="3923359"/>
              <a:ext cx="510623" cy="800351"/>
              <a:chOff x="8544229" y="3923359"/>
              <a:chExt cx="510623" cy="800351"/>
            </a:xfrm>
          </p:grpSpPr>
          <p:grpSp>
            <p:nvGrpSpPr>
              <p:cNvPr id="494" name="Group 493">
                <a:extLst>
                  <a:ext uri="{FF2B5EF4-FFF2-40B4-BE49-F238E27FC236}">
                    <a16:creationId xmlns:a16="http://schemas.microsoft.com/office/drawing/2014/main" id="{A92733EC-2A2E-C5F1-1F11-DBE7AB04B1DC}"/>
                  </a:ext>
                </a:extLst>
              </p:cNvPr>
              <p:cNvGrpSpPr/>
              <p:nvPr/>
            </p:nvGrpSpPr>
            <p:grpSpPr>
              <a:xfrm rot="5400000">
                <a:off x="8369446" y="4418496"/>
                <a:ext cx="507991" cy="102437"/>
                <a:chOff x="5365296" y="3065467"/>
                <a:chExt cx="507991" cy="102437"/>
              </a:xfrm>
            </p:grpSpPr>
            <p:sp>
              <p:nvSpPr>
                <p:cNvPr id="496" name="Rectangle 495">
                  <a:extLst>
                    <a:ext uri="{FF2B5EF4-FFF2-40B4-BE49-F238E27FC236}">
                      <a16:creationId xmlns:a16="http://schemas.microsoft.com/office/drawing/2014/main" id="{0F050FE9-890D-11FD-A296-FCE19AA5B14F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7" name="Rectangle 496">
                  <a:extLst>
                    <a:ext uri="{FF2B5EF4-FFF2-40B4-BE49-F238E27FC236}">
                      <a16:creationId xmlns:a16="http://schemas.microsoft.com/office/drawing/2014/main" id="{F3E6C98B-40EF-F229-03E6-BA34EA89F33F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8" name="Rectangle 497">
                  <a:extLst>
                    <a:ext uri="{FF2B5EF4-FFF2-40B4-BE49-F238E27FC236}">
                      <a16:creationId xmlns:a16="http://schemas.microsoft.com/office/drawing/2014/main" id="{FB2E9D55-9138-7345-4A26-CA9E294B682F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499" name="Rectangle 498">
                  <a:extLst>
                    <a:ext uri="{FF2B5EF4-FFF2-40B4-BE49-F238E27FC236}">
                      <a16:creationId xmlns:a16="http://schemas.microsoft.com/office/drawing/2014/main" id="{5A737568-DBCD-291D-4F23-2BF96A06C9B6}"/>
                    </a:ext>
                  </a:extLst>
                </p:cNvPr>
                <p:cNvSpPr/>
                <p:nvPr/>
              </p:nvSpPr>
              <p:spPr bwMode="auto">
                <a:xfrm>
                  <a:off x="577839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495" name="TextBox 494">
                <a:extLst>
                  <a:ext uri="{FF2B5EF4-FFF2-40B4-BE49-F238E27FC236}">
                    <a16:creationId xmlns:a16="http://schemas.microsoft.com/office/drawing/2014/main" id="{67D259F9-4218-61CD-3E22-4CA7B39DD95C}"/>
                  </a:ext>
                </a:extLst>
              </p:cNvPr>
              <p:cNvSpPr txBox="1"/>
              <p:nvPr/>
            </p:nvSpPr>
            <p:spPr>
              <a:xfrm>
                <a:off x="8763062" y="4378465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503" name="TextBox 502">
                <a:extLst>
                  <a:ext uri="{FF2B5EF4-FFF2-40B4-BE49-F238E27FC236}">
                    <a16:creationId xmlns:a16="http://schemas.microsoft.com/office/drawing/2014/main" id="{0CE1C53A-3AFE-793E-A8F5-4DE3B972B4C8}"/>
                  </a:ext>
                </a:extLst>
              </p:cNvPr>
              <p:cNvSpPr txBox="1"/>
              <p:nvPr/>
            </p:nvSpPr>
            <p:spPr>
              <a:xfrm>
                <a:off x="8544229" y="3923359"/>
                <a:ext cx="2984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600" baseline="30000" dirty="0"/>
              </a:p>
            </p:txBody>
          </p:sp>
        </p:grpSp>
      </p:grpSp>
      <p:grpSp>
        <p:nvGrpSpPr>
          <p:cNvPr id="514" name="Group 513">
            <a:extLst>
              <a:ext uri="{FF2B5EF4-FFF2-40B4-BE49-F238E27FC236}">
                <a16:creationId xmlns:a16="http://schemas.microsoft.com/office/drawing/2014/main" id="{5722FB50-840B-9107-A185-B95877267135}"/>
              </a:ext>
            </a:extLst>
          </p:cNvPr>
          <p:cNvGrpSpPr/>
          <p:nvPr/>
        </p:nvGrpSpPr>
        <p:grpSpPr>
          <a:xfrm>
            <a:off x="6908387" y="2037775"/>
            <a:ext cx="1955574" cy="866644"/>
            <a:chOff x="6902990" y="1873718"/>
            <a:chExt cx="1955574" cy="866644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41EC4394-DDE6-FC02-0F21-2A15DC273C4D}"/>
                </a:ext>
              </a:extLst>
            </p:cNvPr>
            <p:cNvSpPr txBox="1"/>
            <p:nvPr/>
          </p:nvSpPr>
          <p:spPr>
            <a:xfrm>
              <a:off x="7329268" y="2302015"/>
              <a:ext cx="20913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=</a:t>
              </a:r>
            </a:p>
          </p:txBody>
        </p: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EAECCE62-E63B-FCD5-1904-0CB3B2B2918C}"/>
                </a:ext>
              </a:extLst>
            </p:cNvPr>
            <p:cNvGrpSpPr/>
            <p:nvPr/>
          </p:nvGrpSpPr>
          <p:grpSpPr>
            <a:xfrm>
              <a:off x="6902990" y="2106482"/>
              <a:ext cx="506818" cy="393435"/>
              <a:chOff x="6437092" y="1484152"/>
              <a:chExt cx="416392" cy="278182"/>
            </a:xfrm>
          </p:grpSpPr>
          <p:sp>
            <p:nvSpPr>
              <p:cNvPr id="324" name="TextBox 323">
                <a:extLst>
                  <a:ext uri="{FF2B5EF4-FFF2-40B4-BE49-F238E27FC236}">
                    <a16:creationId xmlns:a16="http://schemas.microsoft.com/office/drawing/2014/main" id="{F5D13684-BB7B-4093-3D0D-04DD06AF65BC}"/>
                  </a:ext>
                </a:extLst>
              </p:cNvPr>
              <p:cNvSpPr txBox="1"/>
              <p:nvPr/>
            </p:nvSpPr>
            <p:spPr>
              <a:xfrm>
                <a:off x="6437092" y="1484152"/>
                <a:ext cx="416392" cy="174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F274060E-C2B0-E6A4-147E-9A8A07418AFE}"/>
                  </a:ext>
                </a:extLst>
              </p:cNvPr>
              <p:cNvSpPr/>
              <p:nvPr/>
            </p:nvSpPr>
            <p:spPr bwMode="auto">
              <a:xfrm>
                <a:off x="6597718" y="1684860"/>
                <a:ext cx="107928" cy="77474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79638F8D-F78B-C9DC-C5D6-C96CC53F3B79}"/>
                </a:ext>
              </a:extLst>
            </p:cNvPr>
            <p:cNvGrpSpPr/>
            <p:nvPr/>
          </p:nvGrpSpPr>
          <p:grpSpPr>
            <a:xfrm>
              <a:off x="8337398" y="1873718"/>
              <a:ext cx="521166" cy="804511"/>
              <a:chOff x="8288894" y="3204422"/>
              <a:chExt cx="521166" cy="804511"/>
            </a:xfrm>
          </p:grpSpPr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923C1490-9BCA-F58D-3A3B-077D5668082E}"/>
                  </a:ext>
                </a:extLst>
              </p:cNvPr>
              <p:cNvSpPr txBox="1"/>
              <p:nvPr/>
            </p:nvSpPr>
            <p:spPr>
              <a:xfrm>
                <a:off x="8288894" y="3204422"/>
                <a:ext cx="24975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endParaRPr lang="en-US" sz="1200" baseline="30000" dirty="0"/>
              </a:p>
            </p:txBody>
          </p: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477B554C-B58E-DA6B-71C7-1709FE0EA671}"/>
                  </a:ext>
                </a:extLst>
              </p:cNvPr>
              <p:cNvGrpSpPr/>
              <p:nvPr/>
            </p:nvGrpSpPr>
            <p:grpSpPr>
              <a:xfrm rot="16200000">
                <a:off x="8129101" y="3699811"/>
                <a:ext cx="515806" cy="102437"/>
                <a:chOff x="5365296" y="3065467"/>
                <a:chExt cx="515806" cy="102437"/>
              </a:xfrm>
            </p:grpSpPr>
            <p:sp>
              <p:nvSpPr>
                <p:cNvPr id="349" name="Rectangle 348">
                  <a:extLst>
                    <a:ext uri="{FF2B5EF4-FFF2-40B4-BE49-F238E27FC236}">
                      <a16:creationId xmlns:a16="http://schemas.microsoft.com/office/drawing/2014/main" id="{D76F9F59-63D8-3DAB-930D-63024D17CBF3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0" name="Rectangle 349">
                  <a:extLst>
                    <a:ext uri="{FF2B5EF4-FFF2-40B4-BE49-F238E27FC236}">
                      <a16:creationId xmlns:a16="http://schemas.microsoft.com/office/drawing/2014/main" id="{723B58CD-179D-C82B-1A3D-E89557E5F12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1" name="Rectangle 350">
                  <a:extLst>
                    <a:ext uri="{FF2B5EF4-FFF2-40B4-BE49-F238E27FC236}">
                      <a16:creationId xmlns:a16="http://schemas.microsoft.com/office/drawing/2014/main" id="{59A0ACE4-58FE-ADCE-51E4-1A758D085F54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54" name="Rectangle 353">
                  <a:extLst>
                    <a:ext uri="{FF2B5EF4-FFF2-40B4-BE49-F238E27FC236}">
                      <a16:creationId xmlns:a16="http://schemas.microsoft.com/office/drawing/2014/main" id="{972E5140-6624-109B-79F5-0B21A37748D7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FF00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5A981F98-0E8C-2A74-CFBD-D5864B182BF5}"/>
                  </a:ext>
                </a:extLst>
              </p:cNvPr>
              <p:cNvSpPr txBox="1"/>
              <p:nvPr/>
            </p:nvSpPr>
            <p:spPr>
              <a:xfrm>
                <a:off x="8518270" y="361107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  <p:grpSp>
          <p:nvGrpSpPr>
            <p:cNvPr id="388" name="Group 387">
              <a:extLst>
                <a:ext uri="{FF2B5EF4-FFF2-40B4-BE49-F238E27FC236}">
                  <a16:creationId xmlns:a16="http://schemas.microsoft.com/office/drawing/2014/main" id="{9A00A25E-636B-0E81-C33F-0B6DB56C8A36}"/>
                </a:ext>
              </a:extLst>
            </p:cNvPr>
            <p:cNvGrpSpPr/>
            <p:nvPr/>
          </p:nvGrpSpPr>
          <p:grpSpPr>
            <a:xfrm>
              <a:off x="7563647" y="2101321"/>
              <a:ext cx="657232" cy="639041"/>
              <a:chOff x="5365296" y="2796097"/>
              <a:chExt cx="657232" cy="639041"/>
            </a:xfrm>
          </p:grpSpPr>
          <p:sp>
            <p:nvSpPr>
              <p:cNvPr id="389" name="TextBox 388">
                <a:extLst>
                  <a:ext uri="{FF2B5EF4-FFF2-40B4-BE49-F238E27FC236}">
                    <a16:creationId xmlns:a16="http://schemas.microsoft.com/office/drawing/2014/main" id="{FE9A4322-269A-4F14-7360-DCAF4DD777AE}"/>
                  </a:ext>
                </a:extLst>
              </p:cNvPr>
              <p:cNvSpPr txBox="1"/>
              <p:nvPr/>
            </p:nvSpPr>
            <p:spPr>
              <a:xfrm>
                <a:off x="5483645" y="2796097"/>
                <a:ext cx="538883" cy="246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δ</a:t>
                </a:r>
                <a:r>
                  <a:rPr lang="en-US" sz="1600" dirty="0"/>
                  <a:t>Z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</a:t>
                </a:r>
                <a:endParaRPr lang="en-US" sz="1600" dirty="0"/>
              </a:p>
            </p:txBody>
          </p:sp>
          <p:grpSp>
            <p:nvGrpSpPr>
              <p:cNvPr id="391" name="Group 390">
                <a:extLst>
                  <a:ext uri="{FF2B5EF4-FFF2-40B4-BE49-F238E27FC236}">
                    <a16:creationId xmlns:a16="http://schemas.microsoft.com/office/drawing/2014/main" id="{EE72B4D4-114B-82EB-7FFC-0B9C8BEE4C9D}"/>
                  </a:ext>
                </a:extLst>
              </p:cNvPr>
              <p:cNvGrpSpPr/>
              <p:nvPr/>
            </p:nvGrpSpPr>
            <p:grpSpPr>
              <a:xfrm>
                <a:off x="5365296" y="3065467"/>
                <a:ext cx="515806" cy="102437"/>
                <a:chOff x="5365296" y="3065467"/>
                <a:chExt cx="515806" cy="102437"/>
              </a:xfrm>
            </p:grpSpPr>
            <p:sp>
              <p:nvSpPr>
                <p:cNvPr id="393" name="Rectangle 392">
                  <a:extLst>
                    <a:ext uri="{FF2B5EF4-FFF2-40B4-BE49-F238E27FC236}">
                      <a16:creationId xmlns:a16="http://schemas.microsoft.com/office/drawing/2014/main" id="{DD9FDB50-F554-7116-3E06-901C84D1D89C}"/>
                    </a:ext>
                  </a:extLst>
                </p:cNvPr>
                <p:cNvSpPr/>
                <p:nvPr/>
              </p:nvSpPr>
              <p:spPr bwMode="auto">
                <a:xfrm>
                  <a:off x="5365296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94" name="Rectangle 393">
                  <a:extLst>
                    <a:ext uri="{FF2B5EF4-FFF2-40B4-BE49-F238E27FC236}">
                      <a16:creationId xmlns:a16="http://schemas.microsoft.com/office/drawing/2014/main" id="{885F4000-036B-2382-5A5E-ED516C971DA0}"/>
                    </a:ext>
                  </a:extLst>
                </p:cNvPr>
                <p:cNvSpPr/>
                <p:nvPr/>
              </p:nvSpPr>
              <p:spPr bwMode="auto">
                <a:xfrm>
                  <a:off x="5502668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95" name="Rectangle 394">
                  <a:extLst>
                    <a:ext uri="{FF2B5EF4-FFF2-40B4-BE49-F238E27FC236}">
                      <a16:creationId xmlns:a16="http://schemas.microsoft.com/office/drawing/2014/main" id="{C0001F02-AF80-320B-9790-D9B0F7D44182}"/>
                    </a:ext>
                  </a:extLst>
                </p:cNvPr>
                <p:cNvSpPr/>
                <p:nvPr/>
              </p:nvSpPr>
              <p:spPr bwMode="auto">
                <a:xfrm>
                  <a:off x="5640040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sp>
              <p:nvSpPr>
                <p:cNvPr id="396" name="Rectangle 395">
                  <a:extLst>
                    <a:ext uri="{FF2B5EF4-FFF2-40B4-BE49-F238E27FC236}">
                      <a16:creationId xmlns:a16="http://schemas.microsoft.com/office/drawing/2014/main" id="{9B585416-7BA9-110B-461C-78B76067D055}"/>
                    </a:ext>
                  </a:extLst>
                </p:cNvPr>
                <p:cNvSpPr/>
                <p:nvPr/>
              </p:nvSpPr>
              <p:spPr bwMode="auto">
                <a:xfrm>
                  <a:off x="5786213" y="3065467"/>
                  <a:ext cx="94889" cy="102437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</p:grpSp>
          <p:sp>
            <p:nvSpPr>
              <p:cNvPr id="392" name="TextBox 391">
                <a:extLst>
                  <a:ext uri="{FF2B5EF4-FFF2-40B4-BE49-F238E27FC236}">
                    <a16:creationId xmlns:a16="http://schemas.microsoft.com/office/drawing/2014/main" id="{F4A37DC4-3771-E042-7043-C61E8BD09EF1}"/>
                  </a:ext>
                </a:extLst>
              </p:cNvPr>
              <p:cNvSpPr txBox="1"/>
              <p:nvPr/>
            </p:nvSpPr>
            <p:spPr>
              <a:xfrm>
                <a:off x="5633046" y="3188917"/>
                <a:ext cx="29179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</p:grp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A5D23AE1-2F91-293D-DE53-84FE81BC2E5E}"/>
              </a:ext>
            </a:extLst>
          </p:cNvPr>
          <p:cNvSpPr txBox="1"/>
          <p:nvPr/>
        </p:nvSpPr>
        <p:spPr>
          <a:xfrm>
            <a:off x="2288386" y="1169053"/>
            <a:ext cx="94514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≡ A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endParaRPr lang="en-US" dirty="0"/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7E3C014D-DC32-8AB1-E127-B2F196DB2338}"/>
              </a:ext>
            </a:extLst>
          </p:cNvPr>
          <p:cNvGrpSpPr/>
          <p:nvPr/>
        </p:nvGrpSpPr>
        <p:grpSpPr>
          <a:xfrm>
            <a:off x="287816" y="1077996"/>
            <a:ext cx="2551166" cy="2243302"/>
            <a:chOff x="2590800" y="1001371"/>
            <a:chExt cx="2615009" cy="2613790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3B04A6C5-9A47-5EB3-4AC4-9B19057AF6C7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72BBFA3-69FF-C5E7-6F65-F4D29497629C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460A208E-B466-CE5E-0818-722E0A2ED589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83C3E730-3EC5-1644-65F2-5E9835F5A305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2]</a:t>
              </a:r>
              <a:endParaRPr lang="en-US" sz="1400" baseline="-25000" dirty="0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FA8DBBC-7F37-504B-1E92-12E192F320D0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A7ABD7E6-8AD1-A1D9-DEE1-B42908A5F188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1469132-960E-AEDF-8A36-40E4AAC88CE3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07C7851C-4BC8-CEFF-544B-B4A37B5CD4A4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A9207FEA-046E-3DBF-5DBC-4C859531D852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C42A234C-64D9-C7B3-763F-DD3B834E4C2A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27F8F361-8F0D-4215-A01E-119A5F213899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515" name="Oval 514">
                <a:extLst>
                  <a:ext uri="{FF2B5EF4-FFF2-40B4-BE49-F238E27FC236}">
                    <a16:creationId xmlns:a16="http://schemas.microsoft.com/office/drawing/2014/main" id="{56739220-7C15-5AD7-760E-927A80E803ED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516" name="Oval 515">
                <a:extLst>
                  <a:ext uri="{FF2B5EF4-FFF2-40B4-BE49-F238E27FC236}">
                    <a16:creationId xmlns:a16="http://schemas.microsoft.com/office/drawing/2014/main" id="{CEF8297C-4FC8-D69A-47A9-0823DA169092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ECDB2E25-6018-EB8B-FF6E-86FF093D560A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C1FE08E7-568B-1E86-97D7-46573E4A36D6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2A418558-1A5B-ED1A-C675-DDE8C50955E2}"/>
                    </a:ext>
                  </a:extLst>
                </p:cNvPr>
                <p:cNvCxnSpPr>
                  <a:stCxn id="73" idx="3"/>
                  <a:endCxn id="118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2427268A-CBF6-B073-6C76-B760FFC05169}"/>
                    </a:ext>
                  </a:extLst>
                </p:cNvPr>
                <p:cNvCxnSpPr>
                  <a:stCxn id="73" idx="3"/>
                  <a:endCxn id="120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E1B3D974-A9F8-2643-13C2-AA2AB7FA9A3B}"/>
                    </a:ext>
                  </a:extLst>
                </p:cNvPr>
                <p:cNvCxnSpPr>
                  <a:stCxn id="73" idx="3"/>
                  <a:endCxn id="119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8874B774-04AC-CF4E-06F0-ADBA86040302}"/>
                    </a:ext>
                  </a:extLst>
                </p:cNvPr>
                <p:cNvCxnSpPr>
                  <a:stCxn id="73" idx="3"/>
                  <a:endCxn id="127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19346805-DD2B-D7F7-A6AF-DAC98DE39F78}"/>
                    </a:ext>
                  </a:extLst>
                </p:cNvPr>
                <p:cNvCxnSpPr>
                  <a:stCxn id="73" idx="3"/>
                  <a:endCxn id="515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F6314DA0-F586-2DE9-8094-54A7A084B8EE}"/>
                    </a:ext>
                  </a:extLst>
                </p:cNvPr>
                <p:cNvCxnSpPr>
                  <a:stCxn id="73" idx="3"/>
                  <a:endCxn id="516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F7D356D3-4731-907F-12AE-D103CBABE810}"/>
                    </a:ext>
                  </a:extLst>
                </p:cNvPr>
                <p:cNvCxnSpPr>
                  <a:stCxn id="73" idx="3"/>
                  <a:endCxn id="121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0B1020D6-C058-1F88-E102-F5B19A5CEB82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4360257B-4802-5C0A-6EE2-E454B519D319}"/>
                    </a:ext>
                  </a:extLst>
                </p:cNvPr>
                <p:cNvCxnSpPr>
                  <a:stCxn id="74" idx="3"/>
                  <a:endCxn id="118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BD2C5D8A-40EF-60D6-360D-998C8216B977}"/>
                    </a:ext>
                  </a:extLst>
                </p:cNvPr>
                <p:cNvCxnSpPr>
                  <a:stCxn id="74" idx="3"/>
                  <a:endCxn id="120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FFD1B7CE-234B-5341-2A33-56D590F31495}"/>
                    </a:ext>
                  </a:extLst>
                </p:cNvPr>
                <p:cNvCxnSpPr>
                  <a:stCxn id="74" idx="3"/>
                  <a:endCxn id="119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091FC2D8-989D-9EB8-C583-56E4F2B9CE87}"/>
                    </a:ext>
                  </a:extLst>
                </p:cNvPr>
                <p:cNvCxnSpPr>
                  <a:stCxn id="74" idx="3"/>
                  <a:endCxn id="127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DD09FFDF-DEA2-41B8-6116-1427F4E8AC61}"/>
                    </a:ext>
                  </a:extLst>
                </p:cNvPr>
                <p:cNvCxnSpPr>
                  <a:stCxn id="74" idx="3"/>
                  <a:endCxn id="515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75121E6D-05CA-D1A4-C381-F468DB1D3262}"/>
                    </a:ext>
                  </a:extLst>
                </p:cNvPr>
                <p:cNvCxnSpPr>
                  <a:stCxn id="74" idx="3"/>
                  <a:endCxn id="516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FA234379-F2D4-EC7D-CE49-4C97D28E8A9F}"/>
                    </a:ext>
                  </a:extLst>
                </p:cNvPr>
                <p:cNvCxnSpPr>
                  <a:stCxn id="74" idx="3"/>
                  <a:endCxn id="121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0D7867D1-D2DE-6E26-9671-C65C8949D250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0BDB537A-4F53-220A-9EBE-BB5E25557D08}"/>
                    </a:ext>
                  </a:extLst>
                </p:cNvPr>
                <p:cNvCxnSpPr>
                  <a:stCxn id="75" idx="3"/>
                  <a:endCxn id="516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5248E55E-A09E-6CDD-335F-BEF3F3843F30}"/>
                    </a:ext>
                  </a:extLst>
                </p:cNvPr>
                <p:cNvCxnSpPr>
                  <a:stCxn id="75" idx="3"/>
                  <a:endCxn id="127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D6794661-646C-49B6-3DAE-6576C8D43BA7}"/>
                    </a:ext>
                  </a:extLst>
                </p:cNvPr>
                <p:cNvCxnSpPr>
                  <a:stCxn id="75" idx="3"/>
                  <a:endCxn id="515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A382DC04-92A8-9AAD-3A23-2FE70B52BCCA}"/>
                    </a:ext>
                  </a:extLst>
                </p:cNvPr>
                <p:cNvCxnSpPr>
                  <a:stCxn id="75" idx="3"/>
                  <a:endCxn id="120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A81C4768-0CBF-8D3E-6C93-6402E565FB70}"/>
                    </a:ext>
                  </a:extLst>
                </p:cNvPr>
                <p:cNvCxnSpPr>
                  <a:stCxn id="75" idx="3"/>
                  <a:endCxn id="119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560A0D09-CC56-56A0-380A-DF5459ECFEEA}"/>
                    </a:ext>
                  </a:extLst>
                </p:cNvPr>
                <p:cNvCxnSpPr>
                  <a:stCxn id="75" idx="3"/>
                  <a:endCxn id="118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047C6C17-8991-667C-B8F4-4E9C11962036}"/>
                    </a:ext>
                  </a:extLst>
                </p:cNvPr>
                <p:cNvCxnSpPr>
                  <a:stCxn id="75" idx="3"/>
                  <a:endCxn id="121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A0782B48-C5D7-7F09-CBA5-44B41D9F9AE1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C8B9FA4-C029-AF5A-979E-C903CE0110A3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36F7F02-2858-7131-65F2-4592FA27C362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30CAB1F1-F3FA-72F1-425B-0E988DCE0AE4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852A532-E963-9297-88D7-FDCC7335F7BE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480" name="Oval 479">
              <a:extLst>
                <a:ext uri="{FF2B5EF4-FFF2-40B4-BE49-F238E27FC236}">
                  <a16:creationId xmlns:a16="http://schemas.microsoft.com/office/drawing/2014/main" id="{C8FD682C-491C-A42A-49E7-5A19497A1594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0DC8FA9A-15E4-FA7F-BB7B-BBF25D67960B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82" name="Group 481">
              <a:extLst>
                <a:ext uri="{FF2B5EF4-FFF2-40B4-BE49-F238E27FC236}">
                  <a16:creationId xmlns:a16="http://schemas.microsoft.com/office/drawing/2014/main" id="{4493AF69-454E-5F07-1161-7F1D3A5A8DAC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476AE0D6-53DF-0235-0E60-632994F95F39}"/>
                  </a:ext>
                </a:extLst>
              </p:cNvPr>
              <p:cNvCxnSpPr>
                <a:stCxn id="127" idx="6"/>
                <a:endCxn id="480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D312ABC-F499-3DDE-A0E6-80C49CC55507}"/>
                  </a:ext>
                </a:extLst>
              </p:cNvPr>
              <p:cNvCxnSpPr>
                <a:stCxn id="120" idx="6"/>
                <a:endCxn id="480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B5A5EDF4-3DB4-CD20-E686-A882EBAFD0A1}"/>
                  </a:ext>
                </a:extLst>
              </p:cNvPr>
              <p:cNvCxnSpPr>
                <a:stCxn id="121" idx="6"/>
                <a:endCxn id="480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CA88911A-B05B-0A9A-0253-CCA3668CDB12}"/>
                  </a:ext>
                </a:extLst>
              </p:cNvPr>
              <p:cNvCxnSpPr>
                <a:stCxn id="119" idx="6"/>
                <a:endCxn id="480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9CCE761E-8936-3150-4CF1-069DCDBC7F73}"/>
                  </a:ext>
                </a:extLst>
              </p:cNvPr>
              <p:cNvCxnSpPr>
                <a:stCxn id="118" idx="6"/>
                <a:endCxn id="480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E88C8EA7-B7CC-B85C-98E7-FA578F06AAE5}"/>
                  </a:ext>
                </a:extLst>
              </p:cNvPr>
              <p:cNvCxnSpPr>
                <a:stCxn id="515" idx="6"/>
                <a:endCxn id="480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2D205077-550F-7C1E-FD43-E6AED1FF79A0}"/>
                  </a:ext>
                </a:extLst>
              </p:cNvPr>
              <p:cNvCxnSpPr>
                <a:stCxn id="516" idx="6"/>
                <a:endCxn id="480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83" name="Rectangle 482">
              <a:extLst>
                <a:ext uri="{FF2B5EF4-FFF2-40B4-BE49-F238E27FC236}">
                  <a16:creationId xmlns:a16="http://schemas.microsoft.com/office/drawing/2014/main" id="{DA6B1E35-99CB-C826-01DA-5209B12257A2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484" name="TextBox 483">
              <a:extLst>
                <a:ext uri="{FF2B5EF4-FFF2-40B4-BE49-F238E27FC236}">
                  <a16:creationId xmlns:a16="http://schemas.microsoft.com/office/drawing/2014/main" id="{4084EAAC-B514-4E15-EE68-1B3831B0C75B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489" name="TextBox 488">
              <a:extLst>
                <a:ext uri="{FF2B5EF4-FFF2-40B4-BE49-F238E27FC236}">
                  <a16:creationId xmlns:a16="http://schemas.microsoft.com/office/drawing/2014/main" id="{09297AA0-A9F2-2EF7-9CE5-04CE61836768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491" name="TextBox 490">
              <a:extLst>
                <a:ext uri="{FF2B5EF4-FFF2-40B4-BE49-F238E27FC236}">
                  <a16:creationId xmlns:a16="http://schemas.microsoft.com/office/drawing/2014/main" id="{DFCD3C62-408B-5D40-CE52-FBE790F14589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492" name="TextBox 491">
              <a:extLst>
                <a:ext uri="{FF2B5EF4-FFF2-40B4-BE49-F238E27FC236}">
                  <a16:creationId xmlns:a16="http://schemas.microsoft.com/office/drawing/2014/main" id="{F599B018-BB44-5521-9B2B-00D4F4B3151F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493" name="TextBox 492">
              <a:extLst>
                <a:ext uri="{FF2B5EF4-FFF2-40B4-BE49-F238E27FC236}">
                  <a16:creationId xmlns:a16="http://schemas.microsoft.com/office/drawing/2014/main" id="{FE5CE781-15E5-C03F-A531-9D4E901D18CE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501" name="TextBox 500">
              <a:extLst>
                <a:ext uri="{FF2B5EF4-FFF2-40B4-BE49-F238E27FC236}">
                  <a16:creationId xmlns:a16="http://schemas.microsoft.com/office/drawing/2014/main" id="{175AA003-B5FA-AA76-2112-0CE66B2E27BB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502" name="Up-Down Arrow 43">
              <a:extLst>
                <a:ext uri="{FF2B5EF4-FFF2-40B4-BE49-F238E27FC236}">
                  <a16:creationId xmlns:a16="http://schemas.microsoft.com/office/drawing/2014/main" id="{2F6997AF-A323-F4F3-DBEA-78847682E276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507" name="TextBox 506">
              <a:extLst>
                <a:ext uri="{FF2B5EF4-FFF2-40B4-BE49-F238E27FC236}">
                  <a16:creationId xmlns:a16="http://schemas.microsoft.com/office/drawing/2014/main" id="{BE99CB06-52B1-7A98-E095-50F4C9B10F32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2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D91A2769-21FE-4768-3C82-8AE54B57C920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A781796C-0DE1-3331-961F-CACEE3966192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83831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6274" y="365440"/>
            <a:ext cx="7566377" cy="490538"/>
          </a:xfrm>
        </p:spPr>
        <p:txBody>
          <a:bodyPr/>
          <a:lstStyle/>
          <a:p>
            <a:r>
              <a:rPr lang="en-US" sz="2400" dirty="0"/>
              <a:t>Forward and Backward Propagation: </a:t>
            </a:r>
            <a:br>
              <a:rPr lang="en-US" sz="2400" dirty="0"/>
            </a:br>
            <a:r>
              <a:rPr lang="en-US" dirty="0"/>
              <a:t>Neural Network with One Hidden Layer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521A9E4-B6F0-FAE1-F8E3-BD8C8DD0A89B}"/>
              </a:ext>
            </a:extLst>
          </p:cNvPr>
          <p:cNvGrpSpPr/>
          <p:nvPr/>
        </p:nvGrpSpPr>
        <p:grpSpPr>
          <a:xfrm>
            <a:off x="3538412" y="832217"/>
            <a:ext cx="2611875" cy="678798"/>
            <a:chOff x="5676302" y="1046903"/>
            <a:chExt cx="2611875" cy="678798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FB969F3-4623-025F-1881-D30E82661D02}"/>
                </a:ext>
              </a:extLst>
            </p:cNvPr>
            <p:cNvSpPr txBox="1"/>
            <p:nvPr/>
          </p:nvSpPr>
          <p:spPr>
            <a:xfrm>
              <a:off x="5676302" y="1215900"/>
              <a:ext cx="53941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X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AC49998-B670-E920-865A-361789CB03BB}"/>
                </a:ext>
              </a:extLst>
            </p:cNvPr>
            <p:cNvSpPr txBox="1"/>
            <p:nvPr/>
          </p:nvSpPr>
          <p:spPr>
            <a:xfrm>
              <a:off x="6555765" y="1046903"/>
              <a:ext cx="68888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W, b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E1D714EC-8143-C265-6134-ADF58F529C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85337" y="1418075"/>
              <a:ext cx="1540741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D1DBF10-9E5C-EA97-A2AC-823DE0954F3D}"/>
                </a:ext>
              </a:extLst>
            </p:cNvPr>
            <p:cNvSpPr txBox="1"/>
            <p:nvPr/>
          </p:nvSpPr>
          <p:spPr>
            <a:xfrm>
              <a:off x="7663907" y="1192981"/>
              <a:ext cx="62427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cy-GB" sz="1400" dirty="0">
                  <a:solidFill>
                    <a:srgbClr val="0070C0"/>
                  </a:solidFill>
                </a:rPr>
                <a:t>A, C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85A50C8-2464-31F5-C190-3DAB83BCB929}"/>
                </a:ext>
              </a:extLst>
            </p:cNvPr>
            <p:cNvSpPr txBox="1"/>
            <p:nvPr/>
          </p:nvSpPr>
          <p:spPr>
            <a:xfrm>
              <a:off x="5873900" y="1417924"/>
              <a:ext cx="22933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70C0"/>
                  </a:solidFill>
                </a:rPr>
                <a:t>Forward propagation</a:t>
              </a: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B4A8DC06-C66D-14BD-E7E1-1D0AB50C5450}"/>
              </a:ext>
            </a:extLst>
          </p:cNvPr>
          <p:cNvGrpSpPr/>
          <p:nvPr/>
        </p:nvGrpSpPr>
        <p:grpSpPr>
          <a:xfrm>
            <a:off x="3546993" y="3622101"/>
            <a:ext cx="2224003" cy="1008221"/>
            <a:chOff x="5391118" y="3340787"/>
            <a:chExt cx="2224003" cy="100822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5DE864B-F169-1816-9C30-B65193BCA652}"/>
                </a:ext>
              </a:extLst>
            </p:cNvPr>
            <p:cNvSpPr txBox="1"/>
            <p:nvPr/>
          </p:nvSpPr>
          <p:spPr>
            <a:xfrm>
              <a:off x="5391118" y="3552363"/>
              <a:ext cx="68860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W, b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1F4228D-3FD4-BD2A-ED82-44CBBC32EF9A}"/>
                </a:ext>
              </a:extLst>
            </p:cNvPr>
            <p:cNvSpPr txBox="1"/>
            <p:nvPr/>
          </p:nvSpPr>
          <p:spPr>
            <a:xfrm>
              <a:off x="6290805" y="3340787"/>
              <a:ext cx="71686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X, r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EA8311B8-2974-9D62-BEC6-BA9F83CC7E4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60085" y="3740604"/>
              <a:ext cx="1147731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C000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591D6AA-924A-938A-55D2-BA4146E0F6B6}"/>
                </a:ext>
              </a:extLst>
            </p:cNvPr>
            <p:cNvSpPr txBox="1"/>
            <p:nvPr/>
          </p:nvSpPr>
          <p:spPr>
            <a:xfrm>
              <a:off x="7218747" y="3586715"/>
              <a:ext cx="28160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</a:rPr>
                <a:t>C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E577760-FBE7-CCA2-08F8-355BC972DAA8}"/>
                </a:ext>
              </a:extLst>
            </p:cNvPr>
            <p:cNvSpPr txBox="1"/>
            <p:nvPr/>
          </p:nvSpPr>
          <p:spPr>
            <a:xfrm>
              <a:off x="5664844" y="3825788"/>
              <a:ext cx="19502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CC0000"/>
                  </a:solidFill>
                </a:rPr>
                <a:t>Backward propagation</a:t>
              </a:r>
            </a:p>
            <a:p>
              <a:pPr algn="ctr"/>
              <a:r>
                <a:rPr lang="en-US" sz="1400" dirty="0">
                  <a:solidFill>
                    <a:srgbClr val="CC0000"/>
                  </a:solidFill>
                </a:rPr>
                <a:t>(backpropagation)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491A52B6-2835-5050-E8F8-702476709428}"/>
              </a:ext>
            </a:extLst>
          </p:cNvPr>
          <p:cNvSpPr txBox="1"/>
          <p:nvPr/>
        </p:nvSpPr>
        <p:spPr>
          <a:xfrm>
            <a:off x="250421" y="4460235"/>
            <a:ext cx="2352507" cy="25006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sz="1400" dirty="0"/>
              <a:t>r is the learning rat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67ACB93-E3F7-D484-3DF4-740DB598DB13}"/>
              </a:ext>
            </a:extLst>
          </p:cNvPr>
          <p:cNvSpPr txBox="1"/>
          <p:nvPr/>
        </p:nvSpPr>
        <p:spPr>
          <a:xfrm>
            <a:off x="2718953" y="2365483"/>
            <a:ext cx="4599979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J = - (1/M) (Y </a:t>
            </a:r>
            <a:r>
              <a:rPr lang="en-US" dirty="0" err="1"/>
              <a:t>lnA</a:t>
            </a:r>
            <a:r>
              <a:rPr lang="en-US" baseline="30000" dirty="0" err="1"/>
              <a:t>T</a:t>
            </a:r>
            <a:r>
              <a:rPr lang="en-US" dirty="0"/>
              <a:t> + (E</a:t>
            </a:r>
            <a:r>
              <a:rPr lang="en-US" baseline="-25000" dirty="0"/>
              <a:t>M</a:t>
            </a:r>
            <a:r>
              <a:rPr lang="en-US" baseline="30000" dirty="0"/>
              <a:t>T</a:t>
            </a:r>
            <a:r>
              <a:rPr lang="en-US" dirty="0"/>
              <a:t> - Y) ln(E</a:t>
            </a:r>
            <a:r>
              <a:rPr lang="en-US" baseline="-25000" dirty="0"/>
              <a:t>M</a:t>
            </a:r>
            <a:r>
              <a:rPr lang="en-US" baseline="30000" dirty="0"/>
              <a:t>T</a:t>
            </a:r>
            <a:r>
              <a:rPr lang="en-US" dirty="0"/>
              <a:t> - A)</a:t>
            </a:r>
            <a:r>
              <a:rPr lang="en-US" baseline="30000" dirty="0"/>
              <a:t>T</a:t>
            </a:r>
            <a:r>
              <a:rPr lang="en-US" dirty="0"/>
              <a:t>)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4777415-6116-F140-98A8-2E1E233FF748}"/>
              </a:ext>
            </a:extLst>
          </p:cNvPr>
          <p:cNvGrpSpPr/>
          <p:nvPr/>
        </p:nvGrpSpPr>
        <p:grpSpPr>
          <a:xfrm>
            <a:off x="345498" y="2165322"/>
            <a:ext cx="8646262" cy="2180847"/>
            <a:chOff x="340689" y="2272902"/>
            <a:chExt cx="8646262" cy="2180847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2F8ACF55-77E6-6F55-A57E-B01148E93EF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05800" y="2850431"/>
              <a:ext cx="0" cy="30211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Flowchart: Decision 17">
              <a:extLst>
                <a:ext uri="{FF2B5EF4-FFF2-40B4-BE49-F238E27FC236}">
                  <a16:creationId xmlns:a16="http://schemas.microsoft.com/office/drawing/2014/main" id="{DA899537-34AB-3D2C-069F-A81F998E83ED}"/>
                </a:ext>
              </a:extLst>
            </p:cNvPr>
            <p:cNvSpPr/>
            <p:nvPr/>
          </p:nvSpPr>
          <p:spPr bwMode="auto">
            <a:xfrm>
              <a:off x="7624649" y="3117222"/>
              <a:ext cx="1362302" cy="483456"/>
            </a:xfrm>
            <a:prstGeom prst="flowChartDecision">
              <a:avLst/>
            </a:prstGeom>
            <a:solidFill>
              <a:srgbClr val="FFF1C9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Criteria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9FC9FE2-65A6-068E-DFA7-EFB88EFF0F78}"/>
                </a:ext>
              </a:extLst>
            </p:cNvPr>
            <p:cNvCxnSpPr>
              <a:cxnSpLocks/>
              <a:stCxn id="18" idx="1"/>
              <a:endCxn id="17" idx="3"/>
            </p:cNvCxnSpPr>
            <p:nvPr/>
          </p:nvCxnSpPr>
          <p:spPr bwMode="auto">
            <a:xfrm flipH="1">
              <a:off x="6955986" y="3358950"/>
              <a:ext cx="668663" cy="318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DCE7A4F-2C4C-2DC4-ACBF-D8A22A350A04}"/>
                </a:ext>
              </a:extLst>
            </p:cNvPr>
            <p:cNvSpPr txBox="1"/>
            <p:nvPr/>
          </p:nvSpPr>
          <p:spPr>
            <a:xfrm>
              <a:off x="8321001" y="3582789"/>
              <a:ext cx="4642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Yes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F84EE5F-78CA-988D-D30C-3464E95D5398}"/>
                </a:ext>
              </a:extLst>
            </p:cNvPr>
            <p:cNvSpPr txBox="1"/>
            <p:nvPr/>
          </p:nvSpPr>
          <p:spPr>
            <a:xfrm>
              <a:off x="7205897" y="3034179"/>
              <a:ext cx="49146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No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6786E4F-6BFD-948E-328F-AE5FF52970E1}"/>
                </a:ext>
              </a:extLst>
            </p:cNvPr>
            <p:cNvSpPr txBox="1"/>
            <p:nvPr/>
          </p:nvSpPr>
          <p:spPr>
            <a:xfrm>
              <a:off x="7743993" y="3930529"/>
              <a:ext cx="1156437" cy="523220"/>
            </a:xfrm>
            <a:prstGeom prst="rect">
              <a:avLst/>
            </a:prstGeom>
            <a:solidFill>
              <a:srgbClr val="B1F1B7"/>
            </a:solidFill>
            <a:ln>
              <a:solidFill>
                <a:schemeClr val="tx1"/>
              </a:solidFill>
            </a:ln>
          </p:spPr>
          <p:txBody>
            <a:bodyPr wrap="square" lIns="0" rIns="0" rtlCol="0">
              <a:spAutoFit/>
            </a:bodyPr>
            <a:lstStyle/>
            <a:p>
              <a:pPr algn="ctr"/>
              <a:r>
                <a:rPr lang="en-US" sz="1400" dirty="0"/>
                <a:t>Training</a:t>
              </a:r>
            </a:p>
            <a:p>
              <a:pPr algn="ctr"/>
              <a:r>
                <a:rPr lang="en-US" sz="1400" dirty="0"/>
                <a:t>Completed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EEB990C-5FCE-145F-2014-C0F98EEB9F9E}"/>
                </a:ext>
              </a:extLst>
            </p:cNvPr>
            <p:cNvCxnSpPr>
              <a:cxnSpLocks/>
              <a:stCxn id="17" idx="1"/>
            </p:cNvCxnSpPr>
            <p:nvPr/>
          </p:nvCxnSpPr>
          <p:spPr bwMode="auto">
            <a:xfrm flipH="1" flipV="1">
              <a:off x="4829163" y="3362138"/>
              <a:ext cx="540651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73CC8EA1-C189-1F46-0B46-681B6E6F20EF}"/>
                </a:ext>
              </a:extLst>
            </p:cNvPr>
            <p:cNvCxnSpPr>
              <a:cxnSpLocks/>
              <a:stCxn id="49" idx="1"/>
              <a:endCxn id="34" idx="3"/>
            </p:cNvCxnSpPr>
            <p:nvPr/>
          </p:nvCxnSpPr>
          <p:spPr bwMode="auto">
            <a:xfrm flipH="1" flipV="1">
              <a:off x="2468792" y="3367970"/>
              <a:ext cx="587296" cy="177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F81BB016-6581-DD5A-0065-25D0692DD5AE}"/>
                </a:ext>
              </a:extLst>
            </p:cNvPr>
            <p:cNvCxnSpPr>
              <a:cxnSpLocks/>
              <a:endCxn id="35" idx="2"/>
            </p:cNvCxnSpPr>
            <p:nvPr/>
          </p:nvCxnSpPr>
          <p:spPr bwMode="auto">
            <a:xfrm flipV="1">
              <a:off x="340689" y="2272902"/>
              <a:ext cx="31780" cy="109506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A92E3AF1-38EB-48DF-559E-553A37539CBF}"/>
                </a:ext>
              </a:extLst>
            </p:cNvPr>
            <p:cNvCxnSpPr>
              <a:cxnSpLocks/>
              <a:stCxn id="34" idx="1"/>
            </p:cNvCxnSpPr>
            <p:nvPr/>
          </p:nvCxnSpPr>
          <p:spPr bwMode="auto">
            <a:xfrm flipH="1">
              <a:off x="340689" y="3367970"/>
              <a:ext cx="654758" cy="177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3CF0253-4028-FF5B-9D2F-31AA78412B49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V="1">
              <a:off x="8175134" y="3759057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9BF7E91-C669-0417-201D-F6447B73FF36}"/>
                </a:ext>
              </a:extLst>
            </p:cNvPr>
            <p:cNvSpPr txBox="1"/>
            <p:nvPr/>
          </p:nvSpPr>
          <p:spPr>
            <a:xfrm>
              <a:off x="5369814" y="2992807"/>
              <a:ext cx="1586172" cy="73866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91440" tIns="45720" rIns="91440" bIns="45720" rtlCol="0" anchor="ctr" anchorCtr="0">
              <a:spAutoFit/>
            </a:bodyPr>
            <a:lstStyle/>
            <a:p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2]</a:t>
              </a:r>
              <a:r>
                <a:rPr lang="en-US" sz="1400" dirty="0"/>
                <a:t>  =</a:t>
              </a:r>
              <a:r>
                <a:rPr lang="el-GR" sz="1400" dirty="0"/>
                <a:t> </a:t>
              </a:r>
              <a:r>
                <a:rPr lang="en-US" sz="1400" dirty="0"/>
                <a:t>A - Y</a:t>
              </a:r>
            </a:p>
            <a:p>
              <a:r>
                <a:rPr lang="el-GR" sz="1400" dirty="0"/>
                <a:t>δ</a:t>
              </a:r>
              <a:r>
                <a:rPr lang="en-US" sz="1400" dirty="0"/>
                <a:t>W</a:t>
              </a:r>
              <a:r>
                <a:rPr lang="en-US" sz="1400" baseline="30000" dirty="0"/>
                <a:t>[2]</a:t>
              </a:r>
              <a:r>
                <a:rPr lang="en-US" sz="1400" dirty="0"/>
                <a:t> = </a:t>
              </a:r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2]</a:t>
              </a:r>
              <a:r>
                <a:rPr lang="en-US" sz="1400" dirty="0"/>
                <a:t>A</a:t>
              </a:r>
              <a:r>
                <a:rPr lang="en-US" sz="1400" baseline="30000" dirty="0"/>
                <a:t>[1]T</a:t>
              </a:r>
            </a:p>
            <a:p>
              <a:r>
                <a:rPr lang="el-GR" sz="1400" dirty="0"/>
                <a:t>δ</a:t>
              </a:r>
              <a:r>
                <a:rPr lang="en-US" sz="1400" dirty="0"/>
                <a:t>b</a:t>
              </a:r>
              <a:r>
                <a:rPr lang="en-US" sz="1400" baseline="30000" dirty="0"/>
                <a:t>[2]</a:t>
              </a:r>
              <a:r>
                <a:rPr lang="en-US" sz="1400" dirty="0"/>
                <a:t>  = </a:t>
              </a:r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2]</a:t>
              </a:r>
              <a:r>
                <a:rPr lang="en-US" sz="1400" dirty="0"/>
                <a:t> E</a:t>
              </a:r>
              <a:r>
                <a:rPr lang="en-US" sz="1400" baseline="-25000" dirty="0"/>
                <a:t>M</a:t>
              </a:r>
              <a:endParaRPr lang="en-US" sz="1400" baseline="300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1024DD5-30DA-B975-3A2B-048BF3CF1242}"/>
                </a:ext>
              </a:extLst>
            </p:cNvPr>
            <p:cNvSpPr txBox="1"/>
            <p:nvPr/>
          </p:nvSpPr>
          <p:spPr>
            <a:xfrm>
              <a:off x="995447" y="3135214"/>
              <a:ext cx="1473345" cy="4655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 anchor="ctr" anchorCtr="0">
              <a:spAutoFit/>
            </a:bodyPr>
            <a:lstStyle/>
            <a:p>
              <a:pPr algn="ctr"/>
              <a:r>
                <a:rPr lang="en-US" sz="1400" dirty="0"/>
                <a:t>W = W - r </a:t>
              </a:r>
              <a:r>
                <a:rPr lang="el-GR" sz="1400" dirty="0"/>
                <a:t>δ</a:t>
              </a:r>
              <a:r>
                <a:rPr lang="en-US" sz="1400" dirty="0"/>
                <a:t>W</a:t>
              </a:r>
              <a:endParaRPr lang="en-US" sz="1400" baseline="-25000" dirty="0"/>
            </a:p>
            <a:p>
              <a:pPr algn="ctr"/>
              <a:r>
                <a:rPr lang="en-US" sz="1400" dirty="0"/>
                <a:t>b = b - r </a:t>
              </a:r>
              <a:r>
                <a:rPr lang="el-GR" sz="1400" dirty="0"/>
                <a:t>δ</a:t>
              </a:r>
              <a:r>
                <a:rPr lang="en-US" sz="1400" dirty="0"/>
                <a:t>b</a:t>
              </a:r>
              <a:endParaRPr lang="en-US" sz="1400" baseline="-250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361D1F9-A3CB-055B-EFC6-44E699F32494}"/>
                </a:ext>
              </a:extLst>
            </p:cNvPr>
            <p:cNvSpPr txBox="1"/>
            <p:nvPr/>
          </p:nvSpPr>
          <p:spPr>
            <a:xfrm>
              <a:off x="3056088" y="3000415"/>
              <a:ext cx="1821769" cy="73866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91440" tIns="45720" rIns="91440" bIns="45720" rtlCol="0" anchor="ctr" anchorCtr="0">
              <a:spAutoFit/>
            </a:bodyPr>
            <a:lstStyle/>
            <a:p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1]</a:t>
              </a:r>
              <a:r>
                <a:rPr lang="en-US" sz="1400" dirty="0"/>
                <a:t>  =</a:t>
              </a:r>
              <a:r>
                <a:rPr lang="el-GR" sz="1400" dirty="0"/>
                <a:t> </a:t>
              </a:r>
              <a:r>
                <a:rPr lang="en-US" sz="1400" dirty="0"/>
                <a:t>W</a:t>
              </a:r>
              <a:r>
                <a:rPr lang="en-US" sz="1400" baseline="30000" dirty="0"/>
                <a:t>[2]T</a:t>
              </a:r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2]</a:t>
              </a:r>
              <a:r>
                <a:rPr lang="en-US" sz="1400" dirty="0"/>
                <a:t> </a:t>
              </a:r>
              <a:r>
                <a:rPr lang="el-GR" sz="1400" dirty="0"/>
                <a:t>δ</a:t>
              </a:r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  <a:r>
                <a:rPr lang="en-US" sz="1400" dirty="0"/>
                <a:t> = </a:t>
              </a:r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1] </a:t>
              </a:r>
              <a:r>
                <a:rPr lang="en-US" sz="1400" dirty="0"/>
                <a:t>X</a:t>
              </a:r>
              <a:r>
                <a:rPr lang="en-US" sz="1400" baseline="30000" dirty="0"/>
                <a:t>T</a:t>
              </a:r>
            </a:p>
            <a:p>
              <a:r>
                <a:rPr lang="el-GR" sz="1400" dirty="0"/>
                <a:t>δ</a:t>
              </a:r>
              <a:r>
                <a:rPr lang="en-US" sz="1400" dirty="0"/>
                <a:t>b</a:t>
              </a:r>
              <a:r>
                <a:rPr lang="en-US" sz="1400" baseline="30000" dirty="0"/>
                <a:t>[1]</a:t>
              </a:r>
              <a:r>
                <a:rPr lang="en-US" sz="1400" dirty="0"/>
                <a:t>  = E</a:t>
              </a:r>
              <a:r>
                <a:rPr lang="en-US" sz="1400" baseline="-25000" dirty="0"/>
                <a:t>N1</a:t>
              </a:r>
              <a:r>
                <a:rPr lang="en-US" sz="1400" baseline="30000" dirty="0"/>
                <a:t>T </a:t>
              </a:r>
              <a:r>
                <a:rPr lang="el-GR" sz="1400" dirty="0"/>
                <a:t>δ</a:t>
              </a:r>
              <a:r>
                <a:rPr lang="en-US" sz="1400" dirty="0"/>
                <a:t>Z</a:t>
              </a:r>
              <a:r>
                <a:rPr lang="en-US" sz="1400" baseline="30000" dirty="0"/>
                <a:t>[1] </a:t>
              </a:r>
              <a:r>
                <a:rPr lang="en-US" sz="1400" dirty="0"/>
                <a:t>E</a:t>
              </a:r>
              <a:r>
                <a:rPr lang="en-US" sz="1400" baseline="-25000" dirty="0"/>
                <a:t>M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678530A-2A6D-CF74-B13B-EBB99C7C0D49}"/>
              </a:ext>
            </a:extLst>
          </p:cNvPr>
          <p:cNvGrpSpPr/>
          <p:nvPr/>
        </p:nvGrpSpPr>
        <p:grpSpPr>
          <a:xfrm>
            <a:off x="166673" y="1544773"/>
            <a:ext cx="8915393" cy="1185798"/>
            <a:chOff x="309527" y="2308385"/>
            <a:chExt cx="8915393" cy="1185798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82A1830-B879-922B-BB7E-5A024A2A0823}"/>
                </a:ext>
              </a:extLst>
            </p:cNvPr>
            <p:cNvGrpSpPr/>
            <p:nvPr/>
          </p:nvGrpSpPr>
          <p:grpSpPr>
            <a:xfrm>
              <a:off x="309527" y="2308385"/>
              <a:ext cx="1187723" cy="613553"/>
              <a:chOff x="4516379" y="2198296"/>
              <a:chExt cx="1254472" cy="82519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6F3BA1C-4207-75CD-79B1-C1862B9A65E9}"/>
                  </a:ext>
                </a:extLst>
              </p:cNvPr>
              <p:cNvSpPr txBox="1"/>
              <p:nvPr/>
            </p:nvSpPr>
            <p:spPr>
              <a:xfrm>
                <a:off x="4516379" y="2609547"/>
                <a:ext cx="449769" cy="4139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45720" tIns="45720" rIns="45720" bIns="45720" rtlCol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30000" dirty="0"/>
                  <a:t>(p)</a:t>
                </a:r>
                <a:endParaRPr lang="en-US" sz="1400" dirty="0"/>
              </a:p>
            </p:txBody>
          </p: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A4C4B44E-B722-1958-BB4F-AB4CD5A3F8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992624" y="2816176"/>
                <a:ext cx="377708" cy="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37CA71D-3D38-DD1A-2297-39FB170DCC90}"/>
                  </a:ext>
                </a:extLst>
              </p:cNvPr>
              <p:cNvSpPr txBox="1"/>
              <p:nvPr/>
            </p:nvSpPr>
            <p:spPr>
              <a:xfrm>
                <a:off x="4833556" y="2198296"/>
                <a:ext cx="937295" cy="2897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30000" dirty="0"/>
                  <a:t>[1]</a:t>
                </a:r>
                <a:r>
                  <a:rPr lang="en-US" sz="1400" dirty="0"/>
                  <a:t>, b</a:t>
                </a:r>
                <a:r>
                  <a:rPr lang="en-US" sz="1400" baseline="30000" dirty="0"/>
                  <a:t>[1]</a:t>
                </a:r>
                <a:endParaRPr lang="en-US" sz="1400" dirty="0"/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4E8044E-0A82-DC31-5B03-FBC400223B4F}"/>
                </a:ext>
              </a:extLst>
            </p:cNvPr>
            <p:cNvSpPr txBox="1"/>
            <p:nvPr/>
          </p:nvSpPr>
          <p:spPr>
            <a:xfrm>
              <a:off x="1143110" y="2638471"/>
              <a:ext cx="2060641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45720" rIns="0" bIns="45720" rtlCol="0" anchor="ctr" anchorCtr="0">
              <a:spAutoFit/>
            </a:bodyPr>
            <a:lstStyle/>
            <a:p>
              <a:pPr algn="ctr"/>
              <a:r>
                <a:rPr lang="en-US" sz="1400" dirty="0"/>
                <a:t>Z</a:t>
              </a:r>
              <a:r>
                <a:rPr lang="en-US" sz="1400" baseline="30000" dirty="0"/>
                <a:t>[1]</a:t>
              </a:r>
              <a:r>
                <a:rPr lang="en-US" sz="1400" dirty="0"/>
                <a:t>=W</a:t>
              </a:r>
              <a:r>
                <a:rPr lang="en-US" sz="1400" baseline="30000" dirty="0"/>
                <a:t>[1)</a:t>
              </a:r>
              <a:r>
                <a:rPr lang="en-US" sz="1400" dirty="0"/>
                <a:t>X+</a:t>
              </a:r>
              <a:r>
                <a:rPr lang="en-US" sz="1400" baseline="30000" dirty="0"/>
                <a:t> </a:t>
              </a:r>
              <a:r>
                <a:rPr lang="en-US" sz="1400" dirty="0"/>
                <a:t>E</a:t>
              </a:r>
              <a:r>
                <a:rPr lang="en-US" sz="1400" baseline="-25000" dirty="0"/>
                <a:t>N</a:t>
              </a:r>
              <a:r>
                <a:rPr lang="en-US" sz="1400" baseline="-35000" dirty="0"/>
                <a:t>1</a:t>
              </a:r>
              <a:r>
                <a:rPr lang="en-US" sz="1400" baseline="30000" dirty="0"/>
                <a:t> </a:t>
              </a:r>
              <a:r>
                <a:rPr lang="en-US" sz="1400" dirty="0"/>
                <a:t>b</a:t>
              </a:r>
              <a:r>
                <a:rPr lang="en-US" sz="1400" baseline="30000" dirty="0"/>
                <a:t>[1] </a:t>
              </a:r>
              <a:r>
                <a:rPr lang="en-US" sz="1400" dirty="0"/>
                <a:t>E</a:t>
              </a:r>
              <a:r>
                <a:rPr lang="en-US" sz="1400" baseline="-25000" dirty="0"/>
                <a:t>M</a:t>
              </a:r>
              <a:r>
                <a:rPr lang="en-US" sz="1400" baseline="30000" dirty="0"/>
                <a:t>T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3185C54-3E11-72F4-1238-7D0AF37155C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203754" y="2775959"/>
              <a:ext cx="37105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646D834-44A1-651A-5B57-AE35110797B5}"/>
                </a:ext>
              </a:extLst>
            </p:cNvPr>
            <p:cNvSpPr txBox="1"/>
            <p:nvPr/>
          </p:nvSpPr>
          <p:spPr>
            <a:xfrm>
              <a:off x="3574807" y="2638470"/>
              <a:ext cx="1450716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45720" tIns="45720" rIns="45720" bIns="45720" rtlCol="0" anchor="ctr" anchorCtr="0">
              <a:spAutoFit/>
            </a:bodyPr>
            <a:lstStyle/>
            <a:p>
              <a:pPr algn="ctr"/>
              <a:r>
                <a:rPr lang="en-US" sz="1400" dirty="0"/>
                <a:t>A</a:t>
              </a:r>
              <a:r>
                <a:rPr lang="en-US" sz="1400" baseline="30000" dirty="0"/>
                <a:t>[1]</a:t>
              </a:r>
              <a:r>
                <a:rPr lang="en-US" sz="1400" dirty="0"/>
                <a:t>=</a:t>
              </a:r>
              <a:r>
                <a:rPr lang="en-US" sz="1400" dirty="0" err="1"/>
                <a:t>ReLU</a:t>
              </a:r>
              <a:r>
                <a:rPr lang="en-US" sz="1400" dirty="0"/>
                <a:t>(Z</a:t>
              </a:r>
              <a:r>
                <a:rPr lang="en-US" sz="1400" baseline="30000" dirty="0"/>
                <a:t>[1]</a:t>
              </a:r>
              <a:r>
                <a:rPr lang="en-US" sz="1400" dirty="0"/>
                <a:t>)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82527E7-9A1C-0F49-CE24-4F58CF72DFA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448654" y="2948171"/>
              <a:ext cx="0" cy="2382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632560B-3529-6CBD-2F69-5A4D5C165239}"/>
                </a:ext>
              </a:extLst>
            </p:cNvPr>
            <p:cNvSpPr txBox="1"/>
            <p:nvPr/>
          </p:nvSpPr>
          <p:spPr>
            <a:xfrm>
              <a:off x="7848812" y="3186406"/>
              <a:ext cx="1285642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45720" tIns="45720" rIns="45720" bIns="45720" rtlCol="0" anchor="ctr" anchorCtr="0">
              <a:spAutoFit/>
            </a:bodyPr>
            <a:lstStyle/>
            <a:p>
              <a:pPr marL="0" indent="0" algn="ctr">
                <a:buNone/>
              </a:pPr>
              <a:r>
                <a:rPr lang="en-US" sz="1400" dirty="0"/>
                <a:t>J</a:t>
              </a:r>
              <a:r>
                <a:rPr lang="en-US" sz="1400" baseline="30000" dirty="0"/>
                <a:t> </a:t>
              </a:r>
              <a:r>
                <a:rPr lang="en-US" sz="1400" dirty="0"/>
                <a:t>(A,Y)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932E211-CA70-269E-8607-B4584A6B9667}"/>
                </a:ext>
              </a:extLst>
            </p:cNvPr>
            <p:cNvSpPr txBox="1"/>
            <p:nvPr/>
          </p:nvSpPr>
          <p:spPr>
            <a:xfrm>
              <a:off x="5317239" y="2637606"/>
              <a:ext cx="2125401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45720" rIns="0" bIns="45720" rtlCol="0" anchor="ctr" anchorCtr="0">
              <a:spAutoFit/>
            </a:bodyPr>
            <a:lstStyle/>
            <a:p>
              <a:pPr algn="ctr"/>
              <a:r>
                <a:rPr lang="en-US" sz="1400" dirty="0"/>
                <a:t>Z</a:t>
              </a:r>
              <a:r>
                <a:rPr lang="en-US" sz="1400" baseline="30000" dirty="0"/>
                <a:t>[2]</a:t>
              </a:r>
              <a:r>
                <a:rPr lang="en-US" sz="1400" dirty="0"/>
                <a:t>=W</a:t>
              </a:r>
              <a:r>
                <a:rPr lang="en-US" sz="1400" baseline="30000" dirty="0"/>
                <a:t>[2]</a:t>
              </a:r>
              <a:r>
                <a:rPr lang="en-US" sz="1400" dirty="0"/>
                <a:t>A</a:t>
              </a:r>
              <a:r>
                <a:rPr lang="en-US" sz="1400" baseline="30000" dirty="0"/>
                <a:t>[1]</a:t>
              </a:r>
              <a:r>
                <a:rPr lang="en-US" sz="1400" dirty="0"/>
                <a:t>+ b</a:t>
              </a:r>
              <a:r>
                <a:rPr lang="en-US" sz="1400" baseline="30000" dirty="0"/>
                <a:t>[2]</a:t>
              </a:r>
              <a:r>
                <a:rPr lang="en-US" sz="1400" dirty="0"/>
                <a:t> E</a:t>
              </a:r>
              <a:r>
                <a:rPr lang="en-US" sz="1400" baseline="-25000" dirty="0"/>
                <a:t>M</a:t>
              </a:r>
              <a:r>
                <a:rPr lang="en-US" sz="1400" baseline="30000" dirty="0"/>
                <a:t>T</a:t>
              </a:r>
              <a:endParaRPr lang="en-US" sz="14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51F1448-E3A0-FFD9-23E3-DDC2F4FCAEB8}"/>
                </a:ext>
              </a:extLst>
            </p:cNvPr>
            <p:cNvSpPr txBox="1"/>
            <p:nvPr/>
          </p:nvSpPr>
          <p:spPr>
            <a:xfrm>
              <a:off x="7774205" y="2638470"/>
              <a:ext cx="1450715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45720" tIns="45720" rIns="45720" bIns="45720" rtlCol="0" anchor="ctr" anchorCtr="0">
              <a:spAutoFit/>
            </a:bodyPr>
            <a:lstStyle/>
            <a:p>
              <a:pPr algn="ctr"/>
              <a:r>
                <a:rPr lang="en-US" sz="1400" dirty="0"/>
                <a:t>A ≡ A</a:t>
              </a:r>
              <a:r>
                <a:rPr lang="en-US" sz="1400" baseline="30000" dirty="0"/>
                <a:t>[2]</a:t>
              </a:r>
              <a:r>
                <a:rPr lang="en-US" sz="1400" dirty="0"/>
                <a:t>= </a:t>
              </a:r>
              <a:r>
                <a:rPr lang="el-GR" sz="1400" dirty="0"/>
                <a:t>σ</a:t>
              </a:r>
              <a:r>
                <a:rPr lang="en-US" sz="1400" dirty="0"/>
                <a:t>(Z</a:t>
              </a:r>
              <a:r>
                <a:rPr lang="en-US" sz="1400" baseline="30000" dirty="0"/>
                <a:t>[2]</a:t>
              </a:r>
              <a:r>
                <a:rPr lang="en-US" sz="1400" dirty="0"/>
                <a:t>)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2C79CA3-0861-EAD9-5FFC-7818C30D86D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52221" y="2767796"/>
              <a:ext cx="25682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0DE30C4-1FCD-3812-188A-5E5F38AB867C}"/>
                </a:ext>
              </a:extLst>
            </p:cNvPr>
            <p:cNvCxnSpPr>
              <a:cxnSpLocks/>
              <a:stCxn id="22" idx="3"/>
            </p:cNvCxnSpPr>
            <p:nvPr/>
          </p:nvCxnSpPr>
          <p:spPr bwMode="auto">
            <a:xfrm flipV="1">
              <a:off x="7442640" y="2791241"/>
              <a:ext cx="335999" cy="2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4953A6A-93EE-0108-05A3-25745D087DE3}"/>
                </a:ext>
              </a:extLst>
            </p:cNvPr>
            <p:cNvSpPr txBox="1"/>
            <p:nvPr/>
          </p:nvSpPr>
          <p:spPr>
            <a:xfrm>
              <a:off x="4801849" y="2349005"/>
              <a:ext cx="887422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2]</a:t>
              </a:r>
              <a:r>
                <a:rPr lang="en-US" sz="1400" dirty="0"/>
                <a:t>, b</a:t>
              </a:r>
              <a:r>
                <a:rPr lang="en-US" sz="1400" baseline="30000" dirty="0"/>
                <a:t>[2]</a:t>
              </a:r>
              <a:endParaRPr lang="en-US" sz="14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5B53782-1BF5-73D2-E070-3974FC843113}"/>
                </a:ext>
              </a:extLst>
            </p:cNvPr>
            <p:cNvSpPr txBox="1"/>
            <p:nvPr/>
          </p:nvSpPr>
          <p:spPr>
            <a:xfrm>
              <a:off x="2861807" y="2365044"/>
              <a:ext cx="42639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f</a:t>
              </a:r>
              <a:r>
                <a:rPr lang="en-US" sz="1400" baseline="30000" dirty="0"/>
                <a:t>[1]</a:t>
              </a:r>
              <a:endParaRPr lang="en-US" sz="14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7D4FA48-33BC-7C94-FD7E-ADF127878CA1}"/>
                </a:ext>
              </a:extLst>
            </p:cNvPr>
            <p:cNvSpPr txBox="1"/>
            <p:nvPr/>
          </p:nvSpPr>
          <p:spPr>
            <a:xfrm>
              <a:off x="7388410" y="2365043"/>
              <a:ext cx="42639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f</a:t>
              </a:r>
              <a:r>
                <a:rPr lang="en-US" sz="1400" baseline="30000" dirty="0"/>
                <a:t>[2]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455074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650" y="248075"/>
            <a:ext cx="9144001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Parameters W and b Stay Unchanged for all Samples</a:t>
            </a:r>
          </a:p>
        </p:txBody>
      </p:sp>
      <p:sp>
        <p:nvSpPr>
          <p:cNvPr id="199" name="Content Placeholder 198">
            <a:extLst>
              <a:ext uri="{FF2B5EF4-FFF2-40B4-BE49-F238E27FC236}">
                <a16:creationId xmlns:a16="http://schemas.microsoft.com/office/drawing/2014/main" id="{0CBBCC74-D0A9-E0C9-940B-B2BBED261F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650" y="807459"/>
            <a:ext cx="6422917" cy="672003"/>
          </a:xfrm>
          <a:solidFill>
            <a:schemeClr val="bg1"/>
          </a:solidFill>
        </p:spPr>
        <p:txBody>
          <a:bodyPr/>
          <a:lstStyle/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b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W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nd b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stay the same for all training samples</a:t>
            </a:r>
          </a:p>
          <a:p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Z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1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z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(p)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≡a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[2]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, and y</a:t>
            </a:r>
            <a:r>
              <a:rPr lang="en-US" sz="1800" baseline="30000" dirty="0"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sz="1800" dirty="0"/>
              <a:t> </a:t>
            </a:r>
            <a:r>
              <a:rPr lang="en-US" sz="1800" dirty="0">
                <a:ea typeface="Tahoma" panose="020B0604030504040204" pitchFamily="34" charset="0"/>
                <a:cs typeface="Tahoma" panose="020B0604030504040204" pitchFamily="34" charset="0"/>
              </a:rPr>
              <a:t>may vary for each training sample p (p=1,…,M):</a:t>
            </a:r>
            <a:endParaRPr lang="en-US" sz="1800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F8ACB59-2FB9-DBB8-85F4-A45AF3B6D623}"/>
              </a:ext>
            </a:extLst>
          </p:cNvPr>
          <p:cNvGrpSpPr/>
          <p:nvPr/>
        </p:nvGrpSpPr>
        <p:grpSpPr>
          <a:xfrm>
            <a:off x="508385" y="2138693"/>
            <a:ext cx="5077570" cy="2705735"/>
            <a:chOff x="3946032" y="698001"/>
            <a:chExt cx="5077570" cy="270573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A5DFAD-3FF2-2B73-E4BD-BD17DD9FF8CD}"/>
                </a:ext>
              </a:extLst>
            </p:cNvPr>
            <p:cNvGrpSpPr/>
            <p:nvPr/>
          </p:nvGrpSpPr>
          <p:grpSpPr>
            <a:xfrm>
              <a:off x="6725430" y="724693"/>
              <a:ext cx="2298172" cy="960654"/>
              <a:chOff x="6851561" y="663099"/>
              <a:chExt cx="2150157" cy="1070451"/>
            </a:xfrm>
            <a:noFill/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43DDAA5-7008-767D-3A88-B2CA8423FAC9}"/>
                  </a:ext>
                </a:extLst>
              </p:cNvPr>
              <p:cNvSpPr txBox="1"/>
              <p:nvPr/>
            </p:nvSpPr>
            <p:spPr>
              <a:xfrm>
                <a:off x="7994360" y="1487329"/>
                <a:ext cx="254237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0" name="Right Brace 19">
                <a:extLst>
                  <a:ext uri="{FF2B5EF4-FFF2-40B4-BE49-F238E27FC236}">
                    <a16:creationId xmlns:a16="http://schemas.microsoft.com/office/drawing/2014/main" id="{2A2AB404-D25F-1203-25B9-8706ED85AD6F}"/>
                  </a:ext>
                </a:extLst>
              </p:cNvPr>
              <p:cNvSpPr/>
              <p:nvPr/>
            </p:nvSpPr>
            <p:spPr bwMode="auto">
              <a:xfrm>
                <a:off x="8674684" y="676395"/>
                <a:ext cx="147545" cy="79170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21" name="Right Brace 20">
                <a:extLst>
                  <a:ext uri="{FF2B5EF4-FFF2-40B4-BE49-F238E27FC236}">
                    <a16:creationId xmlns:a16="http://schemas.microsoft.com/office/drawing/2014/main" id="{4C05B507-320A-FB82-165C-D0654F63AD9F}"/>
                  </a:ext>
                </a:extLst>
              </p:cNvPr>
              <p:cNvSpPr/>
              <p:nvPr/>
            </p:nvSpPr>
            <p:spPr bwMode="auto">
              <a:xfrm rot="5400000">
                <a:off x="7816598" y="831346"/>
                <a:ext cx="128955" cy="1293058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ADE733-7743-54D4-4BEF-A1D80CE4DA58}"/>
                  </a:ext>
                </a:extLst>
              </p:cNvPr>
              <p:cNvSpPr txBox="1"/>
              <p:nvPr/>
            </p:nvSpPr>
            <p:spPr>
              <a:xfrm>
                <a:off x="8678877" y="1115940"/>
                <a:ext cx="322841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E3209DC5-F94A-A364-7AE4-55CB038A6EEF}"/>
                  </a:ext>
                </a:extLst>
              </p:cNvPr>
              <p:cNvGrpSpPr/>
              <p:nvPr/>
            </p:nvGrpSpPr>
            <p:grpSpPr>
              <a:xfrm>
                <a:off x="6851561" y="663099"/>
                <a:ext cx="1763294" cy="755309"/>
                <a:chOff x="304641" y="2984103"/>
                <a:chExt cx="2176016" cy="999073"/>
              </a:xfrm>
              <a:grpFill/>
            </p:grpSpPr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985DD8CA-E90F-94C3-D535-CB39A1192575}"/>
                    </a:ext>
                  </a:extLst>
                </p:cNvPr>
                <p:cNvGrpSpPr/>
                <p:nvPr/>
              </p:nvGrpSpPr>
              <p:grpSpPr>
                <a:xfrm>
                  <a:off x="2129309" y="2984103"/>
                  <a:ext cx="5112" cy="911961"/>
                  <a:chOff x="5142638" y="2911193"/>
                  <a:chExt cx="5112" cy="911961"/>
                </a:xfrm>
                <a:grpFill/>
              </p:grpSpPr>
              <p:cxnSp>
                <p:nvCxnSpPr>
                  <p:cNvPr id="35" name="Straight Arrow Connector 34">
                    <a:extLst>
                      <a:ext uri="{FF2B5EF4-FFF2-40B4-BE49-F238E27FC236}">
                        <a16:creationId xmlns:a16="http://schemas.microsoft.com/office/drawing/2014/main" id="{8C7ACD74-B9B3-4450-8AA6-6F93BF02F0F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42638" y="3581252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6" name="Straight Arrow Connector 35">
                    <a:extLst>
                      <a:ext uri="{FF2B5EF4-FFF2-40B4-BE49-F238E27FC236}">
                        <a16:creationId xmlns:a16="http://schemas.microsoft.com/office/drawing/2014/main" id="{BDCBCBAD-05F7-F068-0961-48D1115394D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47750" y="2911193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F5871984-7DC0-2DEC-DE80-CE79EF900DA9}"/>
                    </a:ext>
                  </a:extLst>
                </p:cNvPr>
                <p:cNvSpPr txBox="1"/>
                <p:nvPr/>
              </p:nvSpPr>
              <p:spPr>
                <a:xfrm>
                  <a:off x="304641" y="3299061"/>
                  <a:ext cx="325856" cy="325685"/>
                </a:xfrm>
                <a:prstGeom prst="rect">
                  <a:avLst/>
                </a:prstGeom>
                <a:grp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400" dirty="0"/>
                    <a:t>=</a:t>
                  </a:r>
                </a:p>
              </p:txBody>
            </p:sp>
            <p:grpSp>
              <p:nvGrpSpPr>
                <p:cNvPr id="27" name="Group 26">
                  <a:extLst>
                    <a:ext uri="{FF2B5EF4-FFF2-40B4-BE49-F238E27FC236}">
                      <a16:creationId xmlns:a16="http://schemas.microsoft.com/office/drawing/2014/main" id="{33871F64-2C00-D852-A526-8249E50D645F}"/>
                    </a:ext>
                  </a:extLst>
                </p:cNvPr>
                <p:cNvGrpSpPr/>
                <p:nvPr/>
              </p:nvGrpSpPr>
              <p:grpSpPr>
                <a:xfrm>
                  <a:off x="774292" y="3012352"/>
                  <a:ext cx="28958" cy="859521"/>
                  <a:chOff x="3980180" y="2931363"/>
                  <a:chExt cx="35268" cy="859521"/>
                </a:xfrm>
                <a:grpFill/>
              </p:grpSpPr>
              <p:cxnSp>
                <p:nvCxnSpPr>
                  <p:cNvPr id="33" name="Straight Arrow Connector 32">
                    <a:extLst>
                      <a:ext uri="{FF2B5EF4-FFF2-40B4-BE49-F238E27FC236}">
                        <a16:creationId xmlns:a16="http://schemas.microsoft.com/office/drawing/2014/main" id="{A909AD98-CC80-3760-3A6A-EA5A0C843C4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93988" y="3548983"/>
                    <a:ext cx="21460" cy="241901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Straight Arrow Connector 33">
                    <a:extLst>
                      <a:ext uri="{FF2B5EF4-FFF2-40B4-BE49-F238E27FC236}">
                        <a16:creationId xmlns:a16="http://schemas.microsoft.com/office/drawing/2014/main" id="{E960C030-FF82-752C-2A53-AF86A40838B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180" y="2931363"/>
                    <a:ext cx="21463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8" name="Group 27">
                  <a:extLst>
                    <a:ext uri="{FF2B5EF4-FFF2-40B4-BE49-F238E27FC236}">
                      <a16:creationId xmlns:a16="http://schemas.microsoft.com/office/drawing/2014/main" id="{40C0EA76-ECB8-BCBD-6A5D-2FEA2B81326E}"/>
                    </a:ext>
                  </a:extLst>
                </p:cNvPr>
                <p:cNvGrpSpPr/>
                <p:nvPr/>
              </p:nvGrpSpPr>
              <p:grpSpPr>
                <a:xfrm>
                  <a:off x="1425474" y="3037929"/>
                  <a:ext cx="24533" cy="833946"/>
                  <a:chOff x="4371457" y="2955402"/>
                  <a:chExt cx="24533" cy="833946"/>
                </a:xfrm>
                <a:grpFill/>
              </p:grpSpPr>
              <p:cxnSp>
                <p:nvCxnSpPr>
                  <p:cNvPr id="31" name="Straight Arrow Connector 30">
                    <a:extLst>
                      <a:ext uri="{FF2B5EF4-FFF2-40B4-BE49-F238E27FC236}">
                        <a16:creationId xmlns:a16="http://schemas.microsoft.com/office/drawing/2014/main" id="{E05A795F-31E3-74F8-3102-2B0159CCDD9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95990" y="3547446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" name="Straight Arrow Connector 31">
                    <a:extLst>
                      <a:ext uri="{FF2B5EF4-FFF2-40B4-BE49-F238E27FC236}">
                        <a16:creationId xmlns:a16="http://schemas.microsoft.com/office/drawing/2014/main" id="{B552501D-FD53-E97B-C1F0-CA7C4101817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71457" y="2955402"/>
                    <a:ext cx="0" cy="241902"/>
                  </a:xfrm>
                  <a:prstGeom prst="straightConnector1">
                    <a:avLst/>
                  </a:prstGeom>
                  <a:grp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29" name="Left Bracket 28">
                  <a:extLst>
                    <a:ext uri="{FF2B5EF4-FFF2-40B4-BE49-F238E27FC236}">
                      <a16:creationId xmlns:a16="http://schemas.microsoft.com/office/drawing/2014/main" id="{E9A56C8C-C479-AB8B-5D26-BDA388163484}"/>
                    </a:ext>
                  </a:extLst>
                </p:cNvPr>
                <p:cNvSpPr/>
                <p:nvPr/>
              </p:nvSpPr>
              <p:spPr bwMode="auto">
                <a:xfrm>
                  <a:off x="581568" y="3004849"/>
                  <a:ext cx="144035" cy="948849"/>
                </a:xfrm>
                <a:prstGeom prst="leftBracket">
                  <a:avLst/>
                </a:prstGeom>
                <a:grp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30" name="Right Bracket 29">
                  <a:extLst>
                    <a:ext uri="{FF2B5EF4-FFF2-40B4-BE49-F238E27FC236}">
                      <a16:creationId xmlns:a16="http://schemas.microsoft.com/office/drawing/2014/main" id="{D0F5533B-BAA4-D0F7-3FA5-BDCDD81D7179}"/>
                    </a:ext>
                  </a:extLst>
                </p:cNvPr>
                <p:cNvSpPr/>
                <p:nvPr/>
              </p:nvSpPr>
              <p:spPr bwMode="auto">
                <a:xfrm>
                  <a:off x="2401208" y="3021782"/>
                  <a:ext cx="79449" cy="961394"/>
                </a:xfrm>
                <a:prstGeom prst="rightBracket">
                  <a:avLst/>
                </a:prstGeom>
                <a:grp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372CB1C-86CA-3768-F1D5-2EF39F05EB76}"/>
                  </a:ext>
                </a:extLst>
              </p:cNvPr>
              <p:cNvSpPr txBox="1"/>
              <p:nvPr/>
            </p:nvSpPr>
            <p:spPr>
              <a:xfrm>
                <a:off x="7126800" y="873290"/>
                <a:ext cx="1578419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X</a:t>
                </a:r>
                <a:r>
                  <a:rPr lang="en-US" sz="1400" baseline="30000" dirty="0"/>
                  <a:t>(1)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   </a:t>
                </a:r>
                <a:r>
                  <a:rPr lang="en-US" sz="1400" dirty="0"/>
                  <a:t>X</a:t>
                </a:r>
                <a:r>
                  <a:rPr lang="en-US" sz="1400" baseline="30000" dirty="0"/>
                  <a:t>(p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X</a:t>
                </a:r>
                <a:r>
                  <a:rPr lang="en-US" sz="1400" baseline="30000" dirty="0"/>
                  <a:t>(M)</a:t>
                </a:r>
                <a:endParaRPr lang="en-US" sz="1400" dirty="0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30B6F93-B469-A996-FD96-ED21D44A5F58}"/>
                </a:ext>
              </a:extLst>
            </p:cNvPr>
            <p:cNvGrpSpPr/>
            <p:nvPr/>
          </p:nvGrpSpPr>
          <p:grpSpPr>
            <a:xfrm>
              <a:off x="3946032" y="698001"/>
              <a:ext cx="2930631" cy="998113"/>
              <a:chOff x="3921180" y="639255"/>
              <a:chExt cx="2911729" cy="1112191"/>
            </a:xfrm>
            <a:noFill/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87B91BD-BD6D-FC17-FEC7-A74D7A641C5B}"/>
                  </a:ext>
                </a:extLst>
              </p:cNvPr>
              <p:cNvSpPr txBox="1"/>
              <p:nvPr/>
            </p:nvSpPr>
            <p:spPr>
              <a:xfrm>
                <a:off x="4368766" y="1154881"/>
                <a:ext cx="2151637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35000" dirty="0" err="1"/>
                  <a:t>X</a:t>
                </a:r>
                <a:r>
                  <a:rPr lang="en-US" sz="1400" baseline="30000" dirty="0"/>
                  <a:t>(1)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… </a:t>
                </a:r>
                <a:r>
                  <a:rPr lang="en-US" sz="1400" baseline="-25000" dirty="0"/>
                  <a:t>  </a:t>
                </a:r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35000" dirty="0" err="1"/>
                  <a:t>X</a:t>
                </a:r>
                <a:r>
                  <a:rPr lang="en-US" sz="1400" baseline="30000" dirty="0"/>
                  <a:t>(p)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  </a:t>
                </a:r>
                <a:r>
                  <a:rPr lang="en-US" sz="1400" dirty="0" err="1"/>
                  <a:t>x</a:t>
                </a:r>
                <a:r>
                  <a:rPr lang="en-US" sz="1400" baseline="-25000" dirty="0" err="1"/>
                  <a:t>N</a:t>
                </a:r>
                <a:r>
                  <a:rPr lang="en-US" sz="1400" baseline="-35000" dirty="0" err="1"/>
                  <a:t>X</a:t>
                </a:r>
                <a:r>
                  <a:rPr lang="en-US" sz="1400" baseline="30000" dirty="0"/>
                  <a:t>(M)</a:t>
                </a:r>
                <a:endParaRPr lang="en-US" sz="1400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F604B8-1983-9DF1-36E0-8242F1B34CD9}"/>
                  </a:ext>
                </a:extLst>
              </p:cNvPr>
              <p:cNvSpPr txBox="1"/>
              <p:nvPr/>
            </p:nvSpPr>
            <p:spPr>
              <a:xfrm>
                <a:off x="5699559" y="1505225"/>
                <a:ext cx="347554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0" name="Right Brace 9">
                <a:extLst>
                  <a:ext uri="{FF2B5EF4-FFF2-40B4-BE49-F238E27FC236}">
                    <a16:creationId xmlns:a16="http://schemas.microsoft.com/office/drawing/2014/main" id="{EE9EF9D4-8E51-F912-7E60-6143924491A9}"/>
                  </a:ext>
                </a:extLst>
              </p:cNvPr>
              <p:cNvSpPr/>
              <p:nvPr/>
            </p:nvSpPr>
            <p:spPr bwMode="auto">
              <a:xfrm>
                <a:off x="6501850" y="659492"/>
                <a:ext cx="108089" cy="741456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1" name="Right Brace 10">
                <a:extLst>
                  <a:ext uri="{FF2B5EF4-FFF2-40B4-BE49-F238E27FC236}">
                    <a16:creationId xmlns:a16="http://schemas.microsoft.com/office/drawing/2014/main" id="{40C19C1E-3DD2-EE63-5A99-3400FB57DA26}"/>
                  </a:ext>
                </a:extLst>
              </p:cNvPr>
              <p:cNvSpPr/>
              <p:nvPr/>
            </p:nvSpPr>
            <p:spPr bwMode="auto">
              <a:xfrm rot="5400000">
                <a:off x="5331610" y="544432"/>
                <a:ext cx="125222" cy="190659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4166FFB-ADE9-1269-B720-216D48E91920}"/>
                  </a:ext>
                </a:extLst>
              </p:cNvPr>
              <p:cNvSpPr txBox="1"/>
              <p:nvPr/>
            </p:nvSpPr>
            <p:spPr>
              <a:xfrm>
                <a:off x="6559858" y="1126298"/>
                <a:ext cx="273051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66A945E-E2F4-B31D-89CF-44851C2D1600}"/>
                  </a:ext>
                </a:extLst>
              </p:cNvPr>
              <p:cNvSpPr txBox="1"/>
              <p:nvPr/>
            </p:nvSpPr>
            <p:spPr>
              <a:xfrm>
                <a:off x="3921180" y="949252"/>
                <a:ext cx="432173" cy="246221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X =</a:t>
                </a:r>
              </a:p>
            </p:txBody>
          </p:sp>
          <p:sp>
            <p:nvSpPr>
              <p:cNvPr id="14" name="Left Bracket 13">
                <a:extLst>
                  <a:ext uri="{FF2B5EF4-FFF2-40B4-BE49-F238E27FC236}">
                    <a16:creationId xmlns:a16="http://schemas.microsoft.com/office/drawing/2014/main" id="{C87A52A9-095D-A9DD-66E6-01DF5CC15F59}"/>
                  </a:ext>
                </a:extLst>
              </p:cNvPr>
              <p:cNvSpPr/>
              <p:nvPr/>
            </p:nvSpPr>
            <p:spPr bwMode="auto">
              <a:xfrm>
                <a:off x="4304270" y="699416"/>
                <a:ext cx="84993" cy="710321"/>
              </a:xfrm>
              <a:prstGeom prst="leftBracket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5" name="Right Bracket 14">
                <a:extLst>
                  <a:ext uri="{FF2B5EF4-FFF2-40B4-BE49-F238E27FC236}">
                    <a16:creationId xmlns:a16="http://schemas.microsoft.com/office/drawing/2014/main" id="{1608E8ED-9621-6087-7BF4-BE3E6A7CB8FD}"/>
                  </a:ext>
                </a:extLst>
              </p:cNvPr>
              <p:cNvSpPr/>
              <p:nvPr/>
            </p:nvSpPr>
            <p:spPr bwMode="auto">
              <a:xfrm>
                <a:off x="6390106" y="678556"/>
                <a:ext cx="54426" cy="722392"/>
              </a:xfrm>
              <a:prstGeom prst="rightBracket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01FA00C-FD4C-4237-81BC-67054AF8C24C}"/>
                  </a:ext>
                </a:extLst>
              </p:cNvPr>
              <p:cNvSpPr txBox="1"/>
              <p:nvPr/>
            </p:nvSpPr>
            <p:spPr>
              <a:xfrm>
                <a:off x="4367667" y="639255"/>
                <a:ext cx="1939740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(1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  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(p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 x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(M)</a:t>
                </a:r>
                <a:endParaRPr lang="en-US" sz="14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CC1B554-1649-C77A-B1A1-0E8A95B3B366}"/>
                  </a:ext>
                </a:extLst>
              </p:cNvPr>
              <p:cNvSpPr txBox="1"/>
              <p:nvPr/>
            </p:nvSpPr>
            <p:spPr>
              <a:xfrm>
                <a:off x="4383268" y="863716"/>
                <a:ext cx="1940898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(1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 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(p)  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 </a:t>
                </a:r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(M) </a:t>
                </a:r>
                <a:endParaRPr lang="en-US" sz="1400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DD572E-9559-88C4-EEB1-4530C9841457}"/>
                  </a:ext>
                </a:extLst>
              </p:cNvPr>
              <p:cNvSpPr txBox="1"/>
              <p:nvPr/>
            </p:nvSpPr>
            <p:spPr>
              <a:xfrm>
                <a:off x="4394327" y="964855"/>
                <a:ext cx="2025138" cy="246221"/>
              </a:xfrm>
              <a:prstGeom prst="rect">
                <a:avLst/>
              </a:prstGeom>
              <a:grp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…           …        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 </a:t>
                </a:r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0B62C0F-D8C0-04F8-1ECE-FFB3CE6811E9}"/>
                </a:ext>
              </a:extLst>
            </p:cNvPr>
            <p:cNvSpPr/>
            <p:nvPr/>
          </p:nvSpPr>
          <p:spPr bwMode="auto">
            <a:xfrm>
              <a:off x="5024133" y="714309"/>
              <a:ext cx="652023" cy="26894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9C56112-6B26-1C6A-FC67-B2DAF791583D}"/>
                </a:ext>
              </a:extLst>
            </p:cNvPr>
            <p:cNvSpPr/>
            <p:nvPr/>
          </p:nvSpPr>
          <p:spPr bwMode="auto">
            <a:xfrm>
              <a:off x="7476247" y="710121"/>
              <a:ext cx="533400" cy="2587303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334F4D6-1D2C-AE55-E5DF-A40606E12A4A}"/>
              </a:ext>
            </a:extLst>
          </p:cNvPr>
          <p:cNvGrpSpPr/>
          <p:nvPr/>
        </p:nvGrpSpPr>
        <p:grpSpPr>
          <a:xfrm>
            <a:off x="384375" y="3054389"/>
            <a:ext cx="5152009" cy="1005064"/>
            <a:chOff x="3363054" y="1618324"/>
            <a:chExt cx="5744490" cy="120621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7CEEF2AA-E289-7408-D05B-63174A13AF1C}"/>
                </a:ext>
              </a:extLst>
            </p:cNvPr>
            <p:cNvGrpSpPr/>
            <p:nvPr/>
          </p:nvGrpSpPr>
          <p:grpSpPr>
            <a:xfrm>
              <a:off x="6544225" y="1621548"/>
              <a:ext cx="2563319" cy="1184787"/>
              <a:chOff x="6452806" y="1622549"/>
              <a:chExt cx="2563319" cy="1184787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ABAE41B-3F5B-C792-BE01-4F611868DD9D}"/>
                  </a:ext>
                </a:extLst>
              </p:cNvPr>
              <p:cNvSpPr txBox="1"/>
              <p:nvPr/>
            </p:nvSpPr>
            <p:spPr>
              <a:xfrm>
                <a:off x="7875922" y="2536922"/>
                <a:ext cx="254238" cy="2704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55" name="Right Brace 54">
                <a:extLst>
                  <a:ext uri="{FF2B5EF4-FFF2-40B4-BE49-F238E27FC236}">
                    <a16:creationId xmlns:a16="http://schemas.microsoft.com/office/drawing/2014/main" id="{850DD010-CB11-6647-420B-891CE6E0355D}"/>
                  </a:ext>
                </a:extLst>
              </p:cNvPr>
              <p:cNvSpPr/>
              <p:nvPr/>
            </p:nvSpPr>
            <p:spPr bwMode="auto">
              <a:xfrm>
                <a:off x="8673077" y="1658657"/>
                <a:ext cx="136627" cy="79664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56" name="Right Brace 55">
                <a:extLst>
                  <a:ext uri="{FF2B5EF4-FFF2-40B4-BE49-F238E27FC236}">
                    <a16:creationId xmlns:a16="http://schemas.microsoft.com/office/drawing/2014/main" id="{B9663929-405F-A4DD-D5DE-49A69A6E0010}"/>
                  </a:ext>
                </a:extLst>
              </p:cNvPr>
              <p:cNvSpPr/>
              <p:nvPr/>
            </p:nvSpPr>
            <p:spPr bwMode="auto">
              <a:xfrm rot="5400000">
                <a:off x="7641264" y="1620729"/>
                <a:ext cx="113964" cy="1809748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33A0160-C167-B778-4049-CD0F9A1B7161}"/>
                  </a:ext>
                </a:extLst>
              </p:cNvPr>
              <p:cNvSpPr txBox="1"/>
              <p:nvPr/>
            </p:nvSpPr>
            <p:spPr>
              <a:xfrm>
                <a:off x="8734063" y="2058613"/>
                <a:ext cx="282062" cy="2704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072DC3A-5E1A-269F-2BB5-3C9158F6192E}"/>
                  </a:ext>
                </a:extLst>
              </p:cNvPr>
              <p:cNvSpPr txBox="1"/>
              <p:nvPr/>
            </p:nvSpPr>
            <p:spPr>
              <a:xfrm>
                <a:off x="6452806" y="1852411"/>
                <a:ext cx="264051" cy="2704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=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F4F1F343-E60E-0883-AD6A-D1610229A9A5}"/>
                  </a:ext>
                </a:extLst>
              </p:cNvPr>
              <p:cNvSpPr txBox="1"/>
              <p:nvPr/>
            </p:nvSpPr>
            <p:spPr>
              <a:xfrm>
                <a:off x="6755523" y="1870405"/>
                <a:ext cx="1809749" cy="2585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Z</a:t>
                </a:r>
                <a:r>
                  <a:rPr lang="en-US" sz="1400" baseline="30000" dirty="0"/>
                  <a:t>[1](p)</a:t>
                </a:r>
                <a:r>
                  <a:rPr lang="en-US" sz="1400" dirty="0"/>
                  <a:t>…Z</a:t>
                </a:r>
                <a:r>
                  <a:rPr lang="en-US" sz="1400" baseline="30000" dirty="0"/>
                  <a:t>[1](1)</a:t>
                </a:r>
                <a:endParaRPr lang="en-US" sz="1400" dirty="0"/>
              </a:p>
            </p:txBody>
          </p: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35ED0C36-1695-0CDE-BC9E-3F406382C1F0}"/>
                  </a:ext>
                </a:extLst>
              </p:cNvPr>
              <p:cNvGrpSpPr/>
              <p:nvPr/>
            </p:nvGrpSpPr>
            <p:grpSpPr>
              <a:xfrm>
                <a:off x="6906609" y="1622549"/>
                <a:ext cx="1349683" cy="796799"/>
                <a:chOff x="6906609" y="1622549"/>
                <a:chExt cx="1349683" cy="796799"/>
              </a:xfrm>
            </p:grpSpPr>
            <p:cxnSp>
              <p:nvCxnSpPr>
                <p:cNvPr id="63" name="Straight Arrow Connector 62">
                  <a:extLst>
                    <a:ext uri="{FF2B5EF4-FFF2-40B4-BE49-F238E27FC236}">
                      <a16:creationId xmlns:a16="http://schemas.microsoft.com/office/drawing/2014/main" id="{1CA330E8-C4FA-F478-F1A5-D5F6AA4AA822}"/>
                    </a:ext>
                  </a:extLst>
                </p:cNvPr>
                <p:cNvCxnSpPr/>
                <p:nvPr/>
              </p:nvCxnSpPr>
              <p:spPr bwMode="auto">
                <a:xfrm flipH="1">
                  <a:off x="8256292" y="2166841"/>
                  <a:ext cx="0" cy="226519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Straight Arrow Connector 63">
                  <a:extLst>
                    <a:ext uri="{FF2B5EF4-FFF2-40B4-BE49-F238E27FC236}">
                      <a16:creationId xmlns:a16="http://schemas.microsoft.com/office/drawing/2014/main" id="{6772BDE4-79CD-7048-E21B-319F993CB13A}"/>
                    </a:ext>
                  </a:extLst>
                </p:cNvPr>
                <p:cNvCxnSpPr/>
                <p:nvPr/>
              </p:nvCxnSpPr>
              <p:spPr bwMode="auto">
                <a:xfrm>
                  <a:off x="8226838" y="1647824"/>
                  <a:ext cx="0" cy="182880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Straight Arrow Connector 64">
                  <a:extLst>
                    <a:ext uri="{FF2B5EF4-FFF2-40B4-BE49-F238E27FC236}">
                      <a16:creationId xmlns:a16="http://schemas.microsoft.com/office/drawing/2014/main" id="{8651C8D1-0950-C3FF-77CF-0CB2A71CE947}"/>
                    </a:ext>
                  </a:extLst>
                </p:cNvPr>
                <p:cNvCxnSpPr/>
                <p:nvPr/>
              </p:nvCxnSpPr>
              <p:spPr bwMode="auto">
                <a:xfrm>
                  <a:off x="6923714" y="2198936"/>
                  <a:ext cx="0" cy="220412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A76DADC7-CB28-5C05-E905-12C85B826F61}"/>
                    </a:ext>
                  </a:extLst>
                </p:cNvPr>
                <p:cNvCxnSpPr/>
                <p:nvPr/>
              </p:nvCxnSpPr>
              <p:spPr bwMode="auto">
                <a:xfrm>
                  <a:off x="6906609" y="1622549"/>
                  <a:ext cx="8406" cy="182880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E695F896-AC93-F616-3451-AC61605C4F67}"/>
                    </a:ext>
                  </a:extLst>
                </p:cNvPr>
                <p:cNvCxnSpPr/>
                <p:nvPr/>
              </p:nvCxnSpPr>
              <p:spPr bwMode="auto">
                <a:xfrm>
                  <a:off x="7585401" y="2170475"/>
                  <a:ext cx="0" cy="219250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72B7B846-DFA1-475A-A550-C75B99D57BBC}"/>
                    </a:ext>
                  </a:extLst>
                </p:cNvPr>
                <p:cNvCxnSpPr/>
                <p:nvPr/>
              </p:nvCxnSpPr>
              <p:spPr bwMode="auto">
                <a:xfrm>
                  <a:off x="7565494" y="1629536"/>
                  <a:ext cx="0" cy="182880"/>
                </a:xfrm>
                <a:prstGeom prst="straightConnector1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61" name="Left Bracket 60">
                <a:extLst>
                  <a:ext uri="{FF2B5EF4-FFF2-40B4-BE49-F238E27FC236}">
                    <a16:creationId xmlns:a16="http://schemas.microsoft.com/office/drawing/2014/main" id="{CFAC010B-8950-1368-EDBF-14EA20DFB6EA}"/>
                  </a:ext>
                </a:extLst>
              </p:cNvPr>
              <p:cNvSpPr/>
              <p:nvPr/>
            </p:nvSpPr>
            <p:spPr bwMode="auto">
              <a:xfrm>
                <a:off x="6660037" y="1634773"/>
                <a:ext cx="94885" cy="838414"/>
              </a:xfrm>
              <a:prstGeom prst="lef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62" name="Right Bracket 61">
                <a:extLst>
                  <a:ext uri="{FF2B5EF4-FFF2-40B4-BE49-F238E27FC236}">
                    <a16:creationId xmlns:a16="http://schemas.microsoft.com/office/drawing/2014/main" id="{84119E49-284C-9E4B-1774-A25425058683}"/>
                  </a:ext>
                </a:extLst>
              </p:cNvPr>
              <p:cNvSpPr/>
              <p:nvPr/>
            </p:nvSpPr>
            <p:spPr bwMode="auto">
              <a:xfrm>
                <a:off x="8545727" y="1676538"/>
                <a:ext cx="71511" cy="796649"/>
              </a:xfrm>
              <a:prstGeom prst="righ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AAD52A9-80C4-AB63-088F-1515EE3DA840}"/>
                </a:ext>
              </a:extLst>
            </p:cNvPr>
            <p:cNvGrpSpPr/>
            <p:nvPr/>
          </p:nvGrpSpPr>
          <p:grpSpPr>
            <a:xfrm>
              <a:off x="3363054" y="1618324"/>
              <a:ext cx="3331592" cy="1206219"/>
              <a:chOff x="3265134" y="1618324"/>
              <a:chExt cx="3331592" cy="1206219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547326F-AD67-A401-7595-F9C29547DFFD}"/>
                  </a:ext>
                </a:extLst>
              </p:cNvPr>
              <p:cNvSpPr txBox="1"/>
              <p:nvPr/>
            </p:nvSpPr>
            <p:spPr>
              <a:xfrm>
                <a:off x="5470916" y="2554129"/>
                <a:ext cx="347554" cy="2704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44" name="Right Brace 43">
                <a:extLst>
                  <a:ext uri="{FF2B5EF4-FFF2-40B4-BE49-F238E27FC236}">
                    <a16:creationId xmlns:a16="http://schemas.microsoft.com/office/drawing/2014/main" id="{5E851B0A-95D5-5A44-8F18-5FBA6F95076E}"/>
                  </a:ext>
                </a:extLst>
              </p:cNvPr>
              <p:cNvSpPr/>
              <p:nvPr/>
            </p:nvSpPr>
            <p:spPr bwMode="auto">
              <a:xfrm>
                <a:off x="6298547" y="1618324"/>
                <a:ext cx="97239" cy="83841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45" name="Right Brace 44">
                <a:extLst>
                  <a:ext uri="{FF2B5EF4-FFF2-40B4-BE49-F238E27FC236}">
                    <a16:creationId xmlns:a16="http://schemas.microsoft.com/office/drawing/2014/main" id="{749D0AFB-B4C3-5E3D-A64C-696BA5C4202E}"/>
                  </a:ext>
                </a:extLst>
              </p:cNvPr>
              <p:cNvSpPr/>
              <p:nvPr/>
            </p:nvSpPr>
            <p:spPr bwMode="auto">
              <a:xfrm rot="5400000">
                <a:off x="4943467" y="1396291"/>
                <a:ext cx="133329" cy="229263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9830C61-73A5-0ABD-F1F1-65D909DD4DB8}"/>
                  </a:ext>
                </a:extLst>
              </p:cNvPr>
              <p:cNvSpPr txBox="1"/>
              <p:nvPr/>
            </p:nvSpPr>
            <p:spPr>
              <a:xfrm>
                <a:off x="6323675" y="2093780"/>
                <a:ext cx="273051" cy="2704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400" dirty="0">
                    <a:solidFill>
                      <a:srgbClr val="FF0000"/>
                    </a:solidFill>
                  </a:rPr>
                  <a:t>N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2326526-A30B-7AEF-1FBA-BE2EEDE08991}"/>
                  </a:ext>
                </a:extLst>
              </p:cNvPr>
              <p:cNvSpPr txBox="1"/>
              <p:nvPr/>
            </p:nvSpPr>
            <p:spPr>
              <a:xfrm>
                <a:off x="3265134" y="1950760"/>
                <a:ext cx="508527" cy="2704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r>
                  <a:rPr lang="en-US" sz="1400" dirty="0"/>
                  <a:t>=</a:t>
                </a:r>
              </a:p>
            </p:txBody>
          </p:sp>
          <p:sp>
            <p:nvSpPr>
              <p:cNvPr id="48" name="Left Bracket 47">
                <a:extLst>
                  <a:ext uri="{FF2B5EF4-FFF2-40B4-BE49-F238E27FC236}">
                    <a16:creationId xmlns:a16="http://schemas.microsoft.com/office/drawing/2014/main" id="{32C21344-B60B-44B2-2A0A-17C1DA18D2BE}"/>
                  </a:ext>
                </a:extLst>
              </p:cNvPr>
              <p:cNvSpPr/>
              <p:nvPr/>
            </p:nvSpPr>
            <p:spPr bwMode="auto">
              <a:xfrm>
                <a:off x="3793883" y="1660739"/>
                <a:ext cx="69934" cy="804384"/>
              </a:xfrm>
              <a:prstGeom prst="lef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49" name="Right Bracket 48">
                <a:extLst>
                  <a:ext uri="{FF2B5EF4-FFF2-40B4-BE49-F238E27FC236}">
                    <a16:creationId xmlns:a16="http://schemas.microsoft.com/office/drawing/2014/main" id="{999E641F-17C7-65F9-9B1F-88AF97477FC1}"/>
                  </a:ext>
                </a:extLst>
              </p:cNvPr>
              <p:cNvSpPr/>
              <p:nvPr/>
            </p:nvSpPr>
            <p:spPr bwMode="auto">
              <a:xfrm>
                <a:off x="6163372" y="1640802"/>
                <a:ext cx="85698" cy="815937"/>
              </a:xfrm>
              <a:prstGeom prst="righ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07C729C-E619-7F37-52E8-1C02F4615498}"/>
                  </a:ext>
                </a:extLst>
              </p:cNvPr>
              <p:cNvSpPr txBox="1"/>
              <p:nvPr/>
            </p:nvSpPr>
            <p:spPr>
              <a:xfrm>
                <a:off x="3848984" y="1629541"/>
                <a:ext cx="2325589" cy="27041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(1)  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(p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1</a:t>
                </a:r>
                <a:r>
                  <a:rPr lang="en-US" sz="1400" baseline="30000" dirty="0"/>
                  <a:t>[1](M)</a:t>
                </a:r>
                <a:endParaRPr lang="en-US" sz="1400" dirty="0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454B7C2-C4CE-800B-F396-BA7A38B0CB1A}"/>
                  </a:ext>
                </a:extLst>
              </p:cNvPr>
              <p:cNvSpPr txBox="1"/>
              <p:nvPr/>
            </p:nvSpPr>
            <p:spPr>
              <a:xfrm>
                <a:off x="3845922" y="1854002"/>
                <a:ext cx="2316849" cy="27041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[1](1)  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[1](p)</a:t>
                </a:r>
                <a:r>
                  <a:rPr lang="en-US" sz="1400" baseline="-25000" dirty="0"/>
                  <a:t>   </a:t>
                </a:r>
                <a:r>
                  <a:rPr lang="en-US" sz="1400" dirty="0"/>
                  <a:t>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z</a:t>
                </a:r>
                <a:r>
                  <a:rPr lang="en-US" sz="1400" baseline="-25000" dirty="0"/>
                  <a:t>2</a:t>
                </a:r>
                <a:r>
                  <a:rPr lang="en-US" sz="1400" baseline="30000" dirty="0"/>
                  <a:t>[1](M)</a:t>
                </a:r>
                <a:endParaRPr lang="en-US" sz="1400" dirty="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F0017B6-A2A2-96C8-964B-2E659C4FA795}"/>
                  </a:ext>
                </a:extLst>
              </p:cNvPr>
              <p:cNvSpPr txBox="1"/>
              <p:nvPr/>
            </p:nvSpPr>
            <p:spPr>
              <a:xfrm>
                <a:off x="3866621" y="2218902"/>
                <a:ext cx="2393742" cy="27041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z</a:t>
                </a:r>
                <a:r>
                  <a:rPr lang="en-US" sz="1400" baseline="-25000" dirty="0"/>
                  <a:t>N</a:t>
                </a:r>
                <a:r>
                  <a:rPr lang="en-US" sz="1400" baseline="-35000" dirty="0"/>
                  <a:t>1</a:t>
                </a:r>
                <a:r>
                  <a:rPr lang="en-US" sz="1400" baseline="30000" dirty="0"/>
                  <a:t>[1](1)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N</a:t>
                </a:r>
                <a:r>
                  <a:rPr lang="en-US" sz="1400" baseline="-35000" dirty="0"/>
                  <a:t>1</a:t>
                </a:r>
                <a:r>
                  <a:rPr lang="en-US" sz="1400" baseline="30000" dirty="0"/>
                  <a:t>[1](p)</a:t>
                </a:r>
                <a:r>
                  <a:rPr lang="en-US" sz="1400" dirty="0"/>
                  <a:t>… z</a:t>
                </a:r>
                <a:r>
                  <a:rPr lang="en-US" sz="1400" baseline="-25000" dirty="0"/>
                  <a:t>N</a:t>
                </a:r>
                <a:r>
                  <a:rPr lang="en-US" sz="1400" baseline="-35000" dirty="0"/>
                  <a:t>1</a:t>
                </a:r>
                <a:r>
                  <a:rPr lang="en-US" sz="1400" baseline="30000" dirty="0"/>
                  <a:t>[1](M)</a:t>
                </a:r>
                <a:endParaRPr lang="en-US" sz="1400" dirty="0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8A2FED1-B92E-6FF2-3AA0-889C270E62A2}"/>
                  </a:ext>
                </a:extLst>
              </p:cNvPr>
              <p:cNvSpPr txBox="1"/>
              <p:nvPr/>
            </p:nvSpPr>
            <p:spPr>
              <a:xfrm>
                <a:off x="3901917" y="1984332"/>
                <a:ext cx="2123032" cy="27041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/>
                  <a:t>…           …           …</a:t>
                </a:r>
                <a:r>
                  <a:rPr lang="en-US" sz="1400" baseline="-25000" dirty="0"/>
                  <a:t> </a:t>
                </a:r>
                <a:r>
                  <a:rPr lang="en-US" sz="1400" dirty="0"/>
                  <a:t> </a:t>
                </a:r>
              </a:p>
            </p:txBody>
          </p:sp>
        </p:grp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151EFC28-DF0F-F2E7-0A8D-9829986581E8}"/>
              </a:ext>
            </a:extLst>
          </p:cNvPr>
          <p:cNvGrpSpPr/>
          <p:nvPr/>
        </p:nvGrpSpPr>
        <p:grpSpPr>
          <a:xfrm>
            <a:off x="362884" y="4022724"/>
            <a:ext cx="5260907" cy="1035878"/>
            <a:chOff x="3224678" y="825340"/>
            <a:chExt cx="5260907" cy="1035878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85EE01F1-DC2F-FE01-09F7-164C63F3DBC9}"/>
                </a:ext>
              </a:extLst>
            </p:cNvPr>
            <p:cNvGrpSpPr/>
            <p:nvPr/>
          </p:nvGrpSpPr>
          <p:grpSpPr>
            <a:xfrm>
              <a:off x="3224678" y="825340"/>
              <a:ext cx="2937854" cy="1021691"/>
              <a:chOff x="6132455" y="2509116"/>
              <a:chExt cx="2937854" cy="1021691"/>
            </a:xfrm>
          </p:grpSpPr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74DE2CE9-7F99-79B8-50A5-5999E6E6C711}"/>
                  </a:ext>
                </a:extLst>
              </p:cNvPr>
              <p:cNvGrpSpPr/>
              <p:nvPr/>
            </p:nvGrpSpPr>
            <p:grpSpPr>
              <a:xfrm>
                <a:off x="6132455" y="2548417"/>
                <a:ext cx="2937854" cy="982390"/>
                <a:chOff x="-16252" y="2963285"/>
                <a:chExt cx="2937854" cy="982390"/>
              </a:xfrm>
            </p:grpSpPr>
            <p:sp>
              <p:nvSpPr>
                <p:cNvPr id="192" name="TextBox 191">
                  <a:extLst>
                    <a:ext uri="{FF2B5EF4-FFF2-40B4-BE49-F238E27FC236}">
                      <a16:creationId xmlns:a16="http://schemas.microsoft.com/office/drawing/2014/main" id="{409C3695-9ABA-4691-AE6E-583D7B48E34A}"/>
                    </a:ext>
                  </a:extLst>
                </p:cNvPr>
                <p:cNvSpPr txBox="1"/>
                <p:nvPr/>
              </p:nvSpPr>
              <p:spPr>
                <a:xfrm>
                  <a:off x="1948570" y="3699454"/>
                  <a:ext cx="34755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216" name="Right Brace 215">
                  <a:extLst>
                    <a:ext uri="{FF2B5EF4-FFF2-40B4-BE49-F238E27FC236}">
                      <a16:creationId xmlns:a16="http://schemas.microsoft.com/office/drawing/2014/main" id="{E9FB4A94-B036-CD13-77F2-1811C11AD4BF}"/>
                    </a:ext>
                  </a:extLst>
                </p:cNvPr>
                <p:cNvSpPr/>
                <p:nvPr/>
              </p:nvSpPr>
              <p:spPr bwMode="auto">
                <a:xfrm>
                  <a:off x="2608457" y="3001691"/>
                  <a:ext cx="116464" cy="61733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224" name="Right Brace 223">
                  <a:extLst>
                    <a:ext uri="{FF2B5EF4-FFF2-40B4-BE49-F238E27FC236}">
                      <a16:creationId xmlns:a16="http://schemas.microsoft.com/office/drawing/2014/main" id="{AE72483B-2A11-A930-A604-2501CFFB357D}"/>
                    </a:ext>
                  </a:extLst>
                </p:cNvPr>
                <p:cNvSpPr/>
                <p:nvPr/>
              </p:nvSpPr>
              <p:spPr bwMode="auto">
                <a:xfrm rot="5400000">
                  <a:off x="1418919" y="2723680"/>
                  <a:ext cx="110415" cy="1921918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235" name="TextBox 234">
                  <a:extLst>
                    <a:ext uri="{FF2B5EF4-FFF2-40B4-BE49-F238E27FC236}">
                      <a16:creationId xmlns:a16="http://schemas.microsoft.com/office/drawing/2014/main" id="{8B21532C-DB4B-5E96-F8E0-91C195159A26}"/>
                    </a:ext>
                  </a:extLst>
                </p:cNvPr>
                <p:cNvSpPr txBox="1"/>
                <p:nvPr/>
              </p:nvSpPr>
              <p:spPr>
                <a:xfrm>
                  <a:off x="2648551" y="3353347"/>
                  <a:ext cx="2730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236" name="Group 235">
                  <a:extLst>
                    <a:ext uri="{FF2B5EF4-FFF2-40B4-BE49-F238E27FC236}">
                      <a16:creationId xmlns:a16="http://schemas.microsoft.com/office/drawing/2014/main" id="{954014EC-14E7-C3C2-1418-7943A40A33D4}"/>
                    </a:ext>
                  </a:extLst>
                </p:cNvPr>
                <p:cNvGrpSpPr/>
                <p:nvPr/>
              </p:nvGrpSpPr>
              <p:grpSpPr>
                <a:xfrm>
                  <a:off x="-16252" y="2963285"/>
                  <a:ext cx="2595959" cy="655744"/>
                  <a:chOff x="-16252" y="2963285"/>
                  <a:chExt cx="2595959" cy="655744"/>
                </a:xfrm>
              </p:grpSpPr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5EAD9B86-F0B6-CC63-E960-93D7F6EB554C}"/>
                      </a:ext>
                    </a:extLst>
                  </p:cNvPr>
                  <p:cNvSpPr txBox="1"/>
                  <p:nvPr/>
                </p:nvSpPr>
                <p:spPr>
                  <a:xfrm>
                    <a:off x="-16252" y="3195977"/>
                    <a:ext cx="50168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A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r>
                      <a:rPr lang="en-US" sz="1600" dirty="0"/>
                      <a:t>=</a:t>
                    </a:r>
                  </a:p>
                </p:txBody>
              </p:sp>
              <p:sp>
                <p:nvSpPr>
                  <p:cNvPr id="244" name="Left Bracket 243">
                    <a:extLst>
                      <a:ext uri="{FF2B5EF4-FFF2-40B4-BE49-F238E27FC236}">
                        <a16:creationId xmlns:a16="http://schemas.microsoft.com/office/drawing/2014/main" id="{7C3F87AA-044C-144B-E607-4131BF73A3F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78894" y="2970985"/>
                    <a:ext cx="75458" cy="648044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245" name="Right Bracket 244">
                    <a:extLst>
                      <a:ext uri="{FF2B5EF4-FFF2-40B4-BE49-F238E27FC236}">
                        <a16:creationId xmlns:a16="http://schemas.microsoft.com/office/drawing/2014/main" id="{3BF15535-1DBC-CADF-BBDC-926F7D9EC0D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507415" y="2963285"/>
                    <a:ext cx="72292" cy="655743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C44C31D4-0B8D-B330-AB08-DEAB44565938}"/>
                  </a:ext>
                </a:extLst>
              </p:cNvPr>
              <p:cNvSpPr txBox="1"/>
              <p:nvPr/>
            </p:nvSpPr>
            <p:spPr>
              <a:xfrm>
                <a:off x="6704636" y="2509116"/>
                <a:ext cx="2010318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1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BF93CA95-371E-DD93-3246-7FDB7F2A9351}"/>
                  </a:ext>
                </a:extLst>
              </p:cNvPr>
              <p:cNvSpPr txBox="1"/>
              <p:nvPr/>
            </p:nvSpPr>
            <p:spPr>
              <a:xfrm>
                <a:off x="6720236" y="2733577"/>
                <a:ext cx="1971107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2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  <p:sp>
            <p:nvSpPr>
              <p:cNvPr id="188" name="TextBox 187">
                <a:extLst>
                  <a:ext uri="{FF2B5EF4-FFF2-40B4-BE49-F238E27FC236}">
                    <a16:creationId xmlns:a16="http://schemas.microsoft.com/office/drawing/2014/main" id="{53A26771-76A7-DD4D-0BC9-37C040BBAFEE}"/>
                  </a:ext>
                </a:extLst>
              </p:cNvPr>
              <p:cNvSpPr txBox="1"/>
              <p:nvPr/>
            </p:nvSpPr>
            <p:spPr>
              <a:xfrm>
                <a:off x="6734770" y="2964094"/>
                <a:ext cx="2096866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-25000" dirty="0"/>
                  <a:t>3</a:t>
                </a:r>
                <a:r>
                  <a:rPr lang="en-US" sz="1600" baseline="30000" dirty="0"/>
                  <a:t>(M)</a:t>
                </a:r>
                <a:endParaRPr lang="en-US" sz="1600" dirty="0"/>
              </a:p>
            </p:txBody>
          </p:sp>
        </p:grp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E4AF94F8-1208-CB6E-7717-5FEE15A231DE}"/>
                </a:ext>
              </a:extLst>
            </p:cNvPr>
            <p:cNvGrpSpPr/>
            <p:nvPr/>
          </p:nvGrpSpPr>
          <p:grpSpPr>
            <a:xfrm>
              <a:off x="6020781" y="876093"/>
              <a:ext cx="2464804" cy="985125"/>
              <a:chOff x="6020781" y="876093"/>
              <a:chExt cx="2464804" cy="985125"/>
            </a:xfrm>
          </p:grpSpPr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E49E9CAF-F03A-CACC-2DF0-2A9C08376B6A}"/>
                  </a:ext>
                </a:extLst>
              </p:cNvPr>
              <p:cNvGrpSpPr/>
              <p:nvPr/>
            </p:nvGrpSpPr>
            <p:grpSpPr>
              <a:xfrm>
                <a:off x="6020781" y="876093"/>
                <a:ext cx="2464804" cy="985125"/>
                <a:chOff x="239780" y="3001690"/>
                <a:chExt cx="3041721" cy="1303059"/>
              </a:xfrm>
            </p:grpSpPr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40EC0158-A7D7-B971-3F37-3BA22A2B2D47}"/>
                    </a:ext>
                  </a:extLst>
                </p:cNvPr>
                <p:cNvSpPr txBox="1"/>
                <p:nvPr/>
              </p:nvSpPr>
              <p:spPr>
                <a:xfrm>
                  <a:off x="1617249" y="3979064"/>
                  <a:ext cx="313746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105" name="Right Brace 104">
                  <a:extLst>
                    <a:ext uri="{FF2B5EF4-FFF2-40B4-BE49-F238E27FC236}">
                      <a16:creationId xmlns:a16="http://schemas.microsoft.com/office/drawing/2014/main" id="{703AA490-A556-194B-6C7D-EABEA0D1E33C}"/>
                    </a:ext>
                  </a:extLst>
                </p:cNvPr>
                <p:cNvSpPr/>
                <p:nvPr/>
              </p:nvSpPr>
              <p:spPr bwMode="auto">
                <a:xfrm>
                  <a:off x="2879952" y="3001690"/>
                  <a:ext cx="158421" cy="852226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4" name="Right Brace 113">
                  <a:extLst>
                    <a:ext uri="{FF2B5EF4-FFF2-40B4-BE49-F238E27FC236}">
                      <a16:creationId xmlns:a16="http://schemas.microsoft.com/office/drawing/2014/main" id="{EB12F6A2-2FE2-2408-AC56-822E5ED5A2A7}"/>
                    </a:ext>
                  </a:extLst>
                </p:cNvPr>
                <p:cNvSpPr/>
                <p:nvPr/>
              </p:nvSpPr>
              <p:spPr bwMode="auto">
                <a:xfrm rot="5400000">
                  <a:off x="1649020" y="2937300"/>
                  <a:ext cx="200556" cy="2087621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AB54F341-1976-10E9-F40E-8F4BFB29403B}"/>
                    </a:ext>
                  </a:extLst>
                </p:cNvPr>
                <p:cNvSpPr txBox="1"/>
                <p:nvPr/>
              </p:nvSpPr>
              <p:spPr>
                <a:xfrm>
                  <a:off x="2883095" y="3487200"/>
                  <a:ext cx="398406" cy="3256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5142069B-3CE4-15BB-9384-E1729557AB02}"/>
                    </a:ext>
                  </a:extLst>
                </p:cNvPr>
                <p:cNvGrpSpPr/>
                <p:nvPr/>
              </p:nvGrpSpPr>
              <p:grpSpPr>
                <a:xfrm>
                  <a:off x="239780" y="3004851"/>
                  <a:ext cx="2584472" cy="829982"/>
                  <a:chOff x="239780" y="3004851"/>
                  <a:chExt cx="2584472" cy="829982"/>
                </a:xfrm>
              </p:grpSpPr>
              <p:grpSp>
                <p:nvGrpSpPr>
                  <p:cNvPr id="129" name="Group 128">
                    <a:extLst>
                      <a:ext uri="{FF2B5EF4-FFF2-40B4-BE49-F238E27FC236}">
                        <a16:creationId xmlns:a16="http://schemas.microsoft.com/office/drawing/2014/main" id="{DE43BDB5-B07C-723F-6A77-8F71A658CD98}"/>
                      </a:ext>
                    </a:extLst>
                  </p:cNvPr>
                  <p:cNvGrpSpPr/>
                  <p:nvPr/>
                </p:nvGrpSpPr>
                <p:grpSpPr>
                  <a:xfrm>
                    <a:off x="2473545" y="3038466"/>
                    <a:ext cx="5093" cy="759822"/>
                    <a:chOff x="5486874" y="2965556"/>
                    <a:chExt cx="5093" cy="759822"/>
                  </a:xfrm>
                </p:grpSpPr>
                <p:cxnSp>
                  <p:nvCxnSpPr>
                    <p:cNvPr id="169" name="Straight Arrow Connector 168">
                      <a:extLst>
                        <a:ext uri="{FF2B5EF4-FFF2-40B4-BE49-F238E27FC236}">
                          <a16:creationId xmlns:a16="http://schemas.microsoft.com/office/drawing/2014/main" id="{D516CCDD-6924-6E06-665D-F08F0C94E820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5486874" y="3543952"/>
                      <a:ext cx="0" cy="18142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70" name="Straight Arrow Connector 169">
                      <a:extLst>
                        <a:ext uri="{FF2B5EF4-FFF2-40B4-BE49-F238E27FC236}">
                          <a16:creationId xmlns:a16="http://schemas.microsoft.com/office/drawing/2014/main" id="{31B530FF-7797-D6AC-775A-DEFD562E385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491967" y="2965556"/>
                      <a:ext cx="0" cy="18142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30" name="TextBox 129">
                    <a:extLst>
                      <a:ext uri="{FF2B5EF4-FFF2-40B4-BE49-F238E27FC236}">
                        <a16:creationId xmlns:a16="http://schemas.microsoft.com/office/drawing/2014/main" id="{DB1A9273-58D4-A8B5-B6F3-216934E184CF}"/>
                      </a:ext>
                    </a:extLst>
                  </p:cNvPr>
                  <p:cNvSpPr txBox="1"/>
                  <p:nvPr/>
                </p:nvSpPr>
                <p:spPr>
                  <a:xfrm>
                    <a:off x="239780" y="3228514"/>
                    <a:ext cx="325857" cy="32568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/>
                      <a:t>=</a:t>
                    </a:r>
                  </a:p>
                </p:txBody>
              </p:sp>
              <p:grpSp>
                <p:nvGrpSpPr>
                  <p:cNvPr id="139" name="Group 138">
                    <a:extLst>
                      <a:ext uri="{FF2B5EF4-FFF2-40B4-BE49-F238E27FC236}">
                        <a16:creationId xmlns:a16="http://schemas.microsoft.com/office/drawing/2014/main" id="{924F5FDB-7F06-4823-E44D-11B994CF786C}"/>
                      </a:ext>
                    </a:extLst>
                  </p:cNvPr>
                  <p:cNvGrpSpPr/>
                  <p:nvPr/>
                </p:nvGrpSpPr>
                <p:grpSpPr>
                  <a:xfrm>
                    <a:off x="771668" y="3036542"/>
                    <a:ext cx="938" cy="769825"/>
                    <a:chOff x="3979100" y="2955553"/>
                    <a:chExt cx="1143" cy="769825"/>
                  </a:xfrm>
                </p:grpSpPr>
                <p:cxnSp>
                  <p:nvCxnSpPr>
                    <p:cNvPr id="160" name="Straight Arrow Connector 159">
                      <a:extLst>
                        <a:ext uri="{FF2B5EF4-FFF2-40B4-BE49-F238E27FC236}">
                          <a16:creationId xmlns:a16="http://schemas.microsoft.com/office/drawing/2014/main" id="{6935FAC3-A6C8-C354-227D-668AE00621E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80243" y="3543952"/>
                      <a:ext cx="0" cy="18142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4" name="Straight Arrow Connector 163">
                      <a:extLst>
                        <a:ext uri="{FF2B5EF4-FFF2-40B4-BE49-F238E27FC236}">
                          <a16:creationId xmlns:a16="http://schemas.microsoft.com/office/drawing/2014/main" id="{8481C12A-CECD-C103-72E0-84FE9CC18EA2}"/>
                        </a:ext>
                      </a:extLst>
                    </p:cNvPr>
                    <p:cNvCxnSpPr/>
                    <p:nvPr/>
                  </p:nvCxnSpPr>
                  <p:spPr bwMode="auto">
                    <a:xfrm flipH="1">
                      <a:off x="3979100" y="2955553"/>
                      <a:ext cx="1141" cy="18142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4" name="Group 143">
                    <a:extLst>
                      <a:ext uri="{FF2B5EF4-FFF2-40B4-BE49-F238E27FC236}">
                        <a16:creationId xmlns:a16="http://schemas.microsoft.com/office/drawing/2014/main" id="{EB329A84-7DCD-4EFB-AFD7-96643831CDBD}"/>
                      </a:ext>
                    </a:extLst>
                  </p:cNvPr>
                  <p:cNvGrpSpPr/>
                  <p:nvPr/>
                </p:nvGrpSpPr>
                <p:grpSpPr>
                  <a:xfrm>
                    <a:off x="1596562" y="3066671"/>
                    <a:ext cx="24529" cy="741234"/>
                    <a:chOff x="4542545" y="2984144"/>
                    <a:chExt cx="24529" cy="741234"/>
                  </a:xfrm>
                </p:grpSpPr>
                <p:cxnSp>
                  <p:nvCxnSpPr>
                    <p:cNvPr id="154" name="Straight Arrow Connector 153">
                      <a:extLst>
                        <a:ext uri="{FF2B5EF4-FFF2-40B4-BE49-F238E27FC236}">
                          <a16:creationId xmlns:a16="http://schemas.microsoft.com/office/drawing/2014/main" id="{26CB15EB-5216-5DB6-0777-72C22C80A3E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67074" y="3543952"/>
                      <a:ext cx="0" cy="18142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7" name="Straight Arrow Connector 156">
                      <a:extLst>
                        <a:ext uri="{FF2B5EF4-FFF2-40B4-BE49-F238E27FC236}">
                          <a16:creationId xmlns:a16="http://schemas.microsoft.com/office/drawing/2014/main" id="{6F3D6660-4212-FE14-7C1B-14FB8604996C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4542545" y="2984144"/>
                      <a:ext cx="0" cy="181426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158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5" name="Left Bracket 144">
                    <a:extLst>
                      <a:ext uri="{FF2B5EF4-FFF2-40B4-BE49-F238E27FC236}">
                        <a16:creationId xmlns:a16="http://schemas.microsoft.com/office/drawing/2014/main" id="{E5CC3C60-307F-6668-F239-93725532886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04442" y="3004851"/>
                    <a:ext cx="112082" cy="814424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48" name="Right Bracket 147">
                    <a:extLst>
                      <a:ext uri="{FF2B5EF4-FFF2-40B4-BE49-F238E27FC236}">
                        <a16:creationId xmlns:a16="http://schemas.microsoft.com/office/drawing/2014/main" id="{057A7B16-9A97-E9D0-C6F8-49015748262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12170" y="3037343"/>
                    <a:ext cx="112082" cy="797490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</p:grp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F9A36A39-FDA3-6C07-3636-1D8EB2647BDC}"/>
                  </a:ext>
                </a:extLst>
              </p:cNvPr>
              <p:cNvSpPr txBox="1"/>
              <p:nvPr/>
            </p:nvSpPr>
            <p:spPr>
              <a:xfrm>
                <a:off x="6295435" y="1054484"/>
                <a:ext cx="179439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/>
                  <a:t>A</a:t>
                </a:r>
                <a:r>
                  <a:rPr lang="en-US" sz="1600" baseline="30000" dirty="0"/>
                  <a:t>[1](1)</a:t>
                </a:r>
                <a:r>
                  <a:rPr lang="en-US" sz="1600" dirty="0"/>
                  <a:t>…A</a:t>
                </a:r>
                <a:r>
                  <a:rPr lang="en-US" sz="1600" baseline="30000" dirty="0"/>
                  <a:t>[1](p)</a:t>
                </a:r>
                <a:r>
                  <a:rPr lang="en-US" sz="1600" dirty="0"/>
                  <a:t>…A</a:t>
                </a:r>
                <a:r>
                  <a:rPr lang="en-US" sz="1600" baseline="30000" dirty="0"/>
                  <a:t>[1](1)</a:t>
                </a:r>
                <a:endParaRPr lang="en-US" sz="1600" dirty="0"/>
              </a:p>
            </p:txBody>
          </p:sp>
        </p:grpSp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CA3E6BF0-E3BD-7FFD-E01C-3387FAD2C8E6}"/>
              </a:ext>
            </a:extLst>
          </p:cNvPr>
          <p:cNvGrpSpPr/>
          <p:nvPr/>
        </p:nvGrpSpPr>
        <p:grpSpPr>
          <a:xfrm>
            <a:off x="5892379" y="3317950"/>
            <a:ext cx="2909264" cy="1494431"/>
            <a:chOff x="5937229" y="3184531"/>
            <a:chExt cx="2909264" cy="1494431"/>
          </a:xfrm>
        </p:grpSpPr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C9DAC3F0-8DD7-1772-16BD-76F41E2FE933}"/>
                </a:ext>
              </a:extLst>
            </p:cNvPr>
            <p:cNvGrpSpPr/>
            <p:nvPr/>
          </p:nvGrpSpPr>
          <p:grpSpPr>
            <a:xfrm>
              <a:off x="5937229" y="3650647"/>
              <a:ext cx="2909264" cy="552974"/>
              <a:chOff x="4847306" y="2050831"/>
              <a:chExt cx="2994375" cy="552974"/>
            </a:xfrm>
          </p:grpSpPr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2360A5DD-2A3B-1A67-84D8-AFCBF1C26216}"/>
                  </a:ext>
                </a:extLst>
              </p:cNvPr>
              <p:cNvSpPr txBox="1"/>
              <p:nvPr/>
            </p:nvSpPr>
            <p:spPr>
              <a:xfrm>
                <a:off x="4847306" y="2050831"/>
                <a:ext cx="2994375" cy="21544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≡ 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[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(1)</a:t>
                </a:r>
                <a:r>
                  <a:rPr lang="en-US" sz="1400" dirty="0">
                    <a:ea typeface="Tahoma" panose="020B0604030504040204" pitchFamily="34" charset="0"/>
                    <a:cs typeface="Tahoma" panose="020B0604030504040204" pitchFamily="34" charset="0"/>
                  </a:rPr>
                  <a:t>…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(p)</a:t>
                </a:r>
                <a:r>
                  <a:rPr lang="en-US" sz="1400" dirty="0"/>
                  <a:t> 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a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2](M)</a:t>
                </a:r>
                <a:r>
                  <a:rPr lang="en-US" sz="1400" dirty="0"/>
                  <a:t>]</a:t>
                </a:r>
              </a:p>
            </p:txBody>
          </p:sp>
          <p:sp>
            <p:nvSpPr>
              <p:cNvPr id="248" name="TextBox 247">
                <a:extLst>
                  <a:ext uri="{FF2B5EF4-FFF2-40B4-BE49-F238E27FC236}">
                    <a16:creationId xmlns:a16="http://schemas.microsoft.com/office/drawing/2014/main" id="{677ACF5A-F613-BB9C-079B-0BBB8CD8EC44}"/>
                  </a:ext>
                </a:extLst>
              </p:cNvPr>
              <p:cNvSpPr txBox="1"/>
              <p:nvPr/>
            </p:nvSpPr>
            <p:spPr>
              <a:xfrm>
                <a:off x="6950717" y="2388361"/>
                <a:ext cx="412281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49" name="Right Brace 248">
                <a:extLst>
                  <a:ext uri="{FF2B5EF4-FFF2-40B4-BE49-F238E27FC236}">
                    <a16:creationId xmlns:a16="http://schemas.microsoft.com/office/drawing/2014/main" id="{EACD7CBB-0232-E7F6-7220-9EDCD0469BAE}"/>
                  </a:ext>
                </a:extLst>
              </p:cNvPr>
              <p:cNvSpPr/>
              <p:nvPr/>
            </p:nvSpPr>
            <p:spPr bwMode="auto">
              <a:xfrm rot="5400000">
                <a:off x="6606632" y="1392431"/>
                <a:ext cx="116958" cy="197933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lIns="0" tIns="0" rIns="0" bIns="0"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250" name="Group 249">
              <a:extLst>
                <a:ext uri="{FF2B5EF4-FFF2-40B4-BE49-F238E27FC236}">
                  <a16:creationId xmlns:a16="http://schemas.microsoft.com/office/drawing/2014/main" id="{2F7DCF6B-DE88-510F-1605-FF44814BE0BB}"/>
                </a:ext>
              </a:extLst>
            </p:cNvPr>
            <p:cNvGrpSpPr/>
            <p:nvPr/>
          </p:nvGrpSpPr>
          <p:grpSpPr>
            <a:xfrm>
              <a:off x="6225289" y="4101766"/>
              <a:ext cx="2621204" cy="577196"/>
              <a:chOff x="5092778" y="2050831"/>
              <a:chExt cx="2667040" cy="577196"/>
            </a:xfrm>
          </p:grpSpPr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2B061639-D015-E53F-768B-BDFC37BE0A01}"/>
                  </a:ext>
                </a:extLst>
              </p:cNvPr>
              <p:cNvSpPr txBox="1"/>
              <p:nvPr/>
            </p:nvSpPr>
            <p:spPr>
              <a:xfrm>
                <a:off x="5092778" y="2050831"/>
                <a:ext cx="266704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4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y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sz="1400" dirty="0">
                    <a:ea typeface="Tahoma" panose="020B0604030504040204" pitchFamily="34" charset="0"/>
                    <a:cs typeface="Tahoma" panose="020B0604030504040204" pitchFamily="34" charset="0"/>
                  </a:rPr>
                  <a:t> …   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1400" dirty="0"/>
                  <a:t>  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  y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(M)</a:t>
                </a:r>
                <a:r>
                  <a:rPr lang="en-US" sz="1400" dirty="0"/>
                  <a:t>]</a:t>
                </a:r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78F6FB99-2B4E-45B0-E423-A58890FE6B6E}"/>
                  </a:ext>
                </a:extLst>
              </p:cNvPr>
              <p:cNvSpPr txBox="1"/>
              <p:nvPr/>
            </p:nvSpPr>
            <p:spPr>
              <a:xfrm>
                <a:off x="7065122" y="2412583"/>
                <a:ext cx="41228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53" name="Right Brace 252">
                <a:extLst>
                  <a:ext uri="{FF2B5EF4-FFF2-40B4-BE49-F238E27FC236}">
                    <a16:creationId xmlns:a16="http://schemas.microsoft.com/office/drawing/2014/main" id="{13C52552-7A38-C6BC-5CD4-F43659804EC2}"/>
                  </a:ext>
                </a:extLst>
              </p:cNvPr>
              <p:cNvSpPr/>
              <p:nvPr/>
            </p:nvSpPr>
            <p:spPr bwMode="auto">
              <a:xfrm rot="5400000">
                <a:off x="6450687" y="1456109"/>
                <a:ext cx="120997" cy="1932431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254" name="Group 253">
              <a:extLst>
                <a:ext uri="{FF2B5EF4-FFF2-40B4-BE49-F238E27FC236}">
                  <a16:creationId xmlns:a16="http://schemas.microsoft.com/office/drawing/2014/main" id="{8E8C0580-2018-BBFC-C211-48DDC6214BC3}"/>
                </a:ext>
              </a:extLst>
            </p:cNvPr>
            <p:cNvGrpSpPr/>
            <p:nvPr/>
          </p:nvGrpSpPr>
          <p:grpSpPr>
            <a:xfrm>
              <a:off x="6038271" y="3184532"/>
              <a:ext cx="2629968" cy="578781"/>
              <a:chOff x="5164941" y="2033726"/>
              <a:chExt cx="2629968" cy="578781"/>
            </a:xfrm>
          </p:grpSpPr>
          <p:sp>
            <p:nvSpPr>
              <p:cNvPr id="255" name="TextBox 254">
                <a:extLst>
                  <a:ext uri="{FF2B5EF4-FFF2-40B4-BE49-F238E27FC236}">
                    <a16:creationId xmlns:a16="http://schemas.microsoft.com/office/drawing/2014/main" id="{BA8FDAF9-54D1-71B8-95A3-478F768A5F5F}"/>
                  </a:ext>
                </a:extLst>
              </p:cNvPr>
              <p:cNvSpPr txBox="1"/>
              <p:nvPr/>
            </p:nvSpPr>
            <p:spPr>
              <a:xfrm>
                <a:off x="5164941" y="2033726"/>
                <a:ext cx="262996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</a:t>
                </a:r>
                <a:r>
                  <a:rPr lang="en-US" sz="1400" dirty="0"/>
                  <a:t>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[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1)</a:t>
                </a:r>
                <a:r>
                  <a:rPr lang="en-US" sz="1400" dirty="0">
                    <a:ea typeface="Tahoma" panose="020B0604030504040204" pitchFamily="34" charset="0"/>
                    <a:cs typeface="Tahoma" panose="020B0604030504040204" pitchFamily="34" charset="0"/>
                  </a:rPr>
                  <a:t> …  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(p)</a:t>
                </a:r>
                <a:r>
                  <a:rPr lang="en-US" sz="1400" dirty="0"/>
                  <a:t>  …</a:t>
                </a:r>
                <a:r>
                  <a:rPr lang="en-US" sz="1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z</a:t>
                </a:r>
                <a:r>
                  <a:rPr lang="en-US" sz="14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L](M)</a:t>
                </a:r>
                <a:r>
                  <a:rPr lang="en-US" sz="1400" dirty="0"/>
                  <a:t>]</a:t>
                </a: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21228F79-4344-2483-A499-D6C400050867}"/>
                  </a:ext>
                </a:extLst>
              </p:cNvPr>
              <p:cNvSpPr txBox="1"/>
              <p:nvPr/>
            </p:nvSpPr>
            <p:spPr>
              <a:xfrm>
                <a:off x="7179177" y="2397063"/>
                <a:ext cx="412280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L</a:t>
                </a:r>
              </a:p>
            </p:txBody>
          </p:sp>
          <p:sp>
            <p:nvSpPr>
              <p:cNvPr id="257" name="Right Brace 256">
                <a:extLst>
                  <a:ext uri="{FF2B5EF4-FFF2-40B4-BE49-F238E27FC236}">
                    <a16:creationId xmlns:a16="http://schemas.microsoft.com/office/drawing/2014/main" id="{28105589-15F9-BD6E-B11C-25017368C86F}"/>
                  </a:ext>
                </a:extLst>
              </p:cNvPr>
              <p:cNvSpPr/>
              <p:nvPr/>
            </p:nvSpPr>
            <p:spPr bwMode="auto">
              <a:xfrm rot="5400000">
                <a:off x="6719571" y="1417740"/>
                <a:ext cx="138591" cy="201208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58" name="Rectangle 257">
              <a:extLst>
                <a:ext uri="{FF2B5EF4-FFF2-40B4-BE49-F238E27FC236}">
                  <a16:creationId xmlns:a16="http://schemas.microsoft.com/office/drawing/2014/main" id="{23262C07-2C9A-1F28-94E5-2F183C1714DE}"/>
                </a:ext>
              </a:extLst>
            </p:cNvPr>
            <p:cNvSpPr/>
            <p:nvPr/>
          </p:nvSpPr>
          <p:spPr bwMode="auto">
            <a:xfrm>
              <a:off x="7298082" y="3184531"/>
              <a:ext cx="533400" cy="1225011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205961EE-F0D1-1021-69D9-5CB9D23F50DC}"/>
              </a:ext>
            </a:extLst>
          </p:cNvPr>
          <p:cNvGrpSpPr/>
          <p:nvPr/>
        </p:nvGrpSpPr>
        <p:grpSpPr>
          <a:xfrm>
            <a:off x="6327696" y="804184"/>
            <a:ext cx="2551166" cy="2243302"/>
            <a:chOff x="2590800" y="1001371"/>
            <a:chExt cx="2615009" cy="2613790"/>
          </a:xfrm>
        </p:grpSpPr>
        <p:sp>
          <p:nvSpPr>
            <p:cNvPr id="261" name="Rectangle 260">
              <a:extLst>
                <a:ext uri="{FF2B5EF4-FFF2-40B4-BE49-F238E27FC236}">
                  <a16:creationId xmlns:a16="http://schemas.microsoft.com/office/drawing/2014/main" id="{C319EBC4-5CE9-9416-D45B-09CEE367FFF8}"/>
                </a:ext>
              </a:extLst>
            </p:cNvPr>
            <p:cNvSpPr/>
            <p:nvPr/>
          </p:nvSpPr>
          <p:spPr bwMode="auto">
            <a:xfrm>
              <a:off x="3493236" y="1001371"/>
              <a:ext cx="237078" cy="1593127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62" name="TextBox 261">
              <a:extLst>
                <a:ext uri="{FF2B5EF4-FFF2-40B4-BE49-F238E27FC236}">
                  <a16:creationId xmlns:a16="http://schemas.microsoft.com/office/drawing/2014/main" id="{0C50A589-E255-B35C-3793-814EC502DAA6}"/>
                </a:ext>
              </a:extLst>
            </p:cNvPr>
            <p:cNvSpPr txBox="1"/>
            <p:nvPr/>
          </p:nvSpPr>
          <p:spPr>
            <a:xfrm>
              <a:off x="2590800" y="3100604"/>
              <a:ext cx="531280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263" name="TextBox 262">
              <a:extLst>
                <a:ext uri="{FF2B5EF4-FFF2-40B4-BE49-F238E27FC236}">
                  <a16:creationId xmlns:a16="http://schemas.microsoft.com/office/drawing/2014/main" id="{15C9F049-AA28-6AEC-8942-F057110BB0BF}"/>
                </a:ext>
              </a:extLst>
            </p:cNvPr>
            <p:cNvSpPr txBox="1"/>
            <p:nvPr/>
          </p:nvSpPr>
          <p:spPr>
            <a:xfrm>
              <a:off x="3160624" y="3096514"/>
              <a:ext cx="693645" cy="368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EB60B011-CFCD-3D1F-207A-B18BD53B8AC0}"/>
                </a:ext>
              </a:extLst>
            </p:cNvPr>
            <p:cNvSpPr txBox="1"/>
            <p:nvPr/>
          </p:nvSpPr>
          <p:spPr>
            <a:xfrm>
              <a:off x="3883639" y="3113112"/>
              <a:ext cx="687750" cy="50204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L]</a:t>
              </a:r>
              <a:endParaRPr lang="en-US" sz="1400" baseline="-25000" dirty="0"/>
            </a:p>
          </p:txBody>
        </p:sp>
        <p:sp>
          <p:nvSpPr>
            <p:cNvPr id="265" name="TextBox 264">
              <a:extLst>
                <a:ext uri="{FF2B5EF4-FFF2-40B4-BE49-F238E27FC236}">
                  <a16:creationId xmlns:a16="http://schemas.microsoft.com/office/drawing/2014/main" id="{0F65062E-DE5E-8C57-B8AB-F892F8890F1A}"/>
                </a:ext>
              </a:extLst>
            </p:cNvPr>
            <p:cNvSpPr txBox="1"/>
            <p:nvPr/>
          </p:nvSpPr>
          <p:spPr>
            <a:xfrm>
              <a:off x="4518060" y="3105879"/>
              <a:ext cx="687749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  <a:endParaRPr lang="en-US" sz="1400" baseline="-25000" dirty="0"/>
            </a:p>
          </p:txBody>
        </p:sp>
        <p:grpSp>
          <p:nvGrpSpPr>
            <p:cNvPr id="266" name="Group 265">
              <a:extLst>
                <a:ext uri="{FF2B5EF4-FFF2-40B4-BE49-F238E27FC236}">
                  <a16:creationId xmlns:a16="http://schemas.microsoft.com/office/drawing/2014/main" id="{419F2973-BD86-0DC1-0B0E-3905C5C76DD6}"/>
                </a:ext>
              </a:extLst>
            </p:cNvPr>
            <p:cNvGrpSpPr/>
            <p:nvPr/>
          </p:nvGrpSpPr>
          <p:grpSpPr>
            <a:xfrm>
              <a:off x="3537832" y="1066162"/>
              <a:ext cx="145115" cy="1458898"/>
              <a:chOff x="2379918" y="845013"/>
              <a:chExt cx="266298" cy="2562506"/>
            </a:xfrm>
          </p:grpSpPr>
          <p:sp>
            <p:nvSpPr>
              <p:cNvPr id="322" name="Oval 321">
                <a:extLst>
                  <a:ext uri="{FF2B5EF4-FFF2-40B4-BE49-F238E27FC236}">
                    <a16:creationId xmlns:a16="http://schemas.microsoft.com/office/drawing/2014/main" id="{539FA886-CFB1-D558-51E8-20D86D4F2042}"/>
                  </a:ext>
                </a:extLst>
              </p:cNvPr>
              <p:cNvSpPr/>
              <p:nvPr/>
            </p:nvSpPr>
            <p:spPr bwMode="auto">
              <a:xfrm>
                <a:off x="2379918" y="84501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23" name="Oval 322">
                <a:extLst>
                  <a:ext uri="{FF2B5EF4-FFF2-40B4-BE49-F238E27FC236}">
                    <a16:creationId xmlns:a16="http://schemas.microsoft.com/office/drawing/2014/main" id="{711BBA4F-6414-8FA5-6753-63595B8DBB15}"/>
                  </a:ext>
                </a:extLst>
              </p:cNvPr>
              <p:cNvSpPr/>
              <p:nvPr/>
            </p:nvSpPr>
            <p:spPr bwMode="auto">
              <a:xfrm>
                <a:off x="2379918" y="1234960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24" name="Oval 323">
                <a:extLst>
                  <a:ext uri="{FF2B5EF4-FFF2-40B4-BE49-F238E27FC236}">
                    <a16:creationId xmlns:a16="http://schemas.microsoft.com/office/drawing/2014/main" id="{9F1C7342-2746-1BBA-4405-35A6F630512C}"/>
                  </a:ext>
                </a:extLst>
              </p:cNvPr>
              <p:cNvSpPr/>
              <p:nvPr/>
            </p:nvSpPr>
            <p:spPr bwMode="auto">
              <a:xfrm>
                <a:off x="2379918" y="162490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25" name="Oval 324">
                <a:extLst>
                  <a:ext uri="{FF2B5EF4-FFF2-40B4-BE49-F238E27FC236}">
                    <a16:creationId xmlns:a16="http://schemas.microsoft.com/office/drawing/2014/main" id="{17AA09FE-23AE-71B9-5739-E850F341E2A0}"/>
                  </a:ext>
                </a:extLst>
              </p:cNvPr>
              <p:cNvSpPr/>
              <p:nvPr/>
            </p:nvSpPr>
            <p:spPr bwMode="auto">
              <a:xfrm>
                <a:off x="2379918" y="2014853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26" name="Oval 325">
                <a:extLst>
                  <a:ext uri="{FF2B5EF4-FFF2-40B4-BE49-F238E27FC236}">
                    <a16:creationId xmlns:a16="http://schemas.microsoft.com/office/drawing/2014/main" id="{1E476FF9-9ADD-0F04-4974-EBA18CDB8673}"/>
                  </a:ext>
                </a:extLst>
              </p:cNvPr>
              <p:cNvSpPr/>
              <p:nvPr/>
            </p:nvSpPr>
            <p:spPr bwMode="auto">
              <a:xfrm>
                <a:off x="2379918" y="2404799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27" name="Oval 326">
                <a:extLst>
                  <a:ext uri="{FF2B5EF4-FFF2-40B4-BE49-F238E27FC236}">
                    <a16:creationId xmlns:a16="http://schemas.microsoft.com/office/drawing/2014/main" id="{C1B5979F-3BF8-4FF5-DBD0-80BF87D653DB}"/>
                  </a:ext>
                </a:extLst>
              </p:cNvPr>
              <p:cNvSpPr/>
              <p:nvPr/>
            </p:nvSpPr>
            <p:spPr bwMode="auto">
              <a:xfrm>
                <a:off x="2379918" y="2794746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328" name="Oval 327">
                <a:extLst>
                  <a:ext uri="{FF2B5EF4-FFF2-40B4-BE49-F238E27FC236}">
                    <a16:creationId xmlns:a16="http://schemas.microsoft.com/office/drawing/2014/main" id="{D7875AB2-74BE-781C-AA19-21A36377FA0C}"/>
                  </a:ext>
                </a:extLst>
              </p:cNvPr>
              <p:cNvSpPr/>
              <p:nvPr/>
            </p:nvSpPr>
            <p:spPr bwMode="auto">
              <a:xfrm>
                <a:off x="2379918" y="3184692"/>
                <a:ext cx="266298" cy="222827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grpSp>
          <p:nvGrpSpPr>
            <p:cNvPr id="267" name="Group 266">
              <a:extLst>
                <a:ext uri="{FF2B5EF4-FFF2-40B4-BE49-F238E27FC236}">
                  <a16:creationId xmlns:a16="http://schemas.microsoft.com/office/drawing/2014/main" id="{3F565DFA-D3F7-8383-5E57-EE3318375426}"/>
                </a:ext>
              </a:extLst>
            </p:cNvPr>
            <p:cNvGrpSpPr/>
            <p:nvPr/>
          </p:nvGrpSpPr>
          <p:grpSpPr>
            <a:xfrm>
              <a:off x="3056776" y="1129592"/>
              <a:ext cx="502307" cy="1376889"/>
              <a:chOff x="1497133" y="948504"/>
              <a:chExt cx="921772" cy="2418458"/>
            </a:xfrm>
          </p:grpSpPr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E4FABEC1-D607-4FCC-4C9C-608D0BAD6328}"/>
                  </a:ext>
                </a:extLst>
              </p:cNvPr>
              <p:cNvGrpSpPr/>
              <p:nvPr/>
            </p:nvGrpSpPr>
            <p:grpSpPr>
              <a:xfrm>
                <a:off x="1500121" y="948505"/>
                <a:ext cx="879798" cy="2339676"/>
                <a:chOff x="1500121" y="948505"/>
                <a:chExt cx="879798" cy="2339676"/>
              </a:xfrm>
            </p:grpSpPr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947A4698-D349-2C5E-658D-922841F80C36}"/>
                    </a:ext>
                  </a:extLst>
                </p:cNvPr>
                <p:cNvCxnSpPr>
                  <a:stCxn id="294" idx="3"/>
                  <a:endCxn id="322" idx="2"/>
                </p:cNvCxnSpPr>
                <p:nvPr/>
              </p:nvCxnSpPr>
              <p:spPr bwMode="auto">
                <a:xfrm flipV="1">
                  <a:off x="1500121" y="948505"/>
                  <a:ext cx="879797" cy="4681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>
                  <a:extLst>
                    <a:ext uri="{FF2B5EF4-FFF2-40B4-BE49-F238E27FC236}">
                      <a16:creationId xmlns:a16="http://schemas.microsoft.com/office/drawing/2014/main" id="{2927CDEF-FE01-6A1D-BB76-5ABDD5CA1B68}"/>
                    </a:ext>
                  </a:extLst>
                </p:cNvPr>
                <p:cNvCxnSpPr>
                  <a:stCxn id="294" idx="3"/>
                  <a:endCxn id="324" idx="2"/>
                </p:cNvCxnSpPr>
                <p:nvPr/>
              </p:nvCxnSpPr>
              <p:spPr bwMode="auto">
                <a:xfrm>
                  <a:off x="1500121" y="1416662"/>
                  <a:ext cx="879797" cy="31173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7" name="Straight Connector 316">
                  <a:extLst>
                    <a:ext uri="{FF2B5EF4-FFF2-40B4-BE49-F238E27FC236}">
                      <a16:creationId xmlns:a16="http://schemas.microsoft.com/office/drawing/2014/main" id="{7906965D-E74C-118F-77D6-9399484AED34}"/>
                    </a:ext>
                  </a:extLst>
                </p:cNvPr>
                <p:cNvCxnSpPr>
                  <a:stCxn id="294" idx="3"/>
                  <a:endCxn id="323" idx="2"/>
                </p:cNvCxnSpPr>
                <p:nvPr/>
              </p:nvCxnSpPr>
              <p:spPr bwMode="auto">
                <a:xfrm flipV="1">
                  <a:off x="1500121" y="1338451"/>
                  <a:ext cx="879797" cy="7821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8" name="Straight Connector 317">
                  <a:extLst>
                    <a:ext uri="{FF2B5EF4-FFF2-40B4-BE49-F238E27FC236}">
                      <a16:creationId xmlns:a16="http://schemas.microsoft.com/office/drawing/2014/main" id="{F67A8DB1-6977-B2F5-B846-BB156552AE5D}"/>
                    </a:ext>
                  </a:extLst>
                </p:cNvPr>
                <p:cNvCxnSpPr>
                  <a:stCxn id="294" idx="3"/>
                  <a:endCxn id="326" idx="2"/>
                </p:cNvCxnSpPr>
                <p:nvPr/>
              </p:nvCxnSpPr>
              <p:spPr bwMode="auto">
                <a:xfrm>
                  <a:off x="1500121" y="1416662"/>
                  <a:ext cx="879797" cy="109162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C6F6319B-2CDF-9A66-031B-5EED25A33875}"/>
                    </a:ext>
                  </a:extLst>
                </p:cNvPr>
                <p:cNvCxnSpPr>
                  <a:stCxn id="294" idx="3"/>
                  <a:endCxn id="327" idx="2"/>
                </p:cNvCxnSpPr>
                <p:nvPr/>
              </p:nvCxnSpPr>
              <p:spPr bwMode="auto">
                <a:xfrm>
                  <a:off x="1500121" y="1416663"/>
                  <a:ext cx="879797" cy="148157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EEE0B623-A87B-09E7-4996-0A443FEBC779}"/>
                    </a:ext>
                  </a:extLst>
                </p:cNvPr>
                <p:cNvCxnSpPr>
                  <a:stCxn id="294" idx="3"/>
                  <a:endCxn id="328" idx="2"/>
                </p:cNvCxnSpPr>
                <p:nvPr/>
              </p:nvCxnSpPr>
              <p:spPr bwMode="auto">
                <a:xfrm>
                  <a:off x="1500121" y="1416664"/>
                  <a:ext cx="879798" cy="187151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E5846540-001B-3092-DFA4-16629F748050}"/>
                    </a:ext>
                  </a:extLst>
                </p:cNvPr>
                <p:cNvCxnSpPr>
                  <a:stCxn id="294" idx="3"/>
                  <a:endCxn id="325" idx="2"/>
                </p:cNvCxnSpPr>
                <p:nvPr/>
              </p:nvCxnSpPr>
              <p:spPr bwMode="auto">
                <a:xfrm>
                  <a:off x="1500121" y="1416663"/>
                  <a:ext cx="879797" cy="70168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99" name="Group 298">
                <a:extLst>
                  <a:ext uri="{FF2B5EF4-FFF2-40B4-BE49-F238E27FC236}">
                    <a16:creationId xmlns:a16="http://schemas.microsoft.com/office/drawing/2014/main" id="{C010F180-F2AA-7590-F987-330E3F3F9DCE}"/>
                  </a:ext>
                </a:extLst>
              </p:cNvPr>
              <p:cNvGrpSpPr/>
              <p:nvPr/>
            </p:nvGrpSpPr>
            <p:grpSpPr>
              <a:xfrm>
                <a:off x="1500120" y="948504"/>
                <a:ext cx="879797" cy="2339677"/>
                <a:chOff x="2917454" y="2279461"/>
                <a:chExt cx="887047" cy="2339677"/>
              </a:xfrm>
            </p:grpSpPr>
            <p:cxnSp>
              <p:nvCxnSpPr>
                <p:cNvPr id="308" name="Straight Connector 307">
                  <a:extLst>
                    <a:ext uri="{FF2B5EF4-FFF2-40B4-BE49-F238E27FC236}">
                      <a16:creationId xmlns:a16="http://schemas.microsoft.com/office/drawing/2014/main" id="{7F252653-0223-8C5D-EEEB-D158EDDAA174}"/>
                    </a:ext>
                  </a:extLst>
                </p:cNvPr>
                <p:cNvCxnSpPr>
                  <a:stCxn id="295" idx="3"/>
                  <a:endCxn id="322" idx="2"/>
                </p:cNvCxnSpPr>
                <p:nvPr/>
              </p:nvCxnSpPr>
              <p:spPr bwMode="auto">
                <a:xfrm flipV="1">
                  <a:off x="2917454" y="2279461"/>
                  <a:ext cx="887047" cy="89947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9" name="Straight Connector 308">
                  <a:extLst>
                    <a:ext uri="{FF2B5EF4-FFF2-40B4-BE49-F238E27FC236}">
                      <a16:creationId xmlns:a16="http://schemas.microsoft.com/office/drawing/2014/main" id="{BA162FEB-502B-7A4B-3C5D-969FEA2BF1C8}"/>
                    </a:ext>
                  </a:extLst>
                </p:cNvPr>
                <p:cNvCxnSpPr>
                  <a:stCxn id="295" idx="3"/>
                  <a:endCxn id="324" idx="2"/>
                </p:cNvCxnSpPr>
                <p:nvPr/>
              </p:nvCxnSpPr>
              <p:spPr bwMode="auto">
                <a:xfrm flipV="1">
                  <a:off x="2917454" y="3059353"/>
                  <a:ext cx="887047" cy="119578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0" name="Straight Connector 309">
                  <a:extLst>
                    <a:ext uri="{FF2B5EF4-FFF2-40B4-BE49-F238E27FC236}">
                      <a16:creationId xmlns:a16="http://schemas.microsoft.com/office/drawing/2014/main" id="{2947F29F-34C5-7A12-2154-009392F5CEDC}"/>
                    </a:ext>
                  </a:extLst>
                </p:cNvPr>
                <p:cNvCxnSpPr>
                  <a:stCxn id="295" idx="3"/>
                  <a:endCxn id="323" idx="2"/>
                </p:cNvCxnSpPr>
                <p:nvPr/>
              </p:nvCxnSpPr>
              <p:spPr bwMode="auto">
                <a:xfrm flipV="1">
                  <a:off x="2917454" y="2669408"/>
                  <a:ext cx="887047" cy="50952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1" name="Straight Connector 310">
                  <a:extLst>
                    <a:ext uri="{FF2B5EF4-FFF2-40B4-BE49-F238E27FC236}">
                      <a16:creationId xmlns:a16="http://schemas.microsoft.com/office/drawing/2014/main" id="{A4DC4BB4-4DEA-B0EE-B5F9-E7A88A72D9A1}"/>
                    </a:ext>
                  </a:extLst>
                </p:cNvPr>
                <p:cNvCxnSpPr>
                  <a:stCxn id="295" idx="3"/>
                  <a:endCxn id="326" idx="2"/>
                </p:cNvCxnSpPr>
                <p:nvPr/>
              </p:nvCxnSpPr>
              <p:spPr bwMode="auto">
                <a:xfrm>
                  <a:off x="2917454" y="3178931"/>
                  <a:ext cx="887047" cy="6603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E93624D7-41E8-0014-94B1-111DB9962381}"/>
                    </a:ext>
                  </a:extLst>
                </p:cNvPr>
                <p:cNvCxnSpPr>
                  <a:stCxn id="295" idx="3"/>
                  <a:endCxn id="327" idx="2"/>
                </p:cNvCxnSpPr>
                <p:nvPr/>
              </p:nvCxnSpPr>
              <p:spPr bwMode="auto">
                <a:xfrm>
                  <a:off x="2917454" y="3178931"/>
                  <a:ext cx="887047" cy="105026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10A549AA-1F6B-E62A-FFB2-C929C11A4D44}"/>
                    </a:ext>
                  </a:extLst>
                </p:cNvPr>
                <p:cNvCxnSpPr>
                  <a:stCxn id="295" idx="3"/>
                  <a:endCxn id="328" idx="2"/>
                </p:cNvCxnSpPr>
                <p:nvPr/>
              </p:nvCxnSpPr>
              <p:spPr bwMode="auto">
                <a:xfrm>
                  <a:off x="2917454" y="3178931"/>
                  <a:ext cx="887047" cy="14402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942ABB2E-4140-44BE-2637-7E5DC290741B}"/>
                    </a:ext>
                  </a:extLst>
                </p:cNvPr>
                <p:cNvCxnSpPr>
                  <a:stCxn id="295" idx="3"/>
                  <a:endCxn id="325" idx="2"/>
                </p:cNvCxnSpPr>
                <p:nvPr/>
              </p:nvCxnSpPr>
              <p:spPr bwMode="auto">
                <a:xfrm>
                  <a:off x="2917454" y="3178931"/>
                  <a:ext cx="887047" cy="27036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00" name="Group 299">
                <a:extLst>
                  <a:ext uri="{FF2B5EF4-FFF2-40B4-BE49-F238E27FC236}">
                    <a16:creationId xmlns:a16="http://schemas.microsoft.com/office/drawing/2014/main" id="{809BD557-188D-F04C-BE60-E2060AD3C7D8}"/>
                  </a:ext>
                </a:extLst>
              </p:cNvPr>
              <p:cNvGrpSpPr/>
              <p:nvPr/>
            </p:nvGrpSpPr>
            <p:grpSpPr>
              <a:xfrm flipV="1">
                <a:off x="1497133" y="948504"/>
                <a:ext cx="921772" cy="2418458"/>
                <a:chOff x="1497415" y="889902"/>
                <a:chExt cx="921772" cy="2418458"/>
              </a:xfrm>
            </p:grpSpPr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3B00A8DC-8AD2-725F-D896-90B97540DB3A}"/>
                    </a:ext>
                  </a:extLst>
                </p:cNvPr>
                <p:cNvCxnSpPr>
                  <a:stCxn id="296" idx="3"/>
                  <a:endCxn id="328" idx="3"/>
                </p:cNvCxnSpPr>
                <p:nvPr/>
              </p:nvCxnSpPr>
              <p:spPr bwMode="auto">
                <a:xfrm flipV="1">
                  <a:off x="1497415" y="889902"/>
                  <a:ext cx="921772" cy="536859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C16B5897-8217-6179-A989-057B9B8CA7B9}"/>
                    </a:ext>
                  </a:extLst>
                </p:cNvPr>
                <p:cNvCxnSpPr>
                  <a:stCxn id="296" idx="3"/>
                  <a:endCxn id="326" idx="2"/>
                </p:cNvCxnSpPr>
                <p:nvPr/>
              </p:nvCxnSpPr>
              <p:spPr bwMode="auto">
                <a:xfrm>
                  <a:off x="1497415" y="1426761"/>
                  <a:ext cx="882774" cy="321814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8D5B43A9-D4AF-E0EB-CAC2-870E03469AB4}"/>
                    </a:ext>
                  </a:extLst>
                </p:cNvPr>
                <p:cNvCxnSpPr>
                  <a:stCxn id="296" idx="3"/>
                  <a:endCxn id="327" idx="2"/>
                </p:cNvCxnSpPr>
                <p:nvPr/>
              </p:nvCxnSpPr>
              <p:spPr bwMode="auto">
                <a:xfrm flipV="1">
                  <a:off x="1497415" y="1358628"/>
                  <a:ext cx="882774" cy="68133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4" name="Straight Connector 303">
                  <a:extLst>
                    <a:ext uri="{FF2B5EF4-FFF2-40B4-BE49-F238E27FC236}">
                      <a16:creationId xmlns:a16="http://schemas.microsoft.com/office/drawing/2014/main" id="{B1310825-6644-A9A4-17D0-746ECF6A48AC}"/>
                    </a:ext>
                  </a:extLst>
                </p:cNvPr>
                <p:cNvCxnSpPr>
                  <a:stCxn id="296" idx="3"/>
                  <a:endCxn id="324" idx="2"/>
                </p:cNvCxnSpPr>
                <p:nvPr/>
              </p:nvCxnSpPr>
              <p:spPr bwMode="auto">
                <a:xfrm>
                  <a:off x="1497415" y="1426761"/>
                  <a:ext cx="882774" cy="1101707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1893C757-7EF1-211D-06F2-2C8AE836E74D}"/>
                    </a:ext>
                  </a:extLst>
                </p:cNvPr>
                <p:cNvCxnSpPr>
                  <a:stCxn id="296" idx="3"/>
                  <a:endCxn id="323" idx="2"/>
                </p:cNvCxnSpPr>
                <p:nvPr/>
              </p:nvCxnSpPr>
              <p:spPr bwMode="auto">
                <a:xfrm>
                  <a:off x="1497415" y="1426761"/>
                  <a:ext cx="882774" cy="1491652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6" name="Straight Connector 305">
                  <a:extLst>
                    <a:ext uri="{FF2B5EF4-FFF2-40B4-BE49-F238E27FC236}">
                      <a16:creationId xmlns:a16="http://schemas.microsoft.com/office/drawing/2014/main" id="{C0B2699C-21D8-4079-C0D1-5410E07E9B99}"/>
                    </a:ext>
                  </a:extLst>
                </p:cNvPr>
                <p:cNvCxnSpPr>
                  <a:stCxn id="296" idx="3"/>
                  <a:endCxn id="322" idx="2"/>
                </p:cNvCxnSpPr>
                <p:nvPr/>
              </p:nvCxnSpPr>
              <p:spPr bwMode="auto">
                <a:xfrm>
                  <a:off x="1497415" y="1426760"/>
                  <a:ext cx="882774" cy="188160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553D0DFA-530E-4596-AB45-A01DA4B2356D}"/>
                    </a:ext>
                  </a:extLst>
                </p:cNvPr>
                <p:cNvCxnSpPr>
                  <a:stCxn id="296" idx="3"/>
                  <a:endCxn id="325" idx="2"/>
                </p:cNvCxnSpPr>
                <p:nvPr/>
              </p:nvCxnSpPr>
              <p:spPr bwMode="auto">
                <a:xfrm>
                  <a:off x="1497415" y="1426761"/>
                  <a:ext cx="882774" cy="71176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268" name="Group 267">
              <a:extLst>
                <a:ext uri="{FF2B5EF4-FFF2-40B4-BE49-F238E27FC236}">
                  <a16:creationId xmlns:a16="http://schemas.microsoft.com/office/drawing/2014/main" id="{ACF17FF6-9C90-3998-A12A-9F0E5D55594F}"/>
                </a:ext>
              </a:extLst>
            </p:cNvPr>
            <p:cNvGrpSpPr/>
            <p:nvPr/>
          </p:nvGrpSpPr>
          <p:grpSpPr>
            <a:xfrm>
              <a:off x="2724390" y="1289176"/>
              <a:ext cx="334009" cy="1018609"/>
              <a:chOff x="887186" y="1236731"/>
              <a:chExt cx="612933" cy="1789150"/>
            </a:xfrm>
          </p:grpSpPr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43BC67AF-DB7C-5298-9F78-114A17A551C7}"/>
                  </a:ext>
                </a:extLst>
              </p:cNvPr>
              <p:cNvSpPr txBox="1"/>
              <p:nvPr/>
            </p:nvSpPr>
            <p:spPr>
              <a:xfrm>
                <a:off x="887186" y="1236731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295" name="TextBox 294">
                <a:extLst>
                  <a:ext uri="{FF2B5EF4-FFF2-40B4-BE49-F238E27FC236}">
                    <a16:creationId xmlns:a16="http://schemas.microsoft.com/office/drawing/2014/main" id="{62FCBD20-4DDD-8334-A6DB-124B8E783881}"/>
                  </a:ext>
                </a:extLst>
              </p:cNvPr>
              <p:cNvSpPr txBox="1"/>
              <p:nvPr/>
            </p:nvSpPr>
            <p:spPr>
              <a:xfrm>
                <a:off x="887186" y="1668042"/>
                <a:ext cx="612933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40D29B76-5807-AA6C-1901-F7DD1E601943}"/>
                  </a:ext>
                </a:extLst>
              </p:cNvPr>
              <p:cNvSpPr txBox="1"/>
              <p:nvPr/>
            </p:nvSpPr>
            <p:spPr>
              <a:xfrm>
                <a:off x="891669" y="2650170"/>
                <a:ext cx="605470" cy="3757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 anchor="ctr" anchorCtr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297" name="TextBox 296">
                <a:extLst>
                  <a:ext uri="{FF2B5EF4-FFF2-40B4-BE49-F238E27FC236}">
                    <a16:creationId xmlns:a16="http://schemas.microsoft.com/office/drawing/2014/main" id="{050799CD-724B-2C1C-1C4C-E09368FE2BD1}"/>
                  </a:ext>
                </a:extLst>
              </p:cNvPr>
              <p:cNvSpPr txBox="1"/>
              <p:nvPr/>
            </p:nvSpPr>
            <p:spPr>
              <a:xfrm>
                <a:off x="953716" y="2130440"/>
                <a:ext cx="469107" cy="4905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</p:grpSp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7A0D716E-A357-40EE-1E0E-7585C5E170EE}"/>
                </a:ext>
              </a:extLst>
            </p:cNvPr>
            <p:cNvSpPr/>
            <p:nvPr/>
          </p:nvSpPr>
          <p:spPr bwMode="auto">
            <a:xfrm>
              <a:off x="4154956" y="1751114"/>
              <a:ext cx="145115" cy="1268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270" name="Straight Connector 269">
              <a:extLst>
                <a:ext uri="{FF2B5EF4-FFF2-40B4-BE49-F238E27FC236}">
                  <a16:creationId xmlns:a16="http://schemas.microsoft.com/office/drawing/2014/main" id="{49DA40E7-CF35-2238-56D7-B66BF1427227}"/>
                </a:ext>
              </a:extLst>
            </p:cNvPr>
            <p:cNvCxnSpPr/>
            <p:nvPr/>
          </p:nvCxnSpPr>
          <p:spPr bwMode="auto">
            <a:xfrm>
              <a:off x="4336743" y="1828674"/>
              <a:ext cx="34258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71" name="Group 270">
              <a:extLst>
                <a:ext uri="{FF2B5EF4-FFF2-40B4-BE49-F238E27FC236}">
                  <a16:creationId xmlns:a16="http://schemas.microsoft.com/office/drawing/2014/main" id="{3F62A2CF-C1D1-212B-E17E-4EF4D3864E81}"/>
                </a:ext>
              </a:extLst>
            </p:cNvPr>
            <p:cNvGrpSpPr/>
            <p:nvPr/>
          </p:nvGrpSpPr>
          <p:grpSpPr>
            <a:xfrm>
              <a:off x="3682947" y="1129592"/>
              <a:ext cx="472010" cy="1332038"/>
              <a:chOff x="2646216" y="956426"/>
              <a:chExt cx="866177" cy="2339680"/>
            </a:xfrm>
          </p:grpSpPr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CE35DD52-04F4-7B87-FFBB-E1E4223C3CE3}"/>
                  </a:ext>
                </a:extLst>
              </p:cNvPr>
              <p:cNvCxnSpPr>
                <a:stCxn id="326" idx="6"/>
                <a:endCxn id="269" idx="2"/>
              </p:cNvCxnSpPr>
              <p:nvPr/>
            </p:nvCxnSpPr>
            <p:spPr bwMode="auto">
              <a:xfrm flipV="1">
                <a:off x="2646216" y="2159522"/>
                <a:ext cx="866177" cy="35669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770E9E80-CCD8-2610-496C-922DB96326EE}"/>
                  </a:ext>
                </a:extLst>
              </p:cNvPr>
              <p:cNvCxnSpPr>
                <a:stCxn id="324" idx="6"/>
                <a:endCxn id="269" idx="2"/>
              </p:cNvCxnSpPr>
              <p:nvPr/>
            </p:nvCxnSpPr>
            <p:spPr bwMode="auto">
              <a:xfrm>
                <a:off x="2646216" y="1736320"/>
                <a:ext cx="866177" cy="42320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F90F4355-E7CD-32C2-968B-E93D43AEAF4E}"/>
                  </a:ext>
                </a:extLst>
              </p:cNvPr>
              <p:cNvCxnSpPr>
                <a:stCxn id="325" idx="6"/>
                <a:endCxn id="269" idx="2"/>
              </p:cNvCxnSpPr>
              <p:nvPr/>
            </p:nvCxnSpPr>
            <p:spPr bwMode="auto">
              <a:xfrm>
                <a:off x="2646216" y="2126266"/>
                <a:ext cx="866177" cy="3325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98E0972C-C34E-DEC8-7DF5-4C76426D84BF}"/>
                  </a:ext>
                </a:extLst>
              </p:cNvPr>
              <p:cNvCxnSpPr>
                <a:stCxn id="323" idx="6"/>
                <a:endCxn id="269" idx="2"/>
              </p:cNvCxnSpPr>
              <p:nvPr/>
            </p:nvCxnSpPr>
            <p:spPr bwMode="auto">
              <a:xfrm>
                <a:off x="2646216" y="1346374"/>
                <a:ext cx="866177" cy="81314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1" name="Straight Connector 290">
                <a:extLst>
                  <a:ext uri="{FF2B5EF4-FFF2-40B4-BE49-F238E27FC236}">
                    <a16:creationId xmlns:a16="http://schemas.microsoft.com/office/drawing/2014/main" id="{95CA1543-6DC5-8382-F463-6D2518DC348E}"/>
                  </a:ext>
                </a:extLst>
              </p:cNvPr>
              <p:cNvCxnSpPr>
                <a:stCxn id="322" idx="6"/>
                <a:endCxn id="269" idx="2"/>
              </p:cNvCxnSpPr>
              <p:nvPr/>
            </p:nvCxnSpPr>
            <p:spPr bwMode="auto">
              <a:xfrm>
                <a:off x="2646216" y="956426"/>
                <a:ext cx="866177" cy="1203096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2" name="Straight Connector 291">
                <a:extLst>
                  <a:ext uri="{FF2B5EF4-FFF2-40B4-BE49-F238E27FC236}">
                    <a16:creationId xmlns:a16="http://schemas.microsoft.com/office/drawing/2014/main" id="{BF6FA021-BD43-013B-0505-3FAECF0F4912}"/>
                  </a:ext>
                </a:extLst>
              </p:cNvPr>
              <p:cNvCxnSpPr>
                <a:stCxn id="327" idx="6"/>
                <a:endCxn id="269" idx="2"/>
              </p:cNvCxnSpPr>
              <p:nvPr/>
            </p:nvCxnSpPr>
            <p:spPr bwMode="auto">
              <a:xfrm flipV="1">
                <a:off x="2646216" y="2159522"/>
                <a:ext cx="866177" cy="746638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3" name="Straight Connector 292">
                <a:extLst>
                  <a:ext uri="{FF2B5EF4-FFF2-40B4-BE49-F238E27FC236}">
                    <a16:creationId xmlns:a16="http://schemas.microsoft.com/office/drawing/2014/main" id="{CD09E627-7737-3846-15E6-B3C5063258F7}"/>
                  </a:ext>
                </a:extLst>
              </p:cNvPr>
              <p:cNvCxnSpPr>
                <a:stCxn id="328" idx="6"/>
                <a:endCxn id="269" idx="2"/>
              </p:cNvCxnSpPr>
              <p:nvPr/>
            </p:nvCxnSpPr>
            <p:spPr bwMode="auto">
              <a:xfrm flipV="1">
                <a:off x="2646216" y="2159522"/>
                <a:ext cx="866177" cy="1136584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72" name="Rectangle 271">
              <a:extLst>
                <a:ext uri="{FF2B5EF4-FFF2-40B4-BE49-F238E27FC236}">
                  <a16:creationId xmlns:a16="http://schemas.microsoft.com/office/drawing/2014/main" id="{86AE6BBE-F47F-A88F-5808-54F567A451ED}"/>
                </a:ext>
              </a:extLst>
            </p:cNvPr>
            <p:cNvSpPr/>
            <p:nvPr/>
          </p:nvSpPr>
          <p:spPr bwMode="auto">
            <a:xfrm>
              <a:off x="2699914" y="1252716"/>
              <a:ext cx="379024" cy="1083064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 dirty="0"/>
            </a:p>
          </p:txBody>
        </p:sp>
        <p:sp>
          <p:nvSpPr>
            <p:cNvPr id="273" name="TextBox 272">
              <a:extLst>
                <a:ext uri="{FF2B5EF4-FFF2-40B4-BE49-F238E27FC236}">
                  <a16:creationId xmlns:a16="http://schemas.microsoft.com/office/drawing/2014/main" id="{E8792F68-3B82-1B33-75DD-A078FCF4E9B8}"/>
                </a:ext>
              </a:extLst>
            </p:cNvPr>
            <p:cNvSpPr txBox="1"/>
            <p:nvPr/>
          </p:nvSpPr>
          <p:spPr>
            <a:xfrm>
              <a:off x="4687212" y="1703161"/>
              <a:ext cx="321239" cy="2510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sp>
          <p:nvSpPr>
            <p:cNvPr id="274" name="TextBox 273">
              <a:extLst>
                <a:ext uri="{FF2B5EF4-FFF2-40B4-BE49-F238E27FC236}">
                  <a16:creationId xmlns:a16="http://schemas.microsoft.com/office/drawing/2014/main" id="{D25B0E6A-9D58-2E07-053A-50E2EF7C5DC2}"/>
                </a:ext>
              </a:extLst>
            </p:cNvPr>
            <p:cNvSpPr txBox="1"/>
            <p:nvPr/>
          </p:nvSpPr>
          <p:spPr>
            <a:xfrm>
              <a:off x="3046312" y="1020771"/>
              <a:ext cx="399029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1]</a:t>
              </a:r>
            </a:p>
          </p:txBody>
        </p:sp>
        <p:sp>
          <p:nvSpPr>
            <p:cNvPr id="275" name="TextBox 274">
              <a:extLst>
                <a:ext uri="{FF2B5EF4-FFF2-40B4-BE49-F238E27FC236}">
                  <a16:creationId xmlns:a16="http://schemas.microsoft.com/office/drawing/2014/main" id="{36B6E038-6CA2-A51E-0DC4-1A0C8E17BF7B}"/>
                </a:ext>
              </a:extLst>
            </p:cNvPr>
            <p:cNvSpPr txBox="1"/>
            <p:nvPr/>
          </p:nvSpPr>
          <p:spPr>
            <a:xfrm>
              <a:off x="3727543" y="1011561"/>
              <a:ext cx="451994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W</a:t>
              </a:r>
              <a:r>
                <a:rPr lang="en-US" sz="1400" baseline="30000" dirty="0"/>
                <a:t>[L]</a:t>
              </a:r>
            </a:p>
          </p:txBody>
        </p:sp>
        <p:sp>
          <p:nvSpPr>
            <p:cNvPr id="276" name="TextBox 275">
              <a:extLst>
                <a:ext uri="{FF2B5EF4-FFF2-40B4-BE49-F238E27FC236}">
                  <a16:creationId xmlns:a16="http://schemas.microsoft.com/office/drawing/2014/main" id="{4327C2CD-8835-F804-8C2D-1824B8815168}"/>
                </a:ext>
              </a:extLst>
            </p:cNvPr>
            <p:cNvSpPr txBox="1"/>
            <p:nvPr/>
          </p:nvSpPr>
          <p:spPr>
            <a:xfrm>
              <a:off x="2744685" y="2864525"/>
              <a:ext cx="342860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X</a:t>
              </a:r>
            </a:p>
          </p:txBody>
        </p: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9F3C0373-F0A3-3757-C1AB-FE39E92B0A2E}"/>
                </a:ext>
              </a:extLst>
            </p:cNvPr>
            <p:cNvSpPr txBox="1"/>
            <p:nvPr/>
          </p:nvSpPr>
          <p:spPr>
            <a:xfrm>
              <a:off x="3495326" y="2868689"/>
              <a:ext cx="305277" cy="32418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278" name="TextBox 277">
              <a:extLst>
                <a:ext uri="{FF2B5EF4-FFF2-40B4-BE49-F238E27FC236}">
                  <a16:creationId xmlns:a16="http://schemas.microsoft.com/office/drawing/2014/main" id="{E4EC70E4-7057-6CB9-3DC1-A3B6EF048E14}"/>
                </a:ext>
              </a:extLst>
            </p:cNvPr>
            <p:cNvSpPr txBox="1"/>
            <p:nvPr/>
          </p:nvSpPr>
          <p:spPr>
            <a:xfrm>
              <a:off x="4165145" y="2294629"/>
              <a:ext cx="862134" cy="430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  Y</a:t>
              </a:r>
            </a:p>
          </p:txBody>
        </p:sp>
        <p:sp>
          <p:nvSpPr>
            <p:cNvPr id="279" name="Up-Down Arrow 43">
              <a:extLst>
                <a:ext uri="{FF2B5EF4-FFF2-40B4-BE49-F238E27FC236}">
                  <a16:creationId xmlns:a16="http://schemas.microsoft.com/office/drawing/2014/main" id="{9DEA5736-EABF-74D8-DEEC-E104E286311B}"/>
                </a:ext>
              </a:extLst>
            </p:cNvPr>
            <p:cNvSpPr/>
            <p:nvPr/>
          </p:nvSpPr>
          <p:spPr bwMode="auto">
            <a:xfrm>
              <a:off x="4824127" y="2234191"/>
              <a:ext cx="158120" cy="250067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sp>
          <p:nvSpPr>
            <p:cNvPr id="280" name="TextBox 279">
              <a:extLst>
                <a:ext uri="{FF2B5EF4-FFF2-40B4-BE49-F238E27FC236}">
                  <a16:creationId xmlns:a16="http://schemas.microsoft.com/office/drawing/2014/main" id="{A708191F-5816-CABB-6F80-C0E5AA1BC6B7}"/>
                </a:ext>
              </a:extLst>
            </p:cNvPr>
            <p:cNvSpPr txBox="1"/>
            <p:nvPr/>
          </p:nvSpPr>
          <p:spPr>
            <a:xfrm>
              <a:off x="4021544" y="2880932"/>
              <a:ext cx="466876" cy="2913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N</a:t>
              </a:r>
              <a:r>
                <a:rPr lang="en-US" sz="1400" baseline="-25000" dirty="0"/>
                <a:t>L</a:t>
              </a:r>
              <a:r>
                <a:rPr lang="en-US" sz="1400" dirty="0"/>
                <a:t>=1</a:t>
              </a:r>
              <a:endParaRPr lang="en-US" sz="1400" baseline="-25000" dirty="0"/>
            </a:p>
          </p:txBody>
        </p:sp>
        <p:sp>
          <p:nvSpPr>
            <p:cNvPr id="281" name="TextBox 280">
              <a:extLst>
                <a:ext uri="{FF2B5EF4-FFF2-40B4-BE49-F238E27FC236}">
                  <a16:creationId xmlns:a16="http://schemas.microsoft.com/office/drawing/2014/main" id="{C2CAFA24-DD63-CAE6-637E-8814493518C4}"/>
                </a:ext>
              </a:extLst>
            </p:cNvPr>
            <p:cNvSpPr txBox="1"/>
            <p:nvPr/>
          </p:nvSpPr>
          <p:spPr>
            <a:xfrm>
              <a:off x="4794747" y="1974284"/>
              <a:ext cx="134374" cy="25102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400" dirty="0"/>
                <a:t>A</a:t>
              </a:r>
            </a:p>
          </p:txBody>
        </p:sp>
        <p:sp>
          <p:nvSpPr>
            <p:cNvPr id="282" name="Rectangle 281">
              <a:extLst>
                <a:ext uri="{FF2B5EF4-FFF2-40B4-BE49-F238E27FC236}">
                  <a16:creationId xmlns:a16="http://schemas.microsoft.com/office/drawing/2014/main" id="{5C3A24B1-A8A0-DC24-4D73-56F569B41DA8}"/>
                </a:ext>
              </a:extLst>
            </p:cNvPr>
            <p:cNvSpPr/>
            <p:nvPr/>
          </p:nvSpPr>
          <p:spPr bwMode="auto">
            <a:xfrm>
              <a:off x="4092139" y="1681678"/>
              <a:ext cx="237078" cy="3022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3636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90600" y="3714750"/>
            <a:ext cx="7696200" cy="533400"/>
          </a:xfrm>
        </p:spPr>
        <p:txBody>
          <a:bodyPr/>
          <a:lstStyle/>
          <a:p>
            <a:pPr marL="2228850" indent="-2228850"/>
            <a:r>
              <a:rPr lang="en-US" dirty="0"/>
              <a:t>Chapter 5 – Neural Networks with </a:t>
            </a:r>
            <a:br>
              <a:rPr lang="en-US" dirty="0"/>
            </a:br>
            <a:r>
              <a:rPr lang="en-US" dirty="0"/>
              <a:t>One Hidden Layer</a:t>
            </a:r>
          </a:p>
        </p:txBody>
      </p:sp>
    </p:spTree>
    <p:extLst>
      <p:ext uri="{BB962C8B-B14F-4D97-AF65-F5344CB8AC3E}">
        <p14:creationId xmlns:p14="http://schemas.microsoft.com/office/powerpoint/2010/main" val="1352775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the Perceptr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0088" y="900223"/>
            <a:ext cx="8251823" cy="3456385"/>
          </a:xfrm>
        </p:spPr>
        <p:txBody>
          <a:bodyPr/>
          <a:lstStyle/>
          <a:p>
            <a:r>
              <a:rPr lang="en-US" dirty="0"/>
              <a:t>The Perceptron provides binary linear separation of categories, i.e. can be trained to separate the patterns into two categories only and only if they are linearly separable.</a:t>
            </a:r>
          </a:p>
          <a:p>
            <a:r>
              <a:rPr lang="en-US" dirty="0"/>
              <a:t>More complex neural structures are needed to recognize more complex patterns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80403" y="2477200"/>
            <a:ext cx="1651831" cy="1564020"/>
            <a:chOff x="490956" y="3264156"/>
            <a:chExt cx="3580640" cy="3281225"/>
          </a:xfrm>
        </p:grpSpPr>
        <p:sp>
          <p:nvSpPr>
            <p:cNvPr id="7" name="Rectangle 6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056042" y="491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19050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8194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515532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3" name="5-Point Star 22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4" name="5-Point Star 23"/>
            <p:cNvSpPr/>
            <p:nvPr/>
          </p:nvSpPr>
          <p:spPr bwMode="auto">
            <a:xfrm>
              <a:off x="2286000" y="39624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5" name="5-Point Star 24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6" name="5-Point Star 25"/>
            <p:cNvSpPr/>
            <p:nvPr/>
          </p:nvSpPr>
          <p:spPr bwMode="auto">
            <a:xfrm>
              <a:off x="1334761" y="4223356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7" name="5-Point Star 26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8" name="5-Point Star 27"/>
            <p:cNvSpPr/>
            <p:nvPr/>
          </p:nvSpPr>
          <p:spPr bwMode="auto">
            <a:xfrm>
              <a:off x="2133600" y="3657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9" name="5-Point Star 28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0" name="5-Point Star 29"/>
            <p:cNvSpPr/>
            <p:nvPr/>
          </p:nvSpPr>
          <p:spPr bwMode="auto">
            <a:xfrm>
              <a:off x="1264403" y="3882325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1" name="5-Point Star 30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3313394" y="5867399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90956" y="3264156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2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27441" y="3943351"/>
            <a:ext cx="20915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Linearly separable categories.</a:t>
            </a:r>
          </a:p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Perceptron can easily do it.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3657600" y="2478240"/>
            <a:ext cx="1651831" cy="1564020"/>
            <a:chOff x="490956" y="3264156"/>
            <a:chExt cx="3580640" cy="3281225"/>
          </a:xfrm>
        </p:grpSpPr>
        <p:sp>
          <p:nvSpPr>
            <p:cNvPr id="39" name="Rectangle 38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536915" y="436161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19050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28194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515532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5" name="5-Point Star 54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6" name="5-Point Star 55"/>
            <p:cNvSpPr/>
            <p:nvPr/>
          </p:nvSpPr>
          <p:spPr bwMode="auto">
            <a:xfrm>
              <a:off x="2286000" y="39624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7" name="5-Point Star 56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8" name="5-Point Star 57"/>
            <p:cNvSpPr/>
            <p:nvPr/>
          </p:nvSpPr>
          <p:spPr bwMode="auto">
            <a:xfrm>
              <a:off x="2832315" y="4198749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9" name="5-Point Star 58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0" name="5-Point Star 59"/>
            <p:cNvSpPr/>
            <p:nvPr/>
          </p:nvSpPr>
          <p:spPr bwMode="auto">
            <a:xfrm>
              <a:off x="2133600" y="3657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1" name="5-Point Star 60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2" name="5-Point Star 61"/>
            <p:cNvSpPr/>
            <p:nvPr/>
          </p:nvSpPr>
          <p:spPr bwMode="auto">
            <a:xfrm>
              <a:off x="1264403" y="3882325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3" name="5-Point Star 62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TextBox 64"/>
            <p:cNvSpPr txBox="1"/>
            <p:nvPr/>
          </p:nvSpPr>
          <p:spPr>
            <a:xfrm>
              <a:off x="3313394" y="5867399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1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90956" y="3264156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2</a:t>
              </a: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715000" y="2457451"/>
            <a:ext cx="1651831" cy="1564020"/>
            <a:chOff x="490956" y="3264156"/>
            <a:chExt cx="3580640" cy="3281225"/>
          </a:xfrm>
        </p:grpSpPr>
        <p:sp>
          <p:nvSpPr>
            <p:cNvPr id="70" name="Rectangle 69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1536915" y="436161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1416802" y="404634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2115495" y="365718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2400299" y="403472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6" name="5-Point Star 85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7" name="5-Point Star 86"/>
            <p:cNvSpPr/>
            <p:nvPr/>
          </p:nvSpPr>
          <p:spPr bwMode="auto">
            <a:xfrm>
              <a:off x="2476500" y="5314626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8" name="5-Point Star 87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9" name="5-Point Star 88"/>
            <p:cNvSpPr/>
            <p:nvPr/>
          </p:nvSpPr>
          <p:spPr bwMode="auto">
            <a:xfrm>
              <a:off x="2832315" y="4198749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0" name="5-Point Star 89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1" name="5-Point Star 90"/>
            <p:cNvSpPr/>
            <p:nvPr/>
          </p:nvSpPr>
          <p:spPr bwMode="auto">
            <a:xfrm>
              <a:off x="2908515" y="5026617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2" name="5-Point Star 91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3" name="5-Point Star 92"/>
            <p:cNvSpPr/>
            <p:nvPr/>
          </p:nvSpPr>
          <p:spPr bwMode="auto">
            <a:xfrm>
              <a:off x="1810694" y="5105400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4" name="5-Point Star 93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95" name="Straight Connector 94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6" name="TextBox 95"/>
            <p:cNvSpPr txBox="1"/>
            <p:nvPr/>
          </p:nvSpPr>
          <p:spPr>
            <a:xfrm>
              <a:off x="3313394" y="5867399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90956" y="3264156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2</a:t>
              </a: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3563040" y="3943351"/>
            <a:ext cx="22452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Almost linearly separable categories.</a:t>
            </a:r>
          </a:p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Perceptron can do it with some error.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808250" y="3943349"/>
            <a:ext cx="213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Linearly inseparable categories.</a:t>
            </a:r>
          </a:p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Perceptron cannot do it.</a:t>
            </a:r>
          </a:p>
        </p:txBody>
      </p:sp>
    </p:spTree>
    <p:extLst>
      <p:ext uri="{BB962C8B-B14F-4D97-AF65-F5344CB8AC3E}">
        <p14:creationId xmlns:p14="http://schemas.microsoft.com/office/powerpoint/2010/main" val="1821988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956855" y="1880539"/>
            <a:ext cx="48660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Neural Networks with one Hidden Lay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55311F0-4098-A180-7947-19087D3D9D05}"/>
              </a:ext>
            </a:extLst>
          </p:cNvPr>
          <p:cNvSpPr txBox="1"/>
          <p:nvPr/>
        </p:nvSpPr>
        <p:spPr>
          <a:xfrm>
            <a:off x="4876800" y="3585872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Please do not get confused with the respective notation. </a:t>
            </a:r>
          </a:p>
          <a:p>
            <a:pPr marL="166688" indent="-166688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Now, it becomes more structured. </a:t>
            </a:r>
          </a:p>
          <a:p>
            <a:pPr marL="166688" indent="-166688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Pay attention.</a:t>
            </a:r>
          </a:p>
        </p:txBody>
      </p:sp>
    </p:spTree>
    <p:extLst>
      <p:ext uri="{BB962C8B-B14F-4D97-AF65-F5344CB8AC3E}">
        <p14:creationId xmlns:p14="http://schemas.microsoft.com/office/powerpoint/2010/main" val="2707784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602" y="254956"/>
            <a:ext cx="7331251" cy="490538"/>
          </a:xfrm>
        </p:spPr>
        <p:txBody>
          <a:bodyPr/>
          <a:lstStyle/>
          <a:p>
            <a:r>
              <a:rPr lang="en-US" dirty="0"/>
              <a:t>Adding a Hidden Layer to the 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1995275" y="769312"/>
            <a:ext cx="4654794" cy="1085850"/>
          </a:xfrm>
        </p:spPr>
        <p:txBody>
          <a:bodyPr/>
          <a:lstStyle/>
          <a:p>
            <a:r>
              <a:rPr lang="en-US" sz="1750" dirty="0"/>
              <a:t>The original Perceptron has, typically a single neuron that takes input vector X and generates output a. </a:t>
            </a:r>
          </a:p>
          <a:p>
            <a:r>
              <a:rPr lang="en-US" sz="1750" dirty="0"/>
              <a:t>The Perceptron works as a linear binary classifier.</a:t>
            </a:r>
          </a:p>
          <a:p>
            <a:r>
              <a:rPr lang="en-US" sz="1750" dirty="0"/>
              <a:t>An additional layer between the input X and the output layer helps improve classification capabilities of the Perceptron by providing nonlinearity in the regression separation. </a:t>
            </a:r>
          </a:p>
          <a:p>
            <a:r>
              <a:rPr lang="cy-GB" sz="1750" dirty="0"/>
              <a:t>Ŷ is the calculated output, ŷ = a</a:t>
            </a:r>
            <a:r>
              <a:rPr lang="cy-GB" sz="1750" baseline="30000" dirty="0"/>
              <a:t>[L] </a:t>
            </a:r>
            <a:r>
              <a:rPr lang="cy-GB" sz="1750" dirty="0"/>
              <a:t>where a</a:t>
            </a:r>
            <a:r>
              <a:rPr lang="cy-GB" sz="1750" baseline="30000" dirty="0"/>
              <a:t>[L] </a:t>
            </a:r>
            <a:r>
              <a:rPr lang="cy-GB" sz="1750" dirty="0"/>
              <a:t>is the output a of the neuron (or neurons) in the last layer [L].</a:t>
            </a:r>
            <a:endParaRPr lang="en-US" sz="1750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/>
          </p:nvPr>
        </p:nvSpPr>
        <p:spPr>
          <a:xfrm>
            <a:off x="418421" y="4294082"/>
            <a:ext cx="8406736" cy="682739"/>
          </a:xfrm>
          <a:gradFill flip="none" rotWithShape="1">
            <a:gsLst>
              <a:gs pos="0">
                <a:schemeClr val="accent5">
                  <a:lumMod val="0"/>
                  <a:lumOff val="100000"/>
                </a:schemeClr>
              </a:gs>
              <a:gs pos="35000">
                <a:schemeClr val="accent5">
                  <a:lumMod val="0"/>
                  <a:lumOff val="100000"/>
                </a:schemeClr>
              </a:gs>
              <a:gs pos="100000">
                <a:schemeClr val="accent5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Typically, the Perceptron with one or more hidden layers is referred to as a </a:t>
            </a:r>
            <a:r>
              <a:rPr lang="en-US" b="1" dirty="0"/>
              <a:t>neural network</a:t>
            </a:r>
            <a:r>
              <a:rPr lang="en-US" dirty="0"/>
              <a:t>.</a:t>
            </a:r>
          </a:p>
        </p:txBody>
      </p:sp>
      <p:sp>
        <p:nvSpPr>
          <p:cNvPr id="5" name="AutoShape 2" descr="Image result for pattern recognition using artificial neural network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5DDDBFEA-3AD8-0362-2D9E-1DC75D8A53C7}"/>
              </a:ext>
            </a:extLst>
          </p:cNvPr>
          <p:cNvGrpSpPr/>
          <p:nvPr/>
        </p:nvGrpSpPr>
        <p:grpSpPr>
          <a:xfrm>
            <a:off x="310539" y="1629537"/>
            <a:ext cx="1729192" cy="2154336"/>
            <a:chOff x="189888" y="1578403"/>
            <a:chExt cx="1729192" cy="2154336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25DB9B3E-578E-A2DF-18E3-8C89C0DD7F81}"/>
                </a:ext>
              </a:extLst>
            </p:cNvPr>
            <p:cNvGrpSpPr/>
            <p:nvPr/>
          </p:nvGrpSpPr>
          <p:grpSpPr>
            <a:xfrm>
              <a:off x="189888" y="1578403"/>
              <a:ext cx="1594461" cy="1312732"/>
              <a:chOff x="745951" y="1364747"/>
              <a:chExt cx="1594461" cy="1312732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207BE292-F2AE-6332-0212-87F18B787851}"/>
                  </a:ext>
                </a:extLst>
              </p:cNvPr>
              <p:cNvGrpSpPr/>
              <p:nvPr/>
            </p:nvGrpSpPr>
            <p:grpSpPr>
              <a:xfrm>
                <a:off x="1578787" y="1959862"/>
                <a:ext cx="558503" cy="152112"/>
                <a:chOff x="6900326" y="1909826"/>
                <a:chExt cx="558503" cy="152112"/>
              </a:xfrm>
            </p:grpSpPr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B026E9DE-7807-A56E-773C-EA8CEB2F0C66}"/>
                    </a:ext>
                  </a:extLst>
                </p:cNvPr>
                <p:cNvSpPr/>
                <p:nvPr/>
              </p:nvSpPr>
              <p:spPr bwMode="auto">
                <a:xfrm>
                  <a:off x="6900326" y="1909826"/>
                  <a:ext cx="148515" cy="152112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cxnSp>
              <p:nvCxnSpPr>
                <p:cNvPr id="84" name="Straight Connector 83">
                  <a:extLst>
                    <a:ext uri="{FF2B5EF4-FFF2-40B4-BE49-F238E27FC236}">
                      <a16:creationId xmlns:a16="http://schemas.microsoft.com/office/drawing/2014/main" id="{736627F3-F8F3-C0A8-DE8D-1249BF072CB2}"/>
                    </a:ext>
                  </a:extLst>
                </p:cNvPr>
                <p:cNvCxnSpPr/>
                <p:nvPr/>
              </p:nvCxnSpPr>
              <p:spPr bwMode="auto">
                <a:xfrm>
                  <a:off x="7050414" y="1998697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15867550-8889-2FD2-A21C-074F25DA7B4A}"/>
                  </a:ext>
                </a:extLst>
              </p:cNvPr>
              <p:cNvGrpSpPr/>
              <p:nvPr/>
            </p:nvGrpSpPr>
            <p:grpSpPr>
              <a:xfrm>
                <a:off x="745951" y="1364747"/>
                <a:ext cx="454910" cy="1312732"/>
                <a:chOff x="140248" y="1353381"/>
                <a:chExt cx="454910" cy="1312732"/>
              </a:xfrm>
            </p:grpSpPr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2F832EA-9A2D-D8D3-981F-3320BC17F149}"/>
                    </a:ext>
                  </a:extLst>
                </p:cNvPr>
                <p:cNvSpPr/>
                <p:nvPr/>
              </p:nvSpPr>
              <p:spPr bwMode="auto">
                <a:xfrm>
                  <a:off x="140248" y="1353381"/>
                  <a:ext cx="454910" cy="1312732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200"/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4F3523E-0F5D-6664-1E25-A51C26120B50}"/>
                    </a:ext>
                  </a:extLst>
                </p:cNvPr>
                <p:cNvSpPr txBox="1"/>
                <p:nvPr/>
              </p:nvSpPr>
              <p:spPr>
                <a:xfrm>
                  <a:off x="197368" y="1405580"/>
                  <a:ext cx="341834" cy="28084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endParaRPr lang="en-US" sz="1600" dirty="0"/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91D3F59-F540-C7CE-6DBE-B468F7FC95B5}"/>
                    </a:ext>
                  </a:extLst>
                </p:cNvPr>
                <p:cNvSpPr txBox="1"/>
                <p:nvPr/>
              </p:nvSpPr>
              <p:spPr>
                <a:xfrm>
                  <a:off x="197368" y="1697870"/>
                  <a:ext cx="341834" cy="28084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600" dirty="0"/>
                    <a:t>x</a:t>
                  </a:r>
                  <a:r>
                    <a:rPr lang="en-US" sz="1600" baseline="-25000" dirty="0"/>
                    <a:t>2</a:t>
                  </a:r>
                  <a:endParaRPr lang="en-US" sz="1600" dirty="0"/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52D9567-3399-794B-8E69-71453413BE2E}"/>
                    </a:ext>
                  </a:extLst>
                </p:cNvPr>
                <p:cNvSpPr txBox="1"/>
                <p:nvPr/>
              </p:nvSpPr>
              <p:spPr>
                <a:xfrm>
                  <a:off x="272346" y="1990160"/>
                  <a:ext cx="261622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600" dirty="0"/>
                    <a:t>…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009CC904-4212-07AA-FA72-29478429C0FF}"/>
                    </a:ext>
                  </a:extLst>
                </p:cNvPr>
                <p:cNvSpPr txBox="1"/>
                <p:nvPr/>
              </p:nvSpPr>
              <p:spPr>
                <a:xfrm>
                  <a:off x="201531" y="2329614"/>
                  <a:ext cx="337672" cy="28084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600" dirty="0" err="1"/>
                    <a:t>x</a:t>
                  </a:r>
                  <a:r>
                    <a:rPr lang="en-US" sz="1600" baseline="-25000" dirty="0" err="1"/>
                    <a:t>Nx</a:t>
                  </a:r>
                  <a:endParaRPr lang="en-US" sz="1600" dirty="0"/>
                </a:p>
              </p:txBody>
            </p:sp>
          </p:grp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D8EC3B3-5DA1-4405-1728-E36D717A4E62}"/>
                  </a:ext>
                </a:extLst>
              </p:cNvPr>
              <p:cNvSpPr txBox="1"/>
              <p:nvPr/>
            </p:nvSpPr>
            <p:spPr>
              <a:xfrm>
                <a:off x="2113307" y="1911492"/>
                <a:ext cx="227105" cy="28084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cy-GB" sz="1600" dirty="0"/>
                  <a:t>ŷ</a:t>
                </a:r>
                <a:endParaRPr lang="en-US" sz="1600" dirty="0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D65B59A0-3CD1-167D-C505-88F383ECDC1D}"/>
                  </a:ext>
                </a:extLst>
              </p:cNvPr>
              <p:cNvGrpSpPr/>
              <p:nvPr/>
            </p:nvGrpSpPr>
            <p:grpSpPr>
              <a:xfrm>
                <a:off x="1144905" y="1571621"/>
                <a:ext cx="429743" cy="936107"/>
                <a:chOff x="8105843" y="1575138"/>
                <a:chExt cx="429743" cy="936107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6A28C15E-0E18-6549-A386-E660061A0AC1}"/>
                    </a:ext>
                  </a:extLst>
                </p:cNvPr>
                <p:cNvCxnSpPr>
                  <a:stCxn id="24" idx="3"/>
                </p:cNvCxnSpPr>
                <p:nvPr/>
              </p:nvCxnSpPr>
              <p:spPr bwMode="auto">
                <a:xfrm>
                  <a:off x="8105843" y="1853176"/>
                  <a:ext cx="429743" cy="15710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E539F982-ABFC-BECB-6526-75522D05C59C}"/>
                    </a:ext>
                  </a:extLst>
                </p:cNvPr>
                <p:cNvCxnSpPr/>
                <p:nvPr/>
              </p:nvCxnSpPr>
              <p:spPr bwMode="auto">
                <a:xfrm>
                  <a:off x="8116785" y="1575138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E705FBE1-4F21-310F-82A6-A9B41ACB4CEE}"/>
                    </a:ext>
                  </a:extLst>
                </p:cNvPr>
                <p:cNvCxnSpPr/>
                <p:nvPr/>
              </p:nvCxnSpPr>
              <p:spPr bwMode="auto">
                <a:xfrm flipV="1">
                  <a:off x="8123986" y="2091416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8EA6AD0-C705-F050-4F91-E58C95D7EAC1}"/>
                </a:ext>
              </a:extLst>
            </p:cNvPr>
            <p:cNvSpPr txBox="1"/>
            <p:nvPr/>
          </p:nvSpPr>
          <p:spPr>
            <a:xfrm>
              <a:off x="625892" y="1604574"/>
              <a:ext cx="411598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W</a:t>
              </a:r>
              <a:endParaRPr lang="en-US" sz="1200" baseline="300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0702F6B-CCD6-ACF2-0AE3-5B1B65AFC11E}"/>
                </a:ext>
              </a:extLst>
            </p:cNvPr>
            <p:cNvSpPr txBox="1"/>
            <p:nvPr/>
          </p:nvSpPr>
          <p:spPr>
            <a:xfrm>
              <a:off x="320784" y="2968466"/>
              <a:ext cx="236502" cy="219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N</a:t>
              </a:r>
              <a:r>
                <a:rPr lang="en-US" sz="1200" baseline="-25000" dirty="0"/>
                <a:t>X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BCDDA37-F601-075C-F236-9945BC0006C6}"/>
                </a:ext>
              </a:extLst>
            </p:cNvPr>
            <p:cNvSpPr txBox="1"/>
            <p:nvPr/>
          </p:nvSpPr>
          <p:spPr>
            <a:xfrm>
              <a:off x="197368" y="3191847"/>
              <a:ext cx="454911" cy="40395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Input X</a:t>
              </a:r>
              <a:endParaRPr lang="en-US" sz="1200" baseline="-250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8A24792-20DC-A98B-2328-B51D9B765E2A}"/>
                </a:ext>
              </a:extLst>
            </p:cNvPr>
            <p:cNvSpPr txBox="1"/>
            <p:nvPr/>
          </p:nvSpPr>
          <p:spPr>
            <a:xfrm>
              <a:off x="1387908" y="3205672"/>
              <a:ext cx="531172" cy="527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Output </a:t>
              </a:r>
              <a:r>
                <a:rPr lang="cy-GB" sz="1200" dirty="0"/>
                <a:t>ŷ</a:t>
              </a:r>
              <a:endParaRPr lang="en-US" sz="1200" dirty="0"/>
            </a:p>
            <a:p>
              <a:pPr algn="ctr"/>
              <a:endParaRPr lang="en-US" sz="1200" baseline="-250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7F1B443-711C-1493-0B3D-9D40A74D059E}"/>
                </a:ext>
              </a:extLst>
            </p:cNvPr>
            <p:cNvSpPr txBox="1"/>
            <p:nvPr/>
          </p:nvSpPr>
          <p:spPr>
            <a:xfrm>
              <a:off x="758009" y="3200299"/>
              <a:ext cx="593026" cy="4039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200" dirty="0"/>
                <a:t>Output layer</a:t>
              </a:r>
              <a:endParaRPr lang="en-US" sz="1200" baseline="-25000" dirty="0"/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1A154458-814E-78B3-2617-172B5CD47BCC}"/>
              </a:ext>
            </a:extLst>
          </p:cNvPr>
          <p:cNvGrpSpPr/>
          <p:nvPr/>
        </p:nvGrpSpPr>
        <p:grpSpPr>
          <a:xfrm>
            <a:off x="6611033" y="1431430"/>
            <a:ext cx="2470940" cy="2746308"/>
            <a:chOff x="6633436" y="1109693"/>
            <a:chExt cx="2470940" cy="2746308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7A40A735-74B1-5610-0373-7BDF14E7B52E}"/>
                </a:ext>
              </a:extLst>
            </p:cNvPr>
            <p:cNvGrpSpPr/>
            <p:nvPr/>
          </p:nvGrpSpPr>
          <p:grpSpPr>
            <a:xfrm>
              <a:off x="6633436" y="1109693"/>
              <a:ext cx="2169093" cy="2602679"/>
              <a:chOff x="5234410" y="1131552"/>
              <a:chExt cx="2169093" cy="2602679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5CB6091-44C7-D195-A455-134D262E7E0B}"/>
                  </a:ext>
                </a:extLst>
              </p:cNvPr>
              <p:cNvGrpSpPr/>
              <p:nvPr/>
            </p:nvGrpSpPr>
            <p:grpSpPr>
              <a:xfrm>
                <a:off x="6672949" y="2032444"/>
                <a:ext cx="558503" cy="152112"/>
                <a:chOff x="6900326" y="1909826"/>
                <a:chExt cx="558503" cy="152112"/>
              </a:xfrm>
            </p:grpSpPr>
            <p:sp>
              <p:nvSpPr>
                <p:cNvPr id="357" name="Oval 356"/>
                <p:cNvSpPr/>
                <p:nvPr/>
              </p:nvSpPr>
              <p:spPr bwMode="auto">
                <a:xfrm>
                  <a:off x="6900326" y="1909826"/>
                  <a:ext cx="148515" cy="152112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cxnSp>
              <p:nvCxnSpPr>
                <p:cNvPr id="305" name="Straight Connector 304"/>
                <p:cNvCxnSpPr/>
                <p:nvPr/>
              </p:nvCxnSpPr>
              <p:spPr bwMode="auto">
                <a:xfrm>
                  <a:off x="7050414" y="1998697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72" name="Group 271"/>
              <p:cNvGrpSpPr/>
              <p:nvPr/>
            </p:nvGrpSpPr>
            <p:grpSpPr>
              <a:xfrm>
                <a:off x="6110436" y="1235508"/>
                <a:ext cx="148515" cy="1749287"/>
                <a:chOff x="7010400" y="1600200"/>
                <a:chExt cx="152400" cy="1752600"/>
              </a:xfrm>
            </p:grpSpPr>
            <p:sp>
              <p:nvSpPr>
                <p:cNvPr id="359" name="Oval 358"/>
                <p:cNvSpPr/>
                <p:nvPr/>
              </p:nvSpPr>
              <p:spPr bwMode="auto">
                <a:xfrm>
                  <a:off x="7010400" y="16002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0" name="Oval 359"/>
                <p:cNvSpPr/>
                <p:nvPr/>
              </p:nvSpPr>
              <p:spPr bwMode="auto">
                <a:xfrm>
                  <a:off x="7010400" y="18669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1" name="Oval 360"/>
                <p:cNvSpPr/>
                <p:nvPr/>
              </p:nvSpPr>
              <p:spPr bwMode="auto">
                <a:xfrm>
                  <a:off x="7010400" y="21336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2" name="Oval 361"/>
                <p:cNvSpPr/>
                <p:nvPr/>
              </p:nvSpPr>
              <p:spPr bwMode="auto">
                <a:xfrm>
                  <a:off x="7010400" y="24003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3" name="Oval 362"/>
                <p:cNvSpPr/>
                <p:nvPr/>
              </p:nvSpPr>
              <p:spPr bwMode="auto">
                <a:xfrm>
                  <a:off x="7010400" y="26670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4" name="Oval 363"/>
                <p:cNvSpPr/>
                <p:nvPr/>
              </p:nvSpPr>
              <p:spPr bwMode="auto">
                <a:xfrm>
                  <a:off x="7010400" y="29337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  <p:sp>
              <p:nvSpPr>
                <p:cNvPr id="365" name="Oval 364"/>
                <p:cNvSpPr/>
                <p:nvPr/>
              </p:nvSpPr>
              <p:spPr bwMode="auto">
                <a:xfrm>
                  <a:off x="7010400" y="3200400"/>
                  <a:ext cx="152400" cy="15240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400"/>
                </a:p>
              </p:txBody>
            </p: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F82146AF-9DA4-B58C-46B3-AF1B522CCC8A}"/>
                  </a:ext>
                </a:extLst>
              </p:cNvPr>
              <p:cNvGrpSpPr/>
              <p:nvPr/>
            </p:nvGrpSpPr>
            <p:grpSpPr>
              <a:xfrm>
                <a:off x="5651448" y="1334096"/>
                <a:ext cx="506904" cy="1541693"/>
                <a:chOff x="5651448" y="1334096"/>
                <a:chExt cx="506904" cy="1541693"/>
              </a:xfrm>
            </p:grpSpPr>
            <p:cxnSp>
              <p:nvCxnSpPr>
                <p:cNvPr id="274" name="Straight Connector 273"/>
                <p:cNvCxnSpPr/>
                <p:nvPr/>
              </p:nvCxnSpPr>
              <p:spPr bwMode="auto">
                <a:xfrm flipV="1">
                  <a:off x="5698943" y="1600291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5" name="Straight Connector 274"/>
                <p:cNvCxnSpPr/>
                <p:nvPr/>
              </p:nvCxnSpPr>
              <p:spPr bwMode="auto">
                <a:xfrm flipV="1">
                  <a:off x="5705551" y="1334096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6" name="Straight Connector 275"/>
                <p:cNvCxnSpPr/>
                <p:nvPr/>
              </p:nvCxnSpPr>
              <p:spPr bwMode="auto">
                <a:xfrm flipV="1">
                  <a:off x="5705551" y="1864554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7" name="Straight Connector 276"/>
                <p:cNvCxnSpPr/>
                <p:nvPr/>
              </p:nvCxnSpPr>
              <p:spPr bwMode="auto">
                <a:xfrm flipV="1">
                  <a:off x="5698943" y="2118504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8" name="Straight Connector 277"/>
                <p:cNvCxnSpPr/>
                <p:nvPr/>
              </p:nvCxnSpPr>
              <p:spPr bwMode="auto">
                <a:xfrm flipV="1">
                  <a:off x="5705551" y="2392021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Straight Connector 281"/>
                <p:cNvCxnSpPr/>
                <p:nvPr/>
              </p:nvCxnSpPr>
              <p:spPr bwMode="auto">
                <a:xfrm>
                  <a:off x="5685727" y="1865018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3" name="Straight Connector 282"/>
                <p:cNvCxnSpPr/>
                <p:nvPr/>
              </p:nvCxnSpPr>
              <p:spPr bwMode="auto">
                <a:xfrm>
                  <a:off x="5692335" y="1598822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4" name="Straight Connector 283"/>
                <p:cNvCxnSpPr/>
                <p:nvPr/>
              </p:nvCxnSpPr>
              <p:spPr bwMode="auto">
                <a:xfrm>
                  <a:off x="5692335" y="2129281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5" name="Straight Connector 284"/>
                <p:cNvCxnSpPr/>
                <p:nvPr/>
              </p:nvCxnSpPr>
              <p:spPr bwMode="auto">
                <a:xfrm>
                  <a:off x="5685727" y="2383231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6" name="Straight Connector 285"/>
                <p:cNvCxnSpPr/>
                <p:nvPr/>
              </p:nvCxnSpPr>
              <p:spPr bwMode="auto">
                <a:xfrm>
                  <a:off x="5692335" y="2656748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5" name="Straight Connector 294"/>
                <p:cNvCxnSpPr/>
                <p:nvPr/>
              </p:nvCxnSpPr>
              <p:spPr bwMode="auto">
                <a:xfrm>
                  <a:off x="5705551" y="1575928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6" name="Straight Connector 295"/>
                <p:cNvCxnSpPr/>
                <p:nvPr/>
              </p:nvCxnSpPr>
              <p:spPr bwMode="auto">
                <a:xfrm>
                  <a:off x="5707125" y="1850892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7" name="Straight Connector 296"/>
                <p:cNvCxnSpPr/>
                <p:nvPr/>
              </p:nvCxnSpPr>
              <p:spPr bwMode="auto">
                <a:xfrm>
                  <a:off x="5705551" y="2110254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8" name="Straight Connector 297"/>
                <p:cNvCxnSpPr/>
                <p:nvPr/>
              </p:nvCxnSpPr>
              <p:spPr bwMode="auto">
                <a:xfrm>
                  <a:off x="5697370" y="2383231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9" name="Straight Connector 298"/>
                <p:cNvCxnSpPr/>
                <p:nvPr/>
              </p:nvCxnSpPr>
              <p:spPr bwMode="auto">
                <a:xfrm>
                  <a:off x="5707125" y="2656748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1" name="Straight Connector 320"/>
                <p:cNvCxnSpPr/>
                <p:nvPr/>
              </p:nvCxnSpPr>
              <p:spPr bwMode="auto">
                <a:xfrm>
                  <a:off x="5682543" y="1625763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2" name="Straight Connector 321"/>
                <p:cNvCxnSpPr/>
                <p:nvPr/>
              </p:nvCxnSpPr>
              <p:spPr bwMode="auto">
                <a:xfrm>
                  <a:off x="5672158" y="1924418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3" name="Straight Connector 322"/>
                <p:cNvCxnSpPr/>
                <p:nvPr/>
              </p:nvCxnSpPr>
              <p:spPr bwMode="auto">
                <a:xfrm>
                  <a:off x="5679360" y="2174500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4" name="Straight Connector 323"/>
                <p:cNvCxnSpPr/>
                <p:nvPr/>
              </p:nvCxnSpPr>
              <p:spPr bwMode="auto">
                <a:xfrm>
                  <a:off x="5694187" y="2432653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8" name="Straight Connector 327"/>
                <p:cNvCxnSpPr/>
                <p:nvPr/>
              </p:nvCxnSpPr>
              <p:spPr bwMode="auto">
                <a:xfrm flipV="1">
                  <a:off x="5698350" y="1357943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9" name="Straight Connector 328"/>
                <p:cNvCxnSpPr/>
                <p:nvPr/>
              </p:nvCxnSpPr>
              <p:spPr bwMode="auto">
                <a:xfrm flipV="1">
                  <a:off x="5705551" y="1608026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Straight Connector 329"/>
                <p:cNvCxnSpPr/>
                <p:nvPr/>
              </p:nvCxnSpPr>
              <p:spPr bwMode="auto">
                <a:xfrm flipV="1">
                  <a:off x="5707475" y="1898586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1" name="Straight Connector 330"/>
                <p:cNvCxnSpPr/>
                <p:nvPr/>
              </p:nvCxnSpPr>
              <p:spPr bwMode="auto">
                <a:xfrm flipV="1">
                  <a:off x="5714677" y="2148668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6" name="Straight Connector 335"/>
                <p:cNvCxnSpPr/>
                <p:nvPr/>
              </p:nvCxnSpPr>
              <p:spPr bwMode="auto">
                <a:xfrm>
                  <a:off x="5671827" y="1628831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7" name="Straight Connector 336"/>
                <p:cNvCxnSpPr/>
                <p:nvPr/>
              </p:nvCxnSpPr>
              <p:spPr bwMode="auto">
                <a:xfrm>
                  <a:off x="5653948" y="1905288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" name="Straight Connector 337"/>
                <p:cNvCxnSpPr/>
                <p:nvPr/>
              </p:nvCxnSpPr>
              <p:spPr bwMode="auto">
                <a:xfrm>
                  <a:off x="5676603" y="2147042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3" name="Straight Connector 342"/>
                <p:cNvCxnSpPr/>
                <p:nvPr/>
              </p:nvCxnSpPr>
              <p:spPr bwMode="auto">
                <a:xfrm flipV="1">
                  <a:off x="5692335" y="1365150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4" name="Straight Connector 343"/>
                <p:cNvCxnSpPr/>
                <p:nvPr/>
              </p:nvCxnSpPr>
              <p:spPr bwMode="auto">
                <a:xfrm flipV="1">
                  <a:off x="5679751" y="1637051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5" name="Straight Connector 344"/>
                <p:cNvCxnSpPr/>
                <p:nvPr/>
              </p:nvCxnSpPr>
              <p:spPr bwMode="auto">
                <a:xfrm flipV="1">
                  <a:off x="5672158" y="1907428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0" name="Straight Connector 349"/>
                <p:cNvCxnSpPr/>
                <p:nvPr/>
              </p:nvCxnSpPr>
              <p:spPr bwMode="auto">
                <a:xfrm flipV="1">
                  <a:off x="5679751" y="1361643"/>
                  <a:ext cx="464165" cy="943055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1" name="Straight Connector 350"/>
                <p:cNvCxnSpPr/>
                <p:nvPr/>
              </p:nvCxnSpPr>
              <p:spPr bwMode="auto">
                <a:xfrm flipV="1">
                  <a:off x="5694187" y="1623858"/>
                  <a:ext cx="464165" cy="943055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3" name="Straight Connector 352"/>
                <p:cNvCxnSpPr/>
                <p:nvPr/>
              </p:nvCxnSpPr>
              <p:spPr bwMode="auto">
                <a:xfrm>
                  <a:off x="5651448" y="1600562"/>
                  <a:ext cx="464165" cy="943055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4" name="Straight Connector 353"/>
                <p:cNvCxnSpPr/>
                <p:nvPr/>
              </p:nvCxnSpPr>
              <p:spPr bwMode="auto">
                <a:xfrm>
                  <a:off x="5682247" y="1902523"/>
                  <a:ext cx="464165" cy="943055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40" name="Rectangle 139"/>
              <p:cNvSpPr/>
              <p:nvPr/>
            </p:nvSpPr>
            <p:spPr bwMode="auto">
              <a:xfrm>
                <a:off x="5234410" y="1425963"/>
                <a:ext cx="454910" cy="1312732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5291530" y="1478162"/>
                <a:ext cx="341834" cy="25006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5291530" y="1770452"/>
                <a:ext cx="341834" cy="25006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5366508" y="2062742"/>
                <a:ext cx="26162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…</a:t>
                </a: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5295693" y="2402196"/>
                <a:ext cx="337672" cy="25006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 err="1"/>
                  <a:t>x</a:t>
                </a:r>
                <a:r>
                  <a:rPr lang="en-US" sz="1400" baseline="-25000" dirty="0" err="1"/>
                  <a:t>Nx</a:t>
                </a:r>
                <a:endParaRPr lang="en-US" sz="1400" dirty="0"/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7207469" y="1984074"/>
                <a:ext cx="196034" cy="25006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cy-GB" sz="1400" dirty="0"/>
                  <a:t>ŷ</a:t>
                </a:r>
                <a:endParaRPr lang="en-US" sz="1400" dirty="0"/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5692335" y="1131552"/>
                <a:ext cx="408378" cy="2500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30000" dirty="0"/>
                  <a:t>[1]</a:t>
                </a:r>
              </a:p>
            </p:txBody>
          </p: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8E4D16F6-D4DF-6B6A-93CE-6FAFF784F441}"/>
                  </a:ext>
                </a:extLst>
              </p:cNvPr>
              <p:cNvGrpSpPr/>
              <p:nvPr/>
            </p:nvGrpSpPr>
            <p:grpSpPr>
              <a:xfrm>
                <a:off x="6234110" y="1353825"/>
                <a:ext cx="476159" cy="1509349"/>
                <a:chOff x="8100886" y="1284760"/>
                <a:chExt cx="476159" cy="1509349"/>
              </a:xfrm>
            </p:grpSpPr>
            <p:cxnSp>
              <p:nvCxnSpPr>
                <p:cNvPr id="280" name="Straight Connector 279"/>
                <p:cNvCxnSpPr/>
                <p:nvPr/>
              </p:nvCxnSpPr>
              <p:spPr bwMode="auto">
                <a:xfrm flipV="1">
                  <a:off x="8127171" y="2053285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8" name="Straight Connector 287"/>
                <p:cNvCxnSpPr/>
                <p:nvPr/>
              </p:nvCxnSpPr>
              <p:spPr bwMode="auto">
                <a:xfrm>
                  <a:off x="8127171" y="1791241"/>
                  <a:ext cx="408415" cy="219041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1" name="Straight Connector 300"/>
                <p:cNvCxnSpPr/>
                <p:nvPr/>
              </p:nvCxnSpPr>
              <p:spPr bwMode="auto">
                <a:xfrm>
                  <a:off x="8145736" y="2051069"/>
                  <a:ext cx="408415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5" name="Straight Connector 314"/>
                <p:cNvCxnSpPr/>
                <p:nvPr/>
              </p:nvCxnSpPr>
              <p:spPr bwMode="auto">
                <a:xfrm>
                  <a:off x="8116785" y="1575138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6" name="Straight Connector 315"/>
                <p:cNvCxnSpPr/>
                <p:nvPr/>
              </p:nvCxnSpPr>
              <p:spPr bwMode="auto">
                <a:xfrm>
                  <a:off x="8100886" y="1284760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3" name="Straight Connector 332"/>
                <p:cNvCxnSpPr/>
                <p:nvPr/>
              </p:nvCxnSpPr>
              <p:spPr bwMode="auto">
                <a:xfrm flipV="1">
                  <a:off x="8123986" y="2091416"/>
                  <a:ext cx="411599" cy="419829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8" name="Straight Connector 347"/>
                <p:cNvCxnSpPr/>
                <p:nvPr/>
              </p:nvCxnSpPr>
              <p:spPr bwMode="auto">
                <a:xfrm flipV="1">
                  <a:off x="8112880" y="2107723"/>
                  <a:ext cx="464165" cy="686386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70" name="TextBox 269"/>
              <p:cNvSpPr txBox="1"/>
              <p:nvPr/>
            </p:nvSpPr>
            <p:spPr>
              <a:xfrm>
                <a:off x="6301434" y="1158838"/>
                <a:ext cx="411598" cy="2500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30000" dirty="0"/>
                  <a:t>[2]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641C0E-8208-8F6F-8ACF-2A9119838CF7}"/>
                  </a:ext>
                </a:extLst>
              </p:cNvPr>
              <p:cNvSpPr txBox="1"/>
              <p:nvPr/>
            </p:nvSpPr>
            <p:spPr>
              <a:xfrm>
                <a:off x="5414946" y="3041048"/>
                <a:ext cx="236502" cy="2500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N</a:t>
                </a:r>
                <a:r>
                  <a:rPr lang="en-US" sz="1400" baseline="-25000" dirty="0"/>
                  <a:t>X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9BCC261-5E6C-01BF-9F35-8B55D86F029A}"/>
                  </a:ext>
                </a:extLst>
              </p:cNvPr>
              <p:cNvSpPr txBox="1"/>
              <p:nvPr/>
            </p:nvSpPr>
            <p:spPr>
              <a:xfrm>
                <a:off x="6113966" y="3035042"/>
                <a:ext cx="236502" cy="2500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N</a:t>
                </a:r>
                <a:r>
                  <a:rPr lang="en-US" sz="1400" baseline="-25000" dirty="0"/>
                  <a:t>1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25F33D-9B00-A0A1-6C2A-C80776DB4820}"/>
                  </a:ext>
                </a:extLst>
              </p:cNvPr>
              <p:cNvSpPr txBox="1"/>
              <p:nvPr/>
            </p:nvSpPr>
            <p:spPr>
              <a:xfrm>
                <a:off x="5328340" y="3265200"/>
                <a:ext cx="454911" cy="465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Input X</a:t>
                </a:r>
                <a:endParaRPr lang="en-US" sz="1400" baseline="-25000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3BC4C6-4552-91B2-C99F-92B437A15415}"/>
                  </a:ext>
                </a:extLst>
              </p:cNvPr>
              <p:cNvSpPr txBox="1"/>
              <p:nvPr/>
            </p:nvSpPr>
            <p:spPr>
              <a:xfrm>
                <a:off x="5783252" y="3268719"/>
                <a:ext cx="728532" cy="465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Hidden layer [1]</a:t>
                </a:r>
                <a:endParaRPr lang="en-US" sz="1400" baseline="-25000" dirty="0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4259541-5FFA-E38D-D4B0-E43C2346F8B3}"/>
                  </a:ext>
                </a:extLst>
              </p:cNvPr>
              <p:cNvSpPr txBox="1"/>
              <p:nvPr/>
            </p:nvSpPr>
            <p:spPr>
              <a:xfrm>
                <a:off x="6475121" y="3261458"/>
                <a:ext cx="695685" cy="46551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400" dirty="0"/>
                  <a:t>Output layer [2]</a:t>
                </a:r>
                <a:endParaRPr lang="en-US" sz="1400" baseline="-25000" dirty="0"/>
              </a:p>
            </p:txBody>
          </p:sp>
        </p:grp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B8E94519-E406-A9F9-F07A-04AB913A4656}"/>
                </a:ext>
              </a:extLst>
            </p:cNvPr>
            <p:cNvSpPr txBox="1"/>
            <p:nvPr/>
          </p:nvSpPr>
          <p:spPr>
            <a:xfrm>
              <a:off x="8511350" y="3246860"/>
              <a:ext cx="593026" cy="60914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400" dirty="0"/>
                <a:t>Output </a:t>
              </a:r>
              <a:br>
                <a:rPr lang="en-US" sz="1400" dirty="0"/>
              </a:br>
              <a:r>
                <a:rPr lang="cy-GB" sz="1400" dirty="0"/>
                <a:t>ŷ</a:t>
              </a:r>
              <a:endParaRPr lang="en-US" sz="1400" dirty="0"/>
            </a:p>
            <a:p>
              <a:pPr algn="ctr"/>
              <a:endParaRPr lang="en-US" sz="1400" baseline="-25000" dirty="0"/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DD51BE06-E257-EBF9-AE01-B3E985AE7809}"/>
              </a:ext>
            </a:extLst>
          </p:cNvPr>
          <p:cNvSpPr txBox="1"/>
          <p:nvPr/>
        </p:nvSpPr>
        <p:spPr>
          <a:xfrm>
            <a:off x="314831" y="1043530"/>
            <a:ext cx="1387855" cy="311624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Perceptr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5CD51F4-6931-6804-EE41-A867803B9AEB}"/>
              </a:ext>
            </a:extLst>
          </p:cNvPr>
          <p:cNvSpPr txBox="1"/>
          <p:nvPr/>
        </p:nvSpPr>
        <p:spPr>
          <a:xfrm>
            <a:off x="6632522" y="803633"/>
            <a:ext cx="2438445" cy="588623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b="1" dirty="0"/>
              <a:t>Neural Network with one hidden layer</a:t>
            </a:r>
          </a:p>
        </p:txBody>
      </p:sp>
    </p:spTree>
    <p:extLst>
      <p:ext uri="{BB962C8B-B14F-4D97-AF65-F5344CB8AC3E}">
        <p14:creationId xmlns:p14="http://schemas.microsoft.com/office/powerpoint/2010/main" val="11752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925665" y="1795606"/>
            <a:ext cx="75575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Neural Networks with One Hidden Layer – A Simple Example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F5D3F0B1-9AB9-2DF4-02A1-4666CA7B3591}"/>
              </a:ext>
            </a:extLst>
          </p:cNvPr>
          <p:cNvGrpSpPr/>
          <p:nvPr/>
        </p:nvGrpSpPr>
        <p:grpSpPr>
          <a:xfrm>
            <a:off x="6559306" y="2321108"/>
            <a:ext cx="2356094" cy="2428851"/>
            <a:chOff x="6559306" y="2321108"/>
            <a:chExt cx="2356094" cy="242885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74BC5017-9033-0CCF-EE6F-2FA9DAAECE80}"/>
                </a:ext>
              </a:extLst>
            </p:cNvPr>
            <p:cNvGrpSpPr/>
            <p:nvPr/>
          </p:nvGrpSpPr>
          <p:grpSpPr>
            <a:xfrm>
              <a:off x="7899251" y="2862769"/>
              <a:ext cx="495356" cy="136512"/>
              <a:chOff x="6900326" y="1909826"/>
              <a:chExt cx="558503" cy="152112"/>
            </a:xfrm>
          </p:grpSpPr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184B7D2C-E107-E060-74D9-C3DE91567E1A}"/>
                  </a:ext>
                </a:extLst>
              </p:cNvPr>
              <p:cNvSpPr/>
              <p:nvPr/>
            </p:nvSpPr>
            <p:spPr bwMode="auto">
              <a:xfrm>
                <a:off x="6900326" y="1909826"/>
                <a:ext cx="148515" cy="1521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0F1C97BD-1A80-17B1-4A0A-2E500BF25A99}"/>
                  </a:ext>
                </a:extLst>
              </p:cNvPr>
              <p:cNvCxnSpPr/>
              <p:nvPr/>
            </p:nvCxnSpPr>
            <p:spPr bwMode="auto">
              <a:xfrm>
                <a:off x="7050414" y="1998697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CEAA973-F16D-88CB-0FF2-3D663388D2C5}"/>
                </a:ext>
              </a:extLst>
            </p:cNvPr>
            <p:cNvGrpSpPr/>
            <p:nvPr/>
          </p:nvGrpSpPr>
          <p:grpSpPr>
            <a:xfrm>
              <a:off x="7400338" y="2625353"/>
              <a:ext cx="131723" cy="614305"/>
              <a:chOff x="7010400" y="2133600"/>
              <a:chExt cx="152400" cy="685800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D7A34775-A823-E22A-51D1-81C9C067EB6C}"/>
                  </a:ext>
                </a:extLst>
              </p:cNvPr>
              <p:cNvSpPr/>
              <p:nvPr/>
            </p:nvSpPr>
            <p:spPr bwMode="auto">
              <a:xfrm>
                <a:off x="7010400" y="21336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C55AF4F7-F874-6E7D-2895-098FF0DDC2CE}"/>
                  </a:ext>
                </a:extLst>
              </p:cNvPr>
              <p:cNvSpPr/>
              <p:nvPr/>
            </p:nvSpPr>
            <p:spPr bwMode="auto">
              <a:xfrm>
                <a:off x="7010400" y="24003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D436D6C4-B05E-C22C-C2EE-FFEEC816035B}"/>
                  </a:ext>
                </a:extLst>
              </p:cNvPr>
              <p:cNvSpPr/>
              <p:nvPr/>
            </p:nvSpPr>
            <p:spPr bwMode="auto">
              <a:xfrm>
                <a:off x="7010400" y="2667000"/>
                <a:ext cx="152400" cy="152400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</p:grp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EF68204-E22D-530E-0722-DA511EA4F065}"/>
                </a:ext>
              </a:extLst>
            </p:cNvPr>
            <p:cNvCxnSpPr>
              <a:endCxn id="67" idx="2"/>
            </p:cNvCxnSpPr>
            <p:nvPr/>
          </p:nvCxnSpPr>
          <p:spPr bwMode="auto">
            <a:xfrm flipV="1">
              <a:off x="7019292" y="2932505"/>
              <a:ext cx="381046" cy="2178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6A60925A-398C-48F6-AA2B-BA6D16668CCC}"/>
                </a:ext>
              </a:extLst>
            </p:cNvPr>
            <p:cNvCxnSpPr>
              <a:endCxn id="67" idx="2"/>
            </p:cNvCxnSpPr>
            <p:nvPr/>
          </p:nvCxnSpPr>
          <p:spPr bwMode="auto">
            <a:xfrm>
              <a:off x="7000484" y="2757226"/>
              <a:ext cx="399854" cy="17527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4A86C77-F36D-1292-3367-8430E534FE3D}"/>
                </a:ext>
              </a:extLst>
            </p:cNvPr>
            <p:cNvCxnSpPr>
              <a:endCxn id="68" idx="2"/>
            </p:cNvCxnSpPr>
            <p:nvPr/>
          </p:nvCxnSpPr>
          <p:spPr bwMode="auto">
            <a:xfrm>
              <a:off x="7011502" y="3150382"/>
              <a:ext cx="388836" cy="210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660ACF2D-70A1-17BF-39A5-DE9420806BA2}"/>
                </a:ext>
              </a:extLst>
            </p:cNvPr>
            <p:cNvCxnSpPr>
              <a:endCxn id="68" idx="2"/>
            </p:cNvCxnSpPr>
            <p:nvPr/>
          </p:nvCxnSpPr>
          <p:spPr bwMode="auto">
            <a:xfrm>
              <a:off x="7000643" y="2766246"/>
              <a:ext cx="399695" cy="4051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37ED527E-428D-B485-15C0-60F1F4668B9D}"/>
                </a:ext>
              </a:extLst>
            </p:cNvPr>
            <p:cNvCxnSpPr>
              <a:stCxn id="9" idx="3"/>
            </p:cNvCxnSpPr>
            <p:nvPr/>
          </p:nvCxnSpPr>
          <p:spPr bwMode="auto">
            <a:xfrm flipV="1">
              <a:off x="6998810" y="2714382"/>
              <a:ext cx="394801" cy="4309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D7C97355-85D9-CD0A-2E69-DBB8943FFC28}"/>
                </a:ext>
              </a:extLst>
            </p:cNvPr>
            <p:cNvCxnSpPr/>
            <p:nvPr/>
          </p:nvCxnSpPr>
          <p:spPr bwMode="auto">
            <a:xfrm flipV="1">
              <a:off x="7015334" y="2711162"/>
              <a:ext cx="376138" cy="5545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331A135-82FC-17B2-3A80-553BFC92ECCC}"/>
                </a:ext>
              </a:extLst>
            </p:cNvPr>
            <p:cNvSpPr txBox="1"/>
            <p:nvPr/>
          </p:nvSpPr>
          <p:spPr>
            <a:xfrm>
              <a:off x="6674829" y="2603140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1</a:t>
              </a:r>
              <a:endParaRPr lang="en-US" sz="16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21ECC6B-FBAB-4933-588E-286F5702166C}"/>
                </a:ext>
              </a:extLst>
            </p:cNvPr>
            <p:cNvSpPr txBox="1"/>
            <p:nvPr/>
          </p:nvSpPr>
          <p:spPr>
            <a:xfrm>
              <a:off x="6695625" y="3004931"/>
              <a:ext cx="303185" cy="28084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x</a:t>
              </a:r>
              <a:r>
                <a:rPr lang="en-US" sz="1600" baseline="-25000" dirty="0"/>
                <a:t>2</a:t>
              </a:r>
              <a:endParaRPr lang="en-US" sz="16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5BEA586-D870-583C-4A7C-35FA6BAAD8BF}"/>
                </a:ext>
              </a:extLst>
            </p:cNvPr>
            <p:cNvSpPr txBox="1"/>
            <p:nvPr/>
          </p:nvSpPr>
          <p:spPr>
            <a:xfrm>
              <a:off x="8432223" y="2777814"/>
              <a:ext cx="191124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2F73D69-2BBE-B129-7C3D-5B886F853EED}"/>
                </a:ext>
              </a:extLst>
            </p:cNvPr>
            <p:cNvSpPr txBox="1"/>
            <p:nvPr/>
          </p:nvSpPr>
          <p:spPr>
            <a:xfrm>
              <a:off x="6977852" y="2321108"/>
              <a:ext cx="362205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1]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2DC89DB-C756-7E71-78E9-C8A1D9B65843}"/>
                </a:ext>
              </a:extLst>
            </p:cNvPr>
            <p:cNvGrpSpPr/>
            <p:nvPr/>
          </p:nvGrpSpPr>
          <p:grpSpPr>
            <a:xfrm>
              <a:off x="7533336" y="2708283"/>
              <a:ext cx="378704" cy="431748"/>
              <a:chOff x="8127171" y="1791241"/>
              <a:chExt cx="426980" cy="481085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98AA4CF9-F43E-032B-D9A4-52E15396B471}"/>
                  </a:ext>
                </a:extLst>
              </p:cNvPr>
              <p:cNvCxnSpPr/>
              <p:nvPr/>
            </p:nvCxnSpPr>
            <p:spPr bwMode="auto">
              <a:xfrm flipV="1">
                <a:off x="8127171" y="2053285"/>
                <a:ext cx="408415" cy="2190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71BDF15F-C514-BB98-C9C9-F36591388FE3}"/>
                  </a:ext>
                </a:extLst>
              </p:cNvPr>
              <p:cNvCxnSpPr>
                <a:endCxn id="71" idx="2"/>
              </p:cNvCxnSpPr>
              <p:nvPr/>
            </p:nvCxnSpPr>
            <p:spPr bwMode="auto">
              <a:xfrm>
                <a:off x="8127171" y="1791241"/>
                <a:ext cx="412554" cy="24819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3569349-A9BB-8AD1-1BC3-DE237C184157}"/>
                  </a:ext>
                </a:extLst>
              </p:cNvPr>
              <p:cNvCxnSpPr/>
              <p:nvPr/>
            </p:nvCxnSpPr>
            <p:spPr bwMode="auto">
              <a:xfrm>
                <a:off x="8145736" y="2051069"/>
                <a:ext cx="40841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1FD3683-D932-523F-D7A1-C6DA174438D3}"/>
                </a:ext>
              </a:extLst>
            </p:cNvPr>
            <p:cNvSpPr txBox="1"/>
            <p:nvPr/>
          </p:nvSpPr>
          <p:spPr>
            <a:xfrm>
              <a:off x="7611657" y="2433536"/>
              <a:ext cx="365061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C1D3B04-AC67-55FA-490A-406CEEE92C46}"/>
                </a:ext>
              </a:extLst>
            </p:cNvPr>
            <p:cNvSpPr txBox="1"/>
            <p:nvPr/>
          </p:nvSpPr>
          <p:spPr>
            <a:xfrm>
              <a:off x="6716120" y="3719403"/>
              <a:ext cx="311220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E14D269-24EB-9879-AB0F-F1EF436D41A2}"/>
                </a:ext>
              </a:extLst>
            </p:cNvPr>
            <p:cNvSpPr txBox="1"/>
            <p:nvPr/>
          </p:nvSpPr>
          <p:spPr>
            <a:xfrm>
              <a:off x="7335768" y="3704765"/>
              <a:ext cx="277104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A51C185-23DC-1B08-534D-94F18D1B44EA}"/>
                </a:ext>
              </a:extLst>
            </p:cNvPr>
            <p:cNvSpPr txBox="1"/>
            <p:nvPr/>
          </p:nvSpPr>
          <p:spPr>
            <a:xfrm>
              <a:off x="6559306" y="3952884"/>
              <a:ext cx="4822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Input X</a:t>
              </a:r>
              <a:endParaRPr lang="en-US" sz="1400" baseline="-250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9B35AD1-7ADE-CAE9-0D9A-529CDC739987}"/>
                </a:ext>
              </a:extLst>
            </p:cNvPr>
            <p:cNvSpPr txBox="1"/>
            <p:nvPr/>
          </p:nvSpPr>
          <p:spPr>
            <a:xfrm>
              <a:off x="7060319" y="3956042"/>
              <a:ext cx="670165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Hidden layer [1]</a:t>
              </a:r>
              <a:endParaRPr lang="en-US" sz="1400" baseline="-250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E150376-5FB1-8166-14B0-5FAB459BBB67}"/>
                </a:ext>
              </a:extLst>
            </p:cNvPr>
            <p:cNvSpPr txBox="1"/>
            <p:nvPr/>
          </p:nvSpPr>
          <p:spPr>
            <a:xfrm>
              <a:off x="7704927" y="3955207"/>
              <a:ext cx="711473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layer [2]</a:t>
              </a:r>
              <a:endParaRPr lang="en-US" sz="1400" baseline="-250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01F4C67-8F87-9553-F324-150C49687D7E}"/>
                </a:ext>
              </a:extLst>
            </p:cNvPr>
            <p:cNvSpPr txBox="1"/>
            <p:nvPr/>
          </p:nvSpPr>
          <p:spPr>
            <a:xfrm>
              <a:off x="8346785" y="3959999"/>
              <a:ext cx="568615" cy="78996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Output A</a:t>
              </a:r>
            </a:p>
            <a:p>
              <a:pPr algn="ctr"/>
              <a:endParaRPr lang="en-US" sz="1400" dirty="0"/>
            </a:p>
            <a:p>
              <a:pPr algn="ctr"/>
              <a:endParaRPr lang="en-US" sz="1400" baseline="-250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EE8D67E-6FB4-A835-80BD-EB990EFEA66B}"/>
                </a:ext>
              </a:extLst>
            </p:cNvPr>
            <p:cNvSpPr txBox="1"/>
            <p:nvPr/>
          </p:nvSpPr>
          <p:spPr>
            <a:xfrm>
              <a:off x="7820582" y="3162481"/>
              <a:ext cx="770595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y</a:t>
              </a:r>
            </a:p>
          </p:txBody>
        </p:sp>
        <p:sp>
          <p:nvSpPr>
            <p:cNvPr id="23" name="Up-Down Arrow 43">
              <a:extLst>
                <a:ext uri="{FF2B5EF4-FFF2-40B4-BE49-F238E27FC236}">
                  <a16:creationId xmlns:a16="http://schemas.microsoft.com/office/drawing/2014/main" id="{E39D9B6D-3DDC-5E94-A79A-56AE68C906DD}"/>
                </a:ext>
              </a:extLst>
            </p:cNvPr>
            <p:cNvSpPr/>
            <p:nvPr/>
          </p:nvSpPr>
          <p:spPr bwMode="auto">
            <a:xfrm>
              <a:off x="8416401" y="3080184"/>
              <a:ext cx="191123" cy="306806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89AA435B-503D-C528-386B-1FE78619624F}"/>
                </a:ext>
              </a:extLst>
            </p:cNvPr>
            <p:cNvSpPr txBox="1"/>
            <p:nvPr/>
          </p:nvSpPr>
          <p:spPr>
            <a:xfrm>
              <a:off x="7714455" y="3704765"/>
              <a:ext cx="670166" cy="28084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52359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5750"/>
            <a:ext cx="9083133" cy="490538"/>
          </a:xfrm>
          <a:solidFill>
            <a:schemeClr val="bg1"/>
          </a:solidFill>
        </p:spPr>
        <p:txBody>
          <a:bodyPr/>
          <a:lstStyle/>
          <a:p>
            <a:pPr algn="r"/>
            <a:r>
              <a:rPr lang="en-US" dirty="0"/>
              <a:t>A Simple Neural Network with a Hidden Layer (1/2)</a:t>
            </a:r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1B953064-7DAC-AD37-288D-0D87EABD66D2}"/>
              </a:ext>
            </a:extLst>
          </p:cNvPr>
          <p:cNvGrpSpPr/>
          <p:nvPr/>
        </p:nvGrpSpPr>
        <p:grpSpPr>
          <a:xfrm>
            <a:off x="245170" y="910247"/>
            <a:ext cx="3677192" cy="2584249"/>
            <a:chOff x="5386888" y="640539"/>
            <a:chExt cx="3915241" cy="3213662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DF44D46-5DDA-9076-2084-7465FC3C61AA}"/>
                </a:ext>
              </a:extLst>
            </p:cNvPr>
            <p:cNvCxnSpPr/>
            <p:nvPr/>
          </p:nvCxnSpPr>
          <p:spPr bwMode="auto">
            <a:xfrm>
              <a:off x="8333677" y="1691546"/>
              <a:ext cx="45023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537DEB5-1946-3168-A0B0-6C089E36D609}"/>
                </a:ext>
              </a:extLst>
            </p:cNvPr>
            <p:cNvGrpSpPr/>
            <p:nvPr/>
          </p:nvGrpSpPr>
          <p:grpSpPr>
            <a:xfrm>
              <a:off x="7034584" y="875246"/>
              <a:ext cx="393606" cy="1663181"/>
              <a:chOff x="7126477" y="1051097"/>
              <a:chExt cx="301713" cy="1394156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A182D673-BCF5-A4C0-E7A5-B307F884B3ED}"/>
                  </a:ext>
                </a:extLst>
              </p:cNvPr>
              <p:cNvSpPr/>
              <p:nvPr/>
            </p:nvSpPr>
            <p:spPr bwMode="auto">
              <a:xfrm>
                <a:off x="7126477" y="1051097"/>
                <a:ext cx="259248" cy="31453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400" dirty="0"/>
                  <a:t>1</a:t>
                </a: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1DB89488-C67B-F0D4-EA41-4A8F8FA77302}"/>
                  </a:ext>
                </a:extLst>
              </p:cNvPr>
              <p:cNvSpPr/>
              <p:nvPr/>
            </p:nvSpPr>
            <p:spPr bwMode="auto">
              <a:xfrm>
                <a:off x="7135683" y="1620943"/>
                <a:ext cx="259248" cy="31453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400" dirty="0"/>
                  <a:t>2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9544B10A-7342-D030-8D5A-4F85AA9D028B}"/>
                  </a:ext>
                </a:extLst>
              </p:cNvPr>
              <p:cNvSpPr/>
              <p:nvPr/>
            </p:nvSpPr>
            <p:spPr bwMode="auto">
              <a:xfrm>
                <a:off x="7168942" y="2130721"/>
                <a:ext cx="259248" cy="31453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400" dirty="0"/>
                  <a:t>3</a:t>
                </a: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031930AD-E69B-F182-D81A-5587E0C82E35}"/>
                </a:ext>
              </a:extLst>
            </p:cNvPr>
            <p:cNvGrpSpPr/>
            <p:nvPr/>
          </p:nvGrpSpPr>
          <p:grpSpPr>
            <a:xfrm>
              <a:off x="5817271" y="1062858"/>
              <a:ext cx="1272712" cy="1287955"/>
              <a:chOff x="5827026" y="1073136"/>
              <a:chExt cx="1272712" cy="116779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EC6F01B-BE63-E6AA-9E4F-D29FF16EAD67}"/>
                  </a:ext>
                </a:extLst>
              </p:cNvPr>
              <p:cNvCxnSpPr>
                <a:cxnSpLocks/>
                <a:stCxn id="18" idx="3"/>
                <a:endCxn id="36" idx="2"/>
              </p:cNvCxnSpPr>
              <p:nvPr/>
            </p:nvCxnSpPr>
            <p:spPr bwMode="auto">
              <a:xfrm flipV="1">
                <a:off x="5861632" y="1689522"/>
                <a:ext cx="1194718" cy="3044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3AD0CE89-3A7C-AA74-A0F3-FE56D35A477C}"/>
                  </a:ext>
                </a:extLst>
              </p:cNvPr>
              <p:cNvCxnSpPr>
                <a:cxnSpLocks/>
                <a:stCxn id="17" idx="3"/>
                <a:endCxn id="36" idx="2"/>
              </p:cNvCxnSpPr>
              <p:nvPr/>
            </p:nvCxnSpPr>
            <p:spPr bwMode="auto">
              <a:xfrm>
                <a:off x="5827026" y="1293532"/>
                <a:ext cx="1229324" cy="39599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A91099C2-51FE-A9F3-3F0B-2F1E4F6379A8}"/>
                  </a:ext>
                </a:extLst>
              </p:cNvPr>
              <p:cNvCxnSpPr>
                <a:cxnSpLocks/>
                <a:stCxn id="18" idx="3"/>
                <a:endCxn id="37" idx="2"/>
              </p:cNvCxnSpPr>
              <p:nvPr/>
            </p:nvCxnSpPr>
            <p:spPr bwMode="auto">
              <a:xfrm>
                <a:off x="5861632" y="1993974"/>
                <a:ext cx="1238106" cy="24696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FF01274-EAAE-705B-245A-D518FF95EF58}"/>
                  </a:ext>
                </a:extLst>
              </p:cNvPr>
              <p:cNvCxnSpPr>
                <a:cxnSpLocks/>
                <a:stCxn id="17" idx="3"/>
                <a:endCxn id="37" idx="2"/>
              </p:cNvCxnSpPr>
              <p:nvPr/>
            </p:nvCxnSpPr>
            <p:spPr bwMode="auto">
              <a:xfrm>
                <a:off x="5827026" y="1293532"/>
                <a:ext cx="1272712" cy="94740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C99B6E8-9D23-1133-8516-3E453C97928D}"/>
                  </a:ext>
                </a:extLst>
              </p:cNvPr>
              <p:cNvCxnSpPr>
                <a:cxnSpLocks/>
                <a:stCxn id="18" idx="3"/>
                <a:endCxn id="35" idx="2"/>
              </p:cNvCxnSpPr>
              <p:nvPr/>
            </p:nvCxnSpPr>
            <p:spPr bwMode="auto">
              <a:xfrm flipV="1">
                <a:off x="5861632" y="1073136"/>
                <a:ext cx="1182708" cy="9208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D66BD9D-1FAC-FEAC-75DF-C592A5D7917D}"/>
                  </a:ext>
                </a:extLst>
              </p:cNvPr>
              <p:cNvCxnSpPr>
                <a:cxnSpLocks/>
                <a:stCxn id="17" idx="3"/>
                <a:endCxn id="35" idx="2"/>
              </p:cNvCxnSpPr>
              <p:nvPr/>
            </p:nvCxnSpPr>
            <p:spPr bwMode="auto">
              <a:xfrm flipV="1">
                <a:off x="5827026" y="1073136"/>
                <a:ext cx="1217314" cy="22039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10758FB-461C-AC59-40BE-DEAC10518F6E}"/>
                </a:ext>
              </a:extLst>
            </p:cNvPr>
            <p:cNvGrpSpPr/>
            <p:nvPr/>
          </p:nvGrpSpPr>
          <p:grpSpPr>
            <a:xfrm>
              <a:off x="5440435" y="1150119"/>
              <a:ext cx="411442" cy="1084136"/>
              <a:chOff x="6273631" y="1128924"/>
              <a:chExt cx="411442" cy="1084136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F2ED860-EC2F-D4D8-56A2-00AF713514B9}"/>
                  </a:ext>
                </a:extLst>
              </p:cNvPr>
              <p:cNvSpPr txBox="1"/>
              <p:nvPr/>
            </p:nvSpPr>
            <p:spPr>
              <a:xfrm>
                <a:off x="6273631" y="1128924"/>
                <a:ext cx="376836" cy="31162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5292241-98A2-545A-F3C6-A2C8D53A4B29}"/>
                  </a:ext>
                </a:extLst>
              </p:cNvPr>
              <p:cNvSpPr txBox="1"/>
              <p:nvPr/>
            </p:nvSpPr>
            <p:spPr>
              <a:xfrm>
                <a:off x="6308237" y="1901436"/>
                <a:ext cx="376836" cy="31162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BF8657C-1923-1FAB-5974-BEBF4927DA01}"/>
                </a:ext>
              </a:extLst>
            </p:cNvPr>
            <p:cNvSpPr txBox="1"/>
            <p:nvPr/>
          </p:nvSpPr>
          <p:spPr>
            <a:xfrm>
              <a:off x="8767284" y="1461743"/>
              <a:ext cx="427431" cy="34446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800" dirty="0"/>
                <a:t>a</a:t>
              </a:r>
              <a:r>
                <a:rPr lang="en-US" sz="18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8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D546920-E67A-9867-E0EB-E1C57580E88D}"/>
                </a:ext>
              </a:extLst>
            </p:cNvPr>
            <p:cNvSpPr txBox="1"/>
            <p:nvPr/>
          </p:nvSpPr>
          <p:spPr>
            <a:xfrm>
              <a:off x="6245833" y="644589"/>
              <a:ext cx="450194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W</a:t>
              </a:r>
              <a:r>
                <a:rPr lang="en-US" sz="1600" b="1" baseline="30000" dirty="0"/>
                <a:t>[1]</a:t>
              </a: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59D5741-6E24-926C-0FC1-AE8F2F19E927}"/>
                </a:ext>
              </a:extLst>
            </p:cNvPr>
            <p:cNvGrpSpPr/>
            <p:nvPr/>
          </p:nvGrpSpPr>
          <p:grpSpPr>
            <a:xfrm>
              <a:off x="7372800" y="1062856"/>
              <a:ext cx="613427" cy="1287957"/>
              <a:chOff x="8116003" y="1772646"/>
              <a:chExt cx="556450" cy="512378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2E5FE83C-7B85-F0B4-6837-4E4F42C72F80}"/>
                  </a:ext>
                </a:extLst>
              </p:cNvPr>
              <p:cNvCxnSpPr>
                <a:cxnSpLocks/>
                <a:stCxn id="37" idx="6"/>
                <a:endCxn id="42" idx="2"/>
              </p:cNvCxnSpPr>
              <p:nvPr/>
            </p:nvCxnSpPr>
            <p:spPr bwMode="auto">
              <a:xfrm flipV="1">
                <a:off x="8166249" y="2037637"/>
                <a:ext cx="506197" cy="24738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6A385B0-5667-398F-24FB-AF4FE60582A7}"/>
                  </a:ext>
                </a:extLst>
              </p:cNvPr>
              <p:cNvCxnSpPr>
                <a:cxnSpLocks/>
                <a:stCxn id="35" idx="6"/>
                <a:endCxn id="42" idx="2"/>
              </p:cNvCxnSpPr>
              <p:nvPr/>
            </p:nvCxnSpPr>
            <p:spPr bwMode="auto">
              <a:xfrm>
                <a:off x="8116003" y="1772646"/>
                <a:ext cx="556450" cy="26499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84DB1EAA-8782-6567-7424-9E6A9C45C2AD}"/>
                  </a:ext>
                </a:extLst>
              </p:cNvPr>
              <p:cNvCxnSpPr>
                <a:cxnSpLocks/>
                <a:stCxn id="36" idx="6"/>
                <a:endCxn id="42" idx="2"/>
              </p:cNvCxnSpPr>
              <p:nvPr/>
            </p:nvCxnSpPr>
            <p:spPr bwMode="auto">
              <a:xfrm flipV="1">
                <a:off x="8126891" y="2037637"/>
                <a:ext cx="545555" cy="54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FB50990-F1F5-86D0-DD82-B0C898ECC640}"/>
                </a:ext>
              </a:extLst>
            </p:cNvPr>
            <p:cNvSpPr txBox="1"/>
            <p:nvPr/>
          </p:nvSpPr>
          <p:spPr>
            <a:xfrm>
              <a:off x="7390006" y="655581"/>
              <a:ext cx="453743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W</a:t>
              </a:r>
              <a:r>
                <a:rPr lang="en-US" sz="1600" b="1" baseline="30000" dirty="0"/>
                <a:t>[2]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B786584-B381-86BE-7C48-8842A0C45594}"/>
                </a:ext>
              </a:extLst>
            </p:cNvPr>
            <p:cNvSpPr txBox="1"/>
            <p:nvPr/>
          </p:nvSpPr>
          <p:spPr>
            <a:xfrm>
              <a:off x="5417920" y="2506762"/>
              <a:ext cx="522853" cy="34924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  <a:r>
                <a:rPr lang="en-US" sz="1600" dirty="0"/>
                <a:t>=2</a:t>
              </a:r>
              <a:endParaRPr lang="en-US" sz="1600" baseline="-250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8B8570D-72A1-6C81-67FA-49071C5CA4E0}"/>
                </a:ext>
              </a:extLst>
            </p:cNvPr>
            <p:cNvSpPr txBox="1"/>
            <p:nvPr/>
          </p:nvSpPr>
          <p:spPr>
            <a:xfrm>
              <a:off x="6930922" y="2529937"/>
              <a:ext cx="662441" cy="34924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  <a:r>
                <a:rPr lang="en-US" sz="1600" dirty="0"/>
                <a:t>=3</a:t>
              </a:r>
              <a:endParaRPr lang="en-US" sz="1600" baseline="-250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CE56332-F20D-0E20-A33A-EEC1AB7E48EB}"/>
                </a:ext>
              </a:extLst>
            </p:cNvPr>
            <p:cNvSpPr txBox="1"/>
            <p:nvPr/>
          </p:nvSpPr>
          <p:spPr>
            <a:xfrm>
              <a:off x="6801311" y="2833566"/>
              <a:ext cx="86623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Hidden layer [1]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CB418A0-EE00-A3F0-0058-BB221218852E}"/>
                </a:ext>
              </a:extLst>
            </p:cNvPr>
            <p:cNvSpPr txBox="1"/>
            <p:nvPr/>
          </p:nvSpPr>
          <p:spPr>
            <a:xfrm>
              <a:off x="7755938" y="2818916"/>
              <a:ext cx="83296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Output layer [2]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11C1D36-8D54-5077-4D55-028F1974B6D5}"/>
                </a:ext>
              </a:extLst>
            </p:cNvPr>
            <p:cNvSpPr txBox="1"/>
            <p:nvPr/>
          </p:nvSpPr>
          <p:spPr>
            <a:xfrm>
              <a:off x="8572304" y="2833566"/>
              <a:ext cx="729825" cy="102063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Output </a:t>
              </a:r>
              <a:r>
                <a:rPr lang="en-US" sz="1600" b="1" dirty="0"/>
                <a:t>a</a:t>
              </a:r>
              <a:r>
                <a:rPr lang="en-US" sz="1600" b="1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600" b="1" dirty="0"/>
            </a:p>
            <a:p>
              <a:pPr algn="ctr"/>
              <a:endParaRPr lang="en-US" sz="1400" b="1" dirty="0"/>
            </a:p>
            <a:p>
              <a:pPr algn="ctr"/>
              <a:endParaRPr lang="en-US" sz="1400" b="1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3087038-1803-249F-0029-C785CFE7BDFB}"/>
                </a:ext>
              </a:extLst>
            </p:cNvPr>
            <p:cNvSpPr txBox="1"/>
            <p:nvPr/>
          </p:nvSpPr>
          <p:spPr>
            <a:xfrm>
              <a:off x="8107373" y="1831271"/>
              <a:ext cx="957792" cy="523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</a:t>
              </a:r>
              <a:r>
                <a:rPr lang="en-US" dirty="0"/>
                <a:t>y</a:t>
              </a:r>
            </a:p>
          </p:txBody>
        </p:sp>
        <p:sp>
          <p:nvSpPr>
            <p:cNvPr id="30" name="Up-Down Arrow 43">
              <a:extLst>
                <a:ext uri="{FF2B5EF4-FFF2-40B4-BE49-F238E27FC236}">
                  <a16:creationId xmlns:a16="http://schemas.microsoft.com/office/drawing/2014/main" id="{F94A374E-817D-BF73-BC11-0F8ED2542D74}"/>
                </a:ext>
              </a:extLst>
            </p:cNvPr>
            <p:cNvSpPr/>
            <p:nvPr/>
          </p:nvSpPr>
          <p:spPr bwMode="auto">
            <a:xfrm>
              <a:off x="8747435" y="1806660"/>
              <a:ext cx="237552" cy="409910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E0E03F7-AA30-1261-72E4-3CC53FF599A1}"/>
                </a:ext>
              </a:extLst>
            </p:cNvPr>
            <p:cNvSpPr txBox="1"/>
            <p:nvPr/>
          </p:nvSpPr>
          <p:spPr>
            <a:xfrm>
              <a:off x="7801957" y="2493253"/>
              <a:ext cx="832966" cy="3752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1D8C64A-1608-5C9B-1BA4-DE430F16F969}"/>
                </a:ext>
              </a:extLst>
            </p:cNvPr>
            <p:cNvSpPr/>
            <p:nvPr/>
          </p:nvSpPr>
          <p:spPr bwMode="auto">
            <a:xfrm>
              <a:off x="7986219" y="1547654"/>
              <a:ext cx="325265" cy="36261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685800"/>
              <a:endParaRPr lang="en-US" sz="14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5E27763-CFAD-905F-851E-A52B8C068D79}"/>
                </a:ext>
              </a:extLst>
            </p:cNvPr>
            <p:cNvSpPr txBox="1"/>
            <p:nvPr/>
          </p:nvSpPr>
          <p:spPr>
            <a:xfrm>
              <a:off x="5831789" y="918810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11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FC1C189-DE0C-1745-5D76-3BA3A4C39823}"/>
                </a:ext>
              </a:extLst>
            </p:cNvPr>
            <p:cNvSpPr txBox="1"/>
            <p:nvPr/>
          </p:nvSpPr>
          <p:spPr>
            <a:xfrm>
              <a:off x="5983512" y="1180593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21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D9B092E-80F4-2742-524A-DC420D2A87C4}"/>
                </a:ext>
              </a:extLst>
            </p:cNvPr>
            <p:cNvSpPr txBox="1"/>
            <p:nvPr/>
          </p:nvSpPr>
          <p:spPr>
            <a:xfrm>
              <a:off x="5856936" y="1495848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31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E7BC1AE-7C21-E2DE-DD4C-936ED72996F1}"/>
                </a:ext>
              </a:extLst>
            </p:cNvPr>
            <p:cNvSpPr txBox="1"/>
            <p:nvPr/>
          </p:nvSpPr>
          <p:spPr>
            <a:xfrm>
              <a:off x="6462907" y="2317151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32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085DE4CF-6191-AC5A-E135-AFC7FF1E4057}"/>
                </a:ext>
              </a:extLst>
            </p:cNvPr>
            <p:cNvSpPr txBox="1"/>
            <p:nvPr/>
          </p:nvSpPr>
          <p:spPr>
            <a:xfrm>
              <a:off x="6537195" y="1792481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22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338CA5BB-DD47-BB1F-357B-8D7C23230D05}"/>
                </a:ext>
              </a:extLst>
            </p:cNvPr>
            <p:cNvSpPr txBox="1"/>
            <p:nvPr/>
          </p:nvSpPr>
          <p:spPr>
            <a:xfrm>
              <a:off x="6629859" y="1219915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12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4F8DDD3-3143-3C32-ECE6-3BC0BD4482DC}"/>
                </a:ext>
              </a:extLst>
            </p:cNvPr>
            <p:cNvSpPr txBox="1"/>
            <p:nvPr/>
          </p:nvSpPr>
          <p:spPr>
            <a:xfrm>
              <a:off x="7458224" y="1006386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0D4D851-0246-3D05-4879-7D08D821DC72}"/>
                </a:ext>
              </a:extLst>
            </p:cNvPr>
            <p:cNvSpPr txBox="1"/>
            <p:nvPr/>
          </p:nvSpPr>
          <p:spPr>
            <a:xfrm>
              <a:off x="7329528" y="1406680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0CC7F0D-2F26-2B23-873C-D88D2A67AF7B}"/>
                </a:ext>
              </a:extLst>
            </p:cNvPr>
            <p:cNvSpPr txBox="1"/>
            <p:nvPr/>
          </p:nvSpPr>
          <p:spPr>
            <a:xfrm>
              <a:off x="7255720" y="1846661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3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21D759EA-1FC1-D9FD-1D48-76DB492DFE84}"/>
                </a:ext>
              </a:extLst>
            </p:cNvPr>
            <p:cNvSpPr txBox="1"/>
            <p:nvPr/>
          </p:nvSpPr>
          <p:spPr>
            <a:xfrm>
              <a:off x="5386888" y="660070"/>
              <a:ext cx="450194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X</a:t>
              </a:r>
              <a:endParaRPr lang="en-US" sz="1600" b="1" baseline="30000" dirty="0"/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80868BB0-803B-A8B1-9AA9-60089FB4969C}"/>
                </a:ext>
              </a:extLst>
            </p:cNvPr>
            <p:cNvSpPr txBox="1"/>
            <p:nvPr/>
          </p:nvSpPr>
          <p:spPr>
            <a:xfrm>
              <a:off x="8585764" y="640539"/>
              <a:ext cx="450194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A</a:t>
              </a:r>
              <a:endParaRPr lang="en-US" sz="1600" b="1" baseline="30000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E7C5CAA7-5598-E0B9-620F-774DA9EC8E49}"/>
                </a:ext>
              </a:extLst>
            </p:cNvPr>
            <p:cNvSpPr txBox="1"/>
            <p:nvPr/>
          </p:nvSpPr>
          <p:spPr>
            <a:xfrm>
              <a:off x="5442760" y="2855805"/>
              <a:ext cx="5407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Input X</a:t>
              </a:r>
              <a:endParaRPr lang="en-US" sz="1400" b="1" baseline="-25000" dirty="0"/>
            </a:p>
          </p:txBody>
        </p:sp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3746F5C-438A-C413-61E8-102F6CF3281F}"/>
              </a:ext>
            </a:extLst>
          </p:cNvPr>
          <p:cNvGrpSpPr/>
          <p:nvPr/>
        </p:nvGrpSpPr>
        <p:grpSpPr>
          <a:xfrm>
            <a:off x="4704749" y="3093597"/>
            <a:ext cx="4300036" cy="1884923"/>
            <a:chOff x="4457970" y="2972825"/>
            <a:chExt cx="4300036" cy="1884923"/>
          </a:xfrm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92B19BDF-2264-A76D-2403-49F4604D853D}"/>
                </a:ext>
              </a:extLst>
            </p:cNvPr>
            <p:cNvGrpSpPr/>
            <p:nvPr/>
          </p:nvGrpSpPr>
          <p:grpSpPr>
            <a:xfrm>
              <a:off x="4513788" y="3042560"/>
              <a:ext cx="4116239" cy="1736639"/>
              <a:chOff x="4513788" y="3042560"/>
              <a:chExt cx="4116239" cy="1736639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19E5B289-DF62-0D6D-536F-F64F90AB7C0B}"/>
                  </a:ext>
                </a:extLst>
              </p:cNvPr>
              <p:cNvGrpSpPr/>
              <p:nvPr/>
            </p:nvGrpSpPr>
            <p:grpSpPr>
              <a:xfrm>
                <a:off x="4557614" y="4115876"/>
                <a:ext cx="2730294" cy="663323"/>
                <a:chOff x="3777060" y="854993"/>
                <a:chExt cx="2730294" cy="663323"/>
              </a:xfrm>
            </p:grpSpPr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51717A79-211C-DF7F-4153-CCFE7F3A913D}"/>
                    </a:ext>
                  </a:extLst>
                </p:cNvPr>
                <p:cNvSpPr txBox="1"/>
                <p:nvPr/>
              </p:nvSpPr>
              <p:spPr>
                <a:xfrm>
                  <a:off x="5458053" y="1272095"/>
                  <a:ext cx="30394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C0FF7C1-911D-9319-C579-BDE272BD2821}"/>
                    </a:ext>
                  </a:extLst>
                </p:cNvPr>
                <p:cNvSpPr txBox="1"/>
                <p:nvPr/>
              </p:nvSpPr>
              <p:spPr>
                <a:xfrm>
                  <a:off x="3777060" y="854993"/>
                  <a:ext cx="2730294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2]</a:t>
                  </a:r>
                  <a:r>
                    <a:rPr lang="en-US" sz="1600" dirty="0"/>
                    <a:t> = [w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2] 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w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2]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 w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2]</a:t>
                  </a:r>
                  <a:r>
                    <a:rPr lang="en-US" sz="1600" dirty="0"/>
                    <a:t>] </a:t>
                  </a:r>
                </a:p>
              </p:txBody>
            </p:sp>
            <p:sp>
              <p:nvSpPr>
                <p:cNvPr id="3" name="Right Brace 2">
                  <a:extLst>
                    <a:ext uri="{FF2B5EF4-FFF2-40B4-BE49-F238E27FC236}">
                      <a16:creationId xmlns:a16="http://schemas.microsoft.com/office/drawing/2014/main" id="{F3CBF729-DBF7-4FBD-0AC6-EE171200997B}"/>
                    </a:ext>
                  </a:extLst>
                </p:cNvPr>
                <p:cNvSpPr/>
                <p:nvPr/>
              </p:nvSpPr>
              <p:spPr bwMode="auto">
                <a:xfrm rot="5400000">
                  <a:off x="5132477" y="479731"/>
                  <a:ext cx="142361" cy="1558785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</p:grp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2322E046-BE9F-7356-0A41-41D61408D0F2}"/>
                  </a:ext>
                </a:extLst>
              </p:cNvPr>
              <p:cNvCxnSpPr/>
              <p:nvPr/>
            </p:nvCxnSpPr>
            <p:spPr bwMode="auto">
              <a:xfrm flipH="1">
                <a:off x="7086880" y="428515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92C17318-D21F-7620-D382-A1B3CC66814A}"/>
                  </a:ext>
                </a:extLst>
              </p:cNvPr>
              <p:cNvSpPr txBox="1"/>
              <p:nvPr/>
            </p:nvSpPr>
            <p:spPr>
              <a:xfrm>
                <a:off x="7644584" y="4088331"/>
                <a:ext cx="985443" cy="4308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1 in layer [2]</a:t>
                </a:r>
                <a:endParaRPr lang="en-US" sz="1400" baseline="-25000" dirty="0"/>
              </a:p>
            </p:txBody>
          </p: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9A970800-14B7-6424-4BF6-B36E55175F72}"/>
                  </a:ext>
                </a:extLst>
              </p:cNvPr>
              <p:cNvCxnSpPr/>
              <p:nvPr/>
            </p:nvCxnSpPr>
            <p:spPr bwMode="auto">
              <a:xfrm>
                <a:off x="5394095" y="3838487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79212A31-9D68-4D82-AF9A-9E2C183963C9}"/>
                  </a:ext>
                </a:extLst>
              </p:cNvPr>
              <p:cNvSpPr txBox="1"/>
              <p:nvPr/>
            </p:nvSpPr>
            <p:spPr>
              <a:xfrm>
                <a:off x="4513788" y="3353519"/>
                <a:ext cx="1201173" cy="5745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1 in layer[1]</a:t>
                </a:r>
              </a:p>
              <a:p>
                <a:pPr algn="ctr"/>
                <a:endParaRPr lang="en-US" sz="1400" baseline="-25000" dirty="0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3DF7AE8-2E3D-E883-ABE4-74E543802782}"/>
                  </a:ext>
                </a:extLst>
              </p:cNvPr>
              <p:cNvSpPr txBox="1"/>
              <p:nvPr/>
            </p:nvSpPr>
            <p:spPr>
              <a:xfrm>
                <a:off x="4605411" y="3042560"/>
                <a:ext cx="2130766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2 in layer[1]</a:t>
                </a:r>
              </a:p>
            </p:txBody>
          </p: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C7D466B6-1A23-6D43-B4BA-57016E679362}"/>
                  </a:ext>
                </a:extLst>
              </p:cNvPr>
              <p:cNvCxnSpPr/>
              <p:nvPr/>
            </p:nvCxnSpPr>
            <p:spPr bwMode="auto">
              <a:xfrm>
                <a:off x="6615766" y="3846024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92EEEF00-D447-6504-57B8-97E1F8503F34}"/>
                  </a:ext>
                </a:extLst>
              </p:cNvPr>
              <p:cNvSpPr txBox="1"/>
              <p:nvPr/>
            </p:nvSpPr>
            <p:spPr>
              <a:xfrm>
                <a:off x="5922761" y="3344974"/>
                <a:ext cx="1201173" cy="78996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From </a:t>
                </a:r>
                <a:br>
                  <a:rPr lang="en-US" sz="1400" dirty="0"/>
                </a:br>
                <a:r>
                  <a:rPr lang="en-US" sz="1400" dirty="0"/>
                  <a:t>neuron 3 in layer[1]</a:t>
                </a:r>
              </a:p>
              <a:p>
                <a:endParaRPr lang="en-US" sz="1400" baseline="-25000" dirty="0"/>
              </a:p>
            </p:txBody>
          </p: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EC05681C-BDE0-8BAE-F4AE-3AA71E297D4D}"/>
                  </a:ext>
                </a:extLst>
              </p:cNvPr>
              <p:cNvCxnSpPr/>
              <p:nvPr/>
            </p:nvCxnSpPr>
            <p:spPr bwMode="auto">
              <a:xfrm>
                <a:off x="5838496" y="3338332"/>
                <a:ext cx="0" cy="83128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2" name="Rectangle 201">
              <a:extLst>
                <a:ext uri="{FF2B5EF4-FFF2-40B4-BE49-F238E27FC236}">
                  <a16:creationId xmlns:a16="http://schemas.microsoft.com/office/drawing/2014/main" id="{39331CE3-712C-3F6B-0158-939A17FF101D}"/>
                </a:ext>
              </a:extLst>
            </p:cNvPr>
            <p:cNvSpPr/>
            <p:nvPr/>
          </p:nvSpPr>
          <p:spPr bwMode="auto">
            <a:xfrm>
              <a:off x="4457970" y="2972825"/>
              <a:ext cx="4300036" cy="188492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E8BFA593-DA48-CB14-B05E-6E90E844BF41}"/>
              </a:ext>
            </a:extLst>
          </p:cNvPr>
          <p:cNvGrpSpPr/>
          <p:nvPr/>
        </p:nvGrpSpPr>
        <p:grpSpPr>
          <a:xfrm>
            <a:off x="4058201" y="793166"/>
            <a:ext cx="5048308" cy="2255887"/>
            <a:chOff x="4058201" y="793166"/>
            <a:chExt cx="5048308" cy="2255887"/>
          </a:xfrm>
        </p:grpSpPr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3316FEF2-92A1-2A96-B9E8-A7167ABA8AE7}"/>
                </a:ext>
              </a:extLst>
            </p:cNvPr>
            <p:cNvGrpSpPr/>
            <p:nvPr/>
          </p:nvGrpSpPr>
          <p:grpSpPr>
            <a:xfrm>
              <a:off x="4076594" y="796342"/>
              <a:ext cx="5029915" cy="2196788"/>
              <a:chOff x="556062" y="2165798"/>
              <a:chExt cx="5029915" cy="2196788"/>
            </a:xfrm>
          </p:grpSpPr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7D3C6A39-EEFC-DBD1-1C90-2B5A87F4A1D1}"/>
                  </a:ext>
                </a:extLst>
              </p:cNvPr>
              <p:cNvGrpSpPr/>
              <p:nvPr/>
            </p:nvGrpSpPr>
            <p:grpSpPr>
              <a:xfrm>
                <a:off x="593300" y="3027916"/>
                <a:ext cx="2480546" cy="1334670"/>
                <a:chOff x="3343728" y="1098348"/>
                <a:chExt cx="2480546" cy="1334670"/>
              </a:xfrm>
            </p:grpSpPr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1F693B9-C0C3-4D24-43E3-3B8F7FB2134D}"/>
                    </a:ext>
                  </a:extLst>
                </p:cNvPr>
                <p:cNvSpPr txBox="1"/>
                <p:nvPr/>
              </p:nvSpPr>
              <p:spPr>
                <a:xfrm>
                  <a:off x="5545923" y="1655646"/>
                  <a:ext cx="2783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116" name="Right Brace 115">
                  <a:extLst>
                    <a:ext uri="{FF2B5EF4-FFF2-40B4-BE49-F238E27FC236}">
                      <a16:creationId xmlns:a16="http://schemas.microsoft.com/office/drawing/2014/main" id="{2CD0A2BB-09DF-C752-091A-C14BD772D39F}"/>
                    </a:ext>
                  </a:extLst>
                </p:cNvPr>
                <p:cNvSpPr/>
                <p:nvPr/>
              </p:nvSpPr>
              <p:spPr bwMode="auto">
                <a:xfrm>
                  <a:off x="5366112" y="1110001"/>
                  <a:ext cx="142081" cy="90985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7" name="Right Brace 116">
                  <a:extLst>
                    <a:ext uri="{FF2B5EF4-FFF2-40B4-BE49-F238E27FC236}">
                      <a16:creationId xmlns:a16="http://schemas.microsoft.com/office/drawing/2014/main" id="{C6E4D6F6-EB82-E672-55DB-EB352AC9AE7D}"/>
                    </a:ext>
                  </a:extLst>
                </p:cNvPr>
                <p:cNvSpPr/>
                <p:nvPr/>
              </p:nvSpPr>
              <p:spPr bwMode="auto">
                <a:xfrm rot="5400000">
                  <a:off x="4558362" y="1575998"/>
                  <a:ext cx="131259" cy="112895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6CD1BC49-7955-EECF-EEF9-91F2982A1D34}"/>
                    </a:ext>
                  </a:extLst>
                </p:cNvPr>
                <p:cNvSpPr txBox="1"/>
                <p:nvPr/>
              </p:nvSpPr>
              <p:spPr>
                <a:xfrm>
                  <a:off x="4739125" y="2186797"/>
                  <a:ext cx="43715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59B37BE4-A65D-E16F-61BA-52676C477D2E}"/>
                    </a:ext>
                  </a:extLst>
                </p:cNvPr>
                <p:cNvSpPr txBox="1"/>
                <p:nvPr/>
              </p:nvSpPr>
              <p:spPr>
                <a:xfrm>
                  <a:off x="3343728" y="1386101"/>
                  <a:ext cx="688277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=</a:t>
                  </a:r>
                </a:p>
              </p:txBody>
            </p:sp>
            <p:sp>
              <p:nvSpPr>
                <p:cNvPr id="122" name="Left Bracket 121">
                  <a:extLst>
                    <a:ext uri="{FF2B5EF4-FFF2-40B4-BE49-F238E27FC236}">
                      <a16:creationId xmlns:a16="http://schemas.microsoft.com/office/drawing/2014/main" id="{3BABE3AF-964D-C437-6D60-B777148CA194}"/>
                    </a:ext>
                  </a:extLst>
                </p:cNvPr>
                <p:cNvSpPr/>
                <p:nvPr/>
              </p:nvSpPr>
              <p:spPr bwMode="auto">
                <a:xfrm>
                  <a:off x="4003511" y="1123871"/>
                  <a:ext cx="170424" cy="884326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23" name="Right Bracket 122">
                  <a:extLst>
                    <a:ext uri="{FF2B5EF4-FFF2-40B4-BE49-F238E27FC236}">
                      <a16:creationId xmlns:a16="http://schemas.microsoft.com/office/drawing/2014/main" id="{3DB07DE4-79B5-EB52-9432-B90928F5E8DD}"/>
                    </a:ext>
                  </a:extLst>
                </p:cNvPr>
                <p:cNvSpPr/>
                <p:nvPr/>
              </p:nvSpPr>
              <p:spPr bwMode="auto">
                <a:xfrm>
                  <a:off x="5222717" y="1098348"/>
                  <a:ext cx="92454" cy="909850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684553CE-0F19-AF17-1503-E625F91244C2}"/>
                    </a:ext>
                  </a:extLst>
                </p:cNvPr>
                <p:cNvGrpSpPr/>
                <p:nvPr/>
              </p:nvGrpSpPr>
              <p:grpSpPr>
                <a:xfrm>
                  <a:off x="4101863" y="1104054"/>
                  <a:ext cx="1155138" cy="854292"/>
                  <a:chOff x="4101863" y="1104054"/>
                  <a:chExt cx="1155138" cy="854292"/>
                </a:xfrm>
              </p:grpSpPr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id="{22EB69E7-8D4F-9A43-F9B4-469ACF75B48F}"/>
                      </a:ext>
                    </a:extLst>
                  </p:cNvPr>
                  <p:cNvSpPr txBox="1"/>
                  <p:nvPr/>
                </p:nvSpPr>
                <p:spPr>
                  <a:xfrm>
                    <a:off x="4909854" y="1158582"/>
                    <a:ext cx="30480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600" dirty="0"/>
                  </a:p>
                </p:txBody>
              </p:sp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5AE8BB6-BAFA-7F2F-272E-DB0799B87B2F}"/>
                      </a:ext>
                    </a:extLst>
                  </p:cNvPr>
                  <p:cNvSpPr txBox="1"/>
                  <p:nvPr/>
                </p:nvSpPr>
                <p:spPr>
                  <a:xfrm>
                    <a:off x="4101863" y="1104054"/>
                    <a:ext cx="11314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11</a:t>
                    </a:r>
                    <a:r>
                      <a:rPr lang="en-US" sz="1600" baseline="30000" dirty="0"/>
                      <a:t>[1]</a:t>
                    </a:r>
                    <a:r>
                      <a:rPr lang="en-US" sz="1600" baseline="-25000" dirty="0"/>
                      <a:t>  </a:t>
                    </a:r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12</a:t>
                    </a:r>
                    <a:r>
                      <a:rPr lang="en-US" sz="1600" baseline="30000" dirty="0"/>
                      <a:t>[1]</a:t>
                    </a:r>
                    <a:endParaRPr lang="en-US" sz="1600" baseline="-45000" dirty="0"/>
                  </a:p>
                </p:txBody>
              </p:sp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6456E803-E382-8070-CBEF-0BD3D1D3C30F}"/>
                      </a:ext>
                    </a:extLst>
                  </p:cNvPr>
                  <p:cNvSpPr txBox="1"/>
                  <p:nvPr/>
                </p:nvSpPr>
                <p:spPr>
                  <a:xfrm>
                    <a:off x="4101863" y="1386101"/>
                    <a:ext cx="115513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21</a:t>
                    </a:r>
                    <a:r>
                      <a:rPr lang="en-US" sz="1600" baseline="30000" dirty="0"/>
                      <a:t>[1]</a:t>
                    </a:r>
                    <a:r>
                      <a:rPr lang="en-US" sz="1600" baseline="-25000" dirty="0"/>
                      <a:t>   </a:t>
                    </a:r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22</a:t>
                    </a:r>
                    <a:r>
                      <a:rPr lang="en-US" sz="1600" baseline="30000" dirty="0"/>
                      <a:t>[1]</a:t>
                    </a:r>
                    <a:endParaRPr lang="en-US" sz="1600" baseline="-45000" dirty="0"/>
                  </a:p>
                </p:txBody>
              </p:sp>
              <p:sp>
                <p:nvSpPr>
                  <p:cNvPr id="130" name="TextBox 129">
                    <a:extLst>
                      <a:ext uri="{FF2B5EF4-FFF2-40B4-BE49-F238E27FC236}">
                        <a16:creationId xmlns:a16="http://schemas.microsoft.com/office/drawing/2014/main" id="{B5657608-4AD4-3220-A7B7-EEE98D41786A}"/>
                      </a:ext>
                    </a:extLst>
                  </p:cNvPr>
                  <p:cNvSpPr txBox="1"/>
                  <p:nvPr/>
                </p:nvSpPr>
                <p:spPr>
                  <a:xfrm>
                    <a:off x="4115282" y="1712125"/>
                    <a:ext cx="1107435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31</a:t>
                    </a:r>
                    <a:r>
                      <a:rPr lang="en-US" sz="1600" baseline="30000" dirty="0"/>
                      <a:t>[1]</a:t>
                    </a:r>
                    <a:r>
                      <a:rPr lang="en-US" sz="1600" dirty="0"/>
                      <a:t>  w</a:t>
                    </a:r>
                    <a:r>
                      <a:rPr lang="en-US" sz="1600" baseline="-25000" dirty="0"/>
                      <a:t>32</a:t>
                    </a:r>
                    <a:r>
                      <a:rPr lang="en-US" sz="1600" baseline="30000" dirty="0"/>
                      <a:t>[1]</a:t>
                    </a:r>
                    <a:endParaRPr lang="en-US" sz="1600" baseline="-45000" dirty="0"/>
                  </a:p>
                </p:txBody>
              </p:sp>
            </p:grpSp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57ECA359-2C35-7F47-36B4-208D1D7AA77D}"/>
                  </a:ext>
                </a:extLst>
              </p:cNvPr>
              <p:cNvCxnSpPr/>
              <p:nvPr/>
            </p:nvCxnSpPr>
            <p:spPr bwMode="auto">
              <a:xfrm>
                <a:off x="1524000" y="2463887"/>
                <a:ext cx="0" cy="5075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28DCB979-61A0-8B2F-631A-8C85A4E4F379}"/>
                  </a:ext>
                </a:extLst>
              </p:cNvPr>
              <p:cNvCxnSpPr/>
              <p:nvPr/>
            </p:nvCxnSpPr>
            <p:spPr bwMode="auto">
              <a:xfrm>
                <a:off x="2305730" y="2459617"/>
                <a:ext cx="0" cy="5075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B7F934F-E453-266A-9C86-38C4B6EA773B}"/>
                  </a:ext>
                </a:extLst>
              </p:cNvPr>
              <p:cNvCxnSpPr/>
              <p:nvPr/>
            </p:nvCxnSpPr>
            <p:spPr bwMode="auto">
              <a:xfrm flipH="1">
                <a:off x="3073846" y="3142082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C819EB05-383B-1292-CC56-AA5A1E7D3448}"/>
                  </a:ext>
                </a:extLst>
              </p:cNvPr>
              <p:cNvCxnSpPr/>
              <p:nvPr/>
            </p:nvCxnSpPr>
            <p:spPr bwMode="auto">
              <a:xfrm flipH="1">
                <a:off x="3087070" y="3426704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AFEC3CF7-A7D5-63D2-2BEB-0D68E427CF0F}"/>
                  </a:ext>
                </a:extLst>
              </p:cNvPr>
              <p:cNvCxnSpPr/>
              <p:nvPr/>
            </p:nvCxnSpPr>
            <p:spPr bwMode="auto">
              <a:xfrm flipH="1">
                <a:off x="3087070" y="376480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A94373F5-8B37-E7EC-C24B-2EB1A37E6BB1}"/>
                  </a:ext>
                </a:extLst>
              </p:cNvPr>
              <p:cNvSpPr txBox="1"/>
              <p:nvPr/>
            </p:nvSpPr>
            <p:spPr>
              <a:xfrm>
                <a:off x="556062" y="2174718"/>
                <a:ext cx="1201173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input 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B3757496-2916-1FC0-B0CC-635420FC7EA5}"/>
                  </a:ext>
                </a:extLst>
              </p:cNvPr>
              <p:cNvSpPr txBox="1"/>
              <p:nvPr/>
            </p:nvSpPr>
            <p:spPr>
              <a:xfrm>
                <a:off x="1733497" y="2165798"/>
                <a:ext cx="1201173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input 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A267CDF0-E1BC-6DFE-1F4C-C48E0D1DB77E}"/>
                  </a:ext>
                </a:extLst>
              </p:cNvPr>
              <p:cNvSpPr txBox="1"/>
              <p:nvPr/>
            </p:nvSpPr>
            <p:spPr>
              <a:xfrm>
                <a:off x="3624196" y="3017143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1 in layer [1]</a:t>
                </a:r>
                <a:endParaRPr lang="en-US" sz="1400" baseline="-25000" dirty="0"/>
              </a:p>
            </p:txBody>
          </p: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0AD75F2F-22C3-590B-320C-5C5ECB7F30A1}"/>
                  </a:ext>
                </a:extLst>
              </p:cNvPr>
              <p:cNvSpPr txBox="1"/>
              <p:nvPr/>
            </p:nvSpPr>
            <p:spPr>
              <a:xfrm>
                <a:off x="3635394" y="3324688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2 in layer [1]</a:t>
                </a:r>
                <a:endParaRPr lang="en-US" sz="1400" baseline="-25000" dirty="0"/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C0D6C4D2-CC41-AF2C-F292-7977D4ABC212}"/>
                  </a:ext>
                </a:extLst>
              </p:cNvPr>
              <p:cNvSpPr txBox="1"/>
              <p:nvPr/>
            </p:nvSpPr>
            <p:spPr>
              <a:xfrm>
                <a:off x="3647572" y="3654223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3 in layer [1]</a:t>
                </a:r>
                <a:endParaRPr lang="en-US" sz="1400" baseline="-25000" dirty="0"/>
              </a:p>
            </p:txBody>
          </p:sp>
        </p:grpSp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E71CE251-C30F-C231-F46D-745D5F3CB67A}"/>
                </a:ext>
              </a:extLst>
            </p:cNvPr>
            <p:cNvSpPr/>
            <p:nvPr/>
          </p:nvSpPr>
          <p:spPr bwMode="auto">
            <a:xfrm>
              <a:off x="4058201" y="793166"/>
              <a:ext cx="5048307" cy="2255887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4DA8844-CCB6-006E-1F1B-7A8B15FE2B65}"/>
              </a:ext>
            </a:extLst>
          </p:cNvPr>
          <p:cNvSpPr txBox="1"/>
          <p:nvPr/>
        </p:nvSpPr>
        <p:spPr>
          <a:xfrm>
            <a:off x="7210886" y="4434818"/>
            <a:ext cx="24368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CC1850D7-BE75-308A-62D3-A9E9F1149F89}"/>
              </a:ext>
            </a:extLst>
          </p:cNvPr>
          <p:cNvSpPr/>
          <p:nvPr/>
        </p:nvSpPr>
        <p:spPr bwMode="auto">
          <a:xfrm>
            <a:off x="7105512" y="4311538"/>
            <a:ext cx="124385" cy="229116"/>
          </a:xfrm>
          <a:prstGeom prst="rightBrace">
            <a:avLst>
              <a:gd name="adj1" fmla="val 155906"/>
              <a:gd name="adj2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AE771D-6560-2746-CF19-F7C8C8E04A20}"/>
              </a:ext>
            </a:extLst>
          </p:cNvPr>
          <p:cNvSpPr txBox="1"/>
          <p:nvPr/>
        </p:nvSpPr>
        <p:spPr>
          <a:xfrm>
            <a:off x="6688219" y="939270"/>
            <a:ext cx="2316566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4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400" dirty="0">
                <a:solidFill>
                  <a:srgbClr val="FF0000"/>
                </a:solidFill>
              </a:rPr>
              <a:t> Is matrix [N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x N</a:t>
            </a:r>
            <a:r>
              <a:rPr lang="en-US" sz="1400" baseline="-25000" dirty="0">
                <a:solidFill>
                  <a:srgbClr val="FF0000"/>
                </a:solidFill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]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N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is size of receiving layer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N</a:t>
            </a:r>
            <a:r>
              <a:rPr lang="en-US" sz="1400" baseline="-25000" dirty="0">
                <a:solidFill>
                  <a:srgbClr val="FF0000"/>
                </a:solidFill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is size of sending lay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5A707B-EBE7-6855-E5F6-CC095AE085FB}"/>
              </a:ext>
            </a:extLst>
          </p:cNvPr>
          <p:cNvSpPr txBox="1"/>
          <p:nvPr/>
        </p:nvSpPr>
        <p:spPr>
          <a:xfrm>
            <a:off x="7000303" y="3170629"/>
            <a:ext cx="1938404" cy="5539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200" dirty="0">
                <a:solidFill>
                  <a:srgbClr val="FF0000"/>
                </a:solidFill>
              </a:rPr>
              <a:t> Is matrix [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x 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]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is size of receiving layer</a:t>
            </a:r>
          </a:p>
          <a:p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is size of sending layer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6CB4A1F-1A5F-B327-4669-242EB39CA954}"/>
              </a:ext>
            </a:extLst>
          </p:cNvPr>
          <p:cNvGrpSpPr/>
          <p:nvPr/>
        </p:nvGrpSpPr>
        <p:grpSpPr>
          <a:xfrm>
            <a:off x="48787" y="3218301"/>
            <a:ext cx="4582350" cy="1556933"/>
            <a:chOff x="48787" y="3218301"/>
            <a:chExt cx="4582350" cy="1556933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F5A96EB-0B5A-6747-F786-A993321B2232}"/>
                </a:ext>
              </a:extLst>
            </p:cNvPr>
            <p:cNvGrpSpPr/>
            <p:nvPr/>
          </p:nvGrpSpPr>
          <p:grpSpPr>
            <a:xfrm>
              <a:off x="1976880" y="3383445"/>
              <a:ext cx="383598" cy="536600"/>
              <a:chOff x="1653510" y="3383445"/>
              <a:chExt cx="537058" cy="536600"/>
            </a:xfrm>
          </p:grpSpPr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317C7547-2156-6357-3AC3-D9D076F65F19}"/>
                  </a:ext>
                </a:extLst>
              </p:cNvPr>
              <p:cNvCxnSpPr/>
              <p:nvPr/>
            </p:nvCxnSpPr>
            <p:spPr bwMode="auto">
              <a:xfrm flipH="1">
                <a:off x="1653510" y="3383445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A7ACD58D-4109-2CEB-D24A-5F4DF838F982}"/>
                  </a:ext>
                </a:extLst>
              </p:cNvPr>
              <p:cNvCxnSpPr/>
              <p:nvPr/>
            </p:nvCxnSpPr>
            <p:spPr bwMode="auto">
              <a:xfrm flipH="1">
                <a:off x="1666734" y="3658508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EF5D8AD2-F828-18AD-E2DF-8AA84DCAC7C3}"/>
                  </a:ext>
                </a:extLst>
              </p:cNvPr>
              <p:cNvCxnSpPr/>
              <p:nvPr/>
            </p:nvCxnSpPr>
            <p:spPr bwMode="auto">
              <a:xfrm flipH="1">
                <a:off x="1696238" y="3920045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371E342-C1A0-97B7-EFB5-6C40C05727FB}"/>
                </a:ext>
              </a:extLst>
            </p:cNvPr>
            <p:cNvGrpSpPr/>
            <p:nvPr/>
          </p:nvGrpSpPr>
          <p:grpSpPr>
            <a:xfrm>
              <a:off x="1705557" y="3274628"/>
              <a:ext cx="374053" cy="781372"/>
              <a:chOff x="1163804" y="3279682"/>
              <a:chExt cx="374053" cy="781372"/>
            </a:xfrm>
          </p:grpSpPr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33AF54EB-6579-3E4F-EAA8-F6F94CFB3022}"/>
                  </a:ext>
                </a:extLst>
              </p:cNvPr>
              <p:cNvSpPr txBox="1"/>
              <p:nvPr/>
            </p:nvSpPr>
            <p:spPr>
              <a:xfrm>
                <a:off x="1281495" y="3800808"/>
                <a:ext cx="25636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241" name="Right Brace 240">
                <a:extLst>
                  <a:ext uri="{FF2B5EF4-FFF2-40B4-BE49-F238E27FC236}">
                    <a16:creationId xmlns:a16="http://schemas.microsoft.com/office/drawing/2014/main" id="{F7431A20-2FC9-555D-3E57-BE57D6FBF8DB}"/>
                  </a:ext>
                </a:extLst>
              </p:cNvPr>
              <p:cNvSpPr/>
              <p:nvPr/>
            </p:nvSpPr>
            <p:spPr bwMode="auto">
              <a:xfrm>
                <a:off x="1163804" y="3279682"/>
                <a:ext cx="167521" cy="781372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44" name="TextBox 243">
              <a:extLst>
                <a:ext uri="{FF2B5EF4-FFF2-40B4-BE49-F238E27FC236}">
                  <a16:creationId xmlns:a16="http://schemas.microsoft.com/office/drawing/2014/main" id="{A18F19E2-2AB3-5E9A-2ACA-302B3039C5B7}"/>
                </a:ext>
              </a:extLst>
            </p:cNvPr>
            <p:cNvSpPr txBox="1"/>
            <p:nvPr/>
          </p:nvSpPr>
          <p:spPr>
            <a:xfrm>
              <a:off x="654125" y="3495404"/>
              <a:ext cx="565075" cy="338554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1]</a:t>
              </a:r>
              <a:r>
                <a:rPr lang="en-US" sz="1600" dirty="0"/>
                <a:t> =</a:t>
              </a:r>
            </a:p>
          </p:txBody>
        </p:sp>
        <p:sp>
          <p:nvSpPr>
            <p:cNvPr id="249" name="TextBox 248">
              <a:extLst>
                <a:ext uri="{FF2B5EF4-FFF2-40B4-BE49-F238E27FC236}">
                  <a16:creationId xmlns:a16="http://schemas.microsoft.com/office/drawing/2014/main" id="{494B147A-8E2C-759A-79D6-DF0CEADDCE51}"/>
                </a:ext>
              </a:extLst>
            </p:cNvPr>
            <p:cNvSpPr txBox="1"/>
            <p:nvPr/>
          </p:nvSpPr>
          <p:spPr>
            <a:xfrm>
              <a:off x="324022" y="3251805"/>
              <a:ext cx="212412" cy="738664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600" dirty="0"/>
                <a:t>1</a:t>
              </a:r>
              <a:br>
                <a:rPr lang="en-US" sz="1600" dirty="0"/>
              </a:br>
              <a:r>
                <a:rPr lang="en-US" sz="1600" dirty="0"/>
                <a:t>1</a:t>
              </a:r>
              <a:br>
                <a:rPr lang="en-US" sz="1600" dirty="0"/>
              </a:br>
              <a:r>
                <a:rPr lang="en-US" sz="1600" dirty="0"/>
                <a:t>1</a:t>
              </a:r>
              <a:endParaRPr lang="en-US" sz="1600" baseline="-45000" dirty="0"/>
            </a:p>
          </p:txBody>
        </p:sp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EA589498-0283-F4B7-8415-B511B12EFBCD}"/>
                </a:ext>
              </a:extLst>
            </p:cNvPr>
            <p:cNvSpPr txBox="1"/>
            <p:nvPr/>
          </p:nvSpPr>
          <p:spPr>
            <a:xfrm>
              <a:off x="2373770" y="3258034"/>
              <a:ext cx="2215536" cy="21625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Bias to neuron 1 in layer [1]</a:t>
              </a:r>
              <a:endParaRPr lang="en-US" sz="1400" baseline="-25000" dirty="0"/>
            </a:p>
          </p:txBody>
        </p:sp>
        <p:sp>
          <p:nvSpPr>
            <p:cNvPr id="238" name="TextBox 237">
              <a:extLst>
                <a:ext uri="{FF2B5EF4-FFF2-40B4-BE49-F238E27FC236}">
                  <a16:creationId xmlns:a16="http://schemas.microsoft.com/office/drawing/2014/main" id="{2272D995-81D9-1FE0-5388-2A5D78C0C02D}"/>
                </a:ext>
              </a:extLst>
            </p:cNvPr>
            <p:cNvSpPr txBox="1"/>
            <p:nvPr/>
          </p:nvSpPr>
          <p:spPr>
            <a:xfrm>
              <a:off x="2373770" y="3536791"/>
              <a:ext cx="2255170" cy="21625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Bias to neuron 2 in layer [1]</a:t>
              </a:r>
              <a:endParaRPr lang="en-US" sz="1400" baseline="-25000" dirty="0"/>
            </a:p>
          </p:txBody>
        </p: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6ACAC469-AE25-BC09-55F7-E6AADB62C412}"/>
                </a:ext>
              </a:extLst>
            </p:cNvPr>
            <p:cNvSpPr txBox="1"/>
            <p:nvPr/>
          </p:nvSpPr>
          <p:spPr>
            <a:xfrm>
              <a:off x="2390991" y="3811917"/>
              <a:ext cx="2234174" cy="21625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Bias to neuron 3 in layer [1]</a:t>
              </a:r>
              <a:endParaRPr lang="en-US" sz="1400" baseline="-25000" dirty="0"/>
            </a:p>
          </p:txBody>
        </p:sp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1D22390E-7B06-E0AF-60B8-5EFC9712BE8D}"/>
                </a:ext>
              </a:extLst>
            </p:cNvPr>
            <p:cNvSpPr/>
            <p:nvPr/>
          </p:nvSpPr>
          <p:spPr bwMode="auto">
            <a:xfrm>
              <a:off x="62864" y="3218301"/>
              <a:ext cx="4568273" cy="155693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54" name="TextBox 253">
              <a:extLst>
                <a:ext uri="{FF2B5EF4-FFF2-40B4-BE49-F238E27FC236}">
                  <a16:creationId xmlns:a16="http://schemas.microsoft.com/office/drawing/2014/main" id="{E6AFB9F9-0CB6-C5BD-A4C2-10ED72ACAD80}"/>
                </a:ext>
              </a:extLst>
            </p:cNvPr>
            <p:cNvSpPr txBox="1"/>
            <p:nvPr/>
          </p:nvSpPr>
          <p:spPr>
            <a:xfrm>
              <a:off x="48787" y="4173459"/>
              <a:ext cx="4477624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/>
                <a:t>Typically, the same bias is applied to each neuron in the same layer.</a:t>
              </a:r>
            </a:p>
          </p:txBody>
        </p:sp>
        <p:sp>
          <p:nvSpPr>
            <p:cNvPr id="10" name="Double Bracket 9">
              <a:extLst>
                <a:ext uri="{FF2B5EF4-FFF2-40B4-BE49-F238E27FC236}">
                  <a16:creationId xmlns:a16="http://schemas.microsoft.com/office/drawing/2014/main" id="{FE168847-85D9-269D-B06C-DB0A197A6982}"/>
                </a:ext>
              </a:extLst>
            </p:cNvPr>
            <p:cNvSpPr/>
            <p:nvPr/>
          </p:nvSpPr>
          <p:spPr bwMode="auto">
            <a:xfrm>
              <a:off x="305333" y="3270586"/>
              <a:ext cx="284042" cy="719883"/>
            </a:xfrm>
            <a:prstGeom prst="bracketPair">
              <a:avLst>
                <a:gd name="adj" fmla="val 16667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C2DFD7C3-DCB3-6A28-1607-CA6E706C85D6}"/>
                </a:ext>
              </a:extLst>
            </p:cNvPr>
            <p:cNvGrpSpPr/>
            <p:nvPr/>
          </p:nvGrpSpPr>
          <p:grpSpPr>
            <a:xfrm>
              <a:off x="1202106" y="3274875"/>
              <a:ext cx="414848" cy="738664"/>
              <a:chOff x="1074688" y="3255752"/>
              <a:chExt cx="414848" cy="738664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E7585CD-87A5-9997-BC03-77C3D74DDB4C}"/>
                  </a:ext>
                </a:extLst>
              </p:cNvPr>
              <p:cNvSpPr txBox="1"/>
              <p:nvPr/>
            </p:nvSpPr>
            <p:spPr>
              <a:xfrm>
                <a:off x="1096437" y="3255752"/>
                <a:ext cx="359080" cy="738664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br>
                  <a:rPr lang="en-US" sz="1600" dirty="0"/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baseline="-45000" dirty="0"/>
              </a:p>
            </p:txBody>
          </p:sp>
          <p:sp>
            <p:nvSpPr>
              <p:cNvPr id="40" name="Double Bracket 39">
                <a:extLst>
                  <a:ext uri="{FF2B5EF4-FFF2-40B4-BE49-F238E27FC236}">
                    <a16:creationId xmlns:a16="http://schemas.microsoft.com/office/drawing/2014/main" id="{C09C3645-9448-9B41-261F-F63EA49AF76F}"/>
                  </a:ext>
                </a:extLst>
              </p:cNvPr>
              <p:cNvSpPr/>
              <p:nvPr/>
            </p:nvSpPr>
            <p:spPr bwMode="auto">
              <a:xfrm>
                <a:off x="1074688" y="3274533"/>
                <a:ext cx="414848" cy="719883"/>
              </a:xfrm>
              <a:prstGeom prst="bracketPair">
                <a:avLst>
                  <a:gd name="adj" fmla="val 16667"/>
                </a:avLst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0078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FC546-A531-4AEE-6691-971BD568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5750"/>
            <a:ext cx="9083133" cy="490538"/>
          </a:xfrm>
          <a:solidFill>
            <a:schemeClr val="bg1"/>
          </a:solidFill>
        </p:spPr>
        <p:txBody>
          <a:bodyPr/>
          <a:lstStyle/>
          <a:p>
            <a:pPr algn="r"/>
            <a:r>
              <a:rPr lang="en-US" dirty="0"/>
              <a:t>A Simple Neural Network with a Hidden Layer (2/2)</a:t>
            </a:r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1B953064-7DAC-AD37-288D-0D87EABD66D2}"/>
              </a:ext>
            </a:extLst>
          </p:cNvPr>
          <p:cNvGrpSpPr/>
          <p:nvPr/>
        </p:nvGrpSpPr>
        <p:grpSpPr>
          <a:xfrm>
            <a:off x="245170" y="910247"/>
            <a:ext cx="3677192" cy="2584249"/>
            <a:chOff x="5386888" y="640539"/>
            <a:chExt cx="3915241" cy="3213662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DF44D46-5DDA-9076-2084-7465FC3C61AA}"/>
                </a:ext>
              </a:extLst>
            </p:cNvPr>
            <p:cNvCxnSpPr/>
            <p:nvPr/>
          </p:nvCxnSpPr>
          <p:spPr bwMode="auto">
            <a:xfrm>
              <a:off x="8333677" y="1691546"/>
              <a:ext cx="45023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537DEB5-1946-3168-A0B0-6C089E36D609}"/>
                </a:ext>
              </a:extLst>
            </p:cNvPr>
            <p:cNvGrpSpPr/>
            <p:nvPr/>
          </p:nvGrpSpPr>
          <p:grpSpPr>
            <a:xfrm>
              <a:off x="7034584" y="875246"/>
              <a:ext cx="393606" cy="1663181"/>
              <a:chOff x="7126477" y="1051097"/>
              <a:chExt cx="301713" cy="1394156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A182D673-BCF5-A4C0-E7A5-B307F884B3ED}"/>
                  </a:ext>
                </a:extLst>
              </p:cNvPr>
              <p:cNvSpPr/>
              <p:nvPr/>
            </p:nvSpPr>
            <p:spPr bwMode="auto">
              <a:xfrm>
                <a:off x="7126477" y="1051097"/>
                <a:ext cx="259248" cy="31453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400" dirty="0"/>
                  <a:t>1</a:t>
                </a: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1DB89488-C67B-F0D4-EA41-4A8F8FA77302}"/>
                  </a:ext>
                </a:extLst>
              </p:cNvPr>
              <p:cNvSpPr/>
              <p:nvPr/>
            </p:nvSpPr>
            <p:spPr bwMode="auto">
              <a:xfrm>
                <a:off x="7135683" y="1620943"/>
                <a:ext cx="259248" cy="31453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400" dirty="0"/>
                  <a:t>2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9544B10A-7342-D030-8D5A-4F85AA9D028B}"/>
                  </a:ext>
                </a:extLst>
              </p:cNvPr>
              <p:cNvSpPr/>
              <p:nvPr/>
            </p:nvSpPr>
            <p:spPr bwMode="auto">
              <a:xfrm>
                <a:off x="7168942" y="2130721"/>
                <a:ext cx="259248" cy="31453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685800"/>
                <a:r>
                  <a:rPr lang="en-US" sz="1400" dirty="0"/>
                  <a:t>3</a:t>
                </a: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031930AD-E69B-F182-D81A-5587E0C82E35}"/>
                </a:ext>
              </a:extLst>
            </p:cNvPr>
            <p:cNvGrpSpPr/>
            <p:nvPr/>
          </p:nvGrpSpPr>
          <p:grpSpPr>
            <a:xfrm>
              <a:off x="5817271" y="1062858"/>
              <a:ext cx="1272712" cy="1287955"/>
              <a:chOff x="5827026" y="1073136"/>
              <a:chExt cx="1272712" cy="116779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EC6F01B-BE63-E6AA-9E4F-D29FF16EAD67}"/>
                  </a:ext>
                </a:extLst>
              </p:cNvPr>
              <p:cNvCxnSpPr>
                <a:cxnSpLocks/>
                <a:stCxn id="18" idx="3"/>
                <a:endCxn id="36" idx="2"/>
              </p:cNvCxnSpPr>
              <p:nvPr/>
            </p:nvCxnSpPr>
            <p:spPr bwMode="auto">
              <a:xfrm flipV="1">
                <a:off x="5861632" y="1689522"/>
                <a:ext cx="1194718" cy="3044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3AD0CE89-3A7C-AA74-A0F3-FE56D35A477C}"/>
                  </a:ext>
                </a:extLst>
              </p:cNvPr>
              <p:cNvCxnSpPr>
                <a:cxnSpLocks/>
                <a:stCxn id="17" idx="3"/>
                <a:endCxn id="36" idx="2"/>
              </p:cNvCxnSpPr>
              <p:nvPr/>
            </p:nvCxnSpPr>
            <p:spPr bwMode="auto">
              <a:xfrm>
                <a:off x="5827026" y="1293532"/>
                <a:ext cx="1229324" cy="39599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A91099C2-51FE-A9F3-3F0B-2F1E4F6379A8}"/>
                  </a:ext>
                </a:extLst>
              </p:cNvPr>
              <p:cNvCxnSpPr>
                <a:cxnSpLocks/>
                <a:stCxn id="18" idx="3"/>
                <a:endCxn id="37" idx="2"/>
              </p:cNvCxnSpPr>
              <p:nvPr/>
            </p:nvCxnSpPr>
            <p:spPr bwMode="auto">
              <a:xfrm>
                <a:off x="5861632" y="1993974"/>
                <a:ext cx="1238106" cy="24696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FF01274-EAAE-705B-245A-D518FF95EF58}"/>
                  </a:ext>
                </a:extLst>
              </p:cNvPr>
              <p:cNvCxnSpPr>
                <a:cxnSpLocks/>
                <a:stCxn id="17" idx="3"/>
                <a:endCxn id="37" idx="2"/>
              </p:cNvCxnSpPr>
              <p:nvPr/>
            </p:nvCxnSpPr>
            <p:spPr bwMode="auto">
              <a:xfrm>
                <a:off x="5827026" y="1293532"/>
                <a:ext cx="1272712" cy="94740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C99B6E8-9D23-1133-8516-3E453C97928D}"/>
                  </a:ext>
                </a:extLst>
              </p:cNvPr>
              <p:cNvCxnSpPr>
                <a:cxnSpLocks/>
                <a:stCxn id="18" idx="3"/>
                <a:endCxn id="35" idx="2"/>
              </p:cNvCxnSpPr>
              <p:nvPr/>
            </p:nvCxnSpPr>
            <p:spPr bwMode="auto">
              <a:xfrm flipV="1">
                <a:off x="5861632" y="1073136"/>
                <a:ext cx="1182708" cy="9208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D66BD9D-1FAC-FEAC-75DF-C592A5D7917D}"/>
                  </a:ext>
                </a:extLst>
              </p:cNvPr>
              <p:cNvCxnSpPr>
                <a:cxnSpLocks/>
                <a:stCxn id="17" idx="3"/>
                <a:endCxn id="35" idx="2"/>
              </p:cNvCxnSpPr>
              <p:nvPr/>
            </p:nvCxnSpPr>
            <p:spPr bwMode="auto">
              <a:xfrm flipV="1">
                <a:off x="5827026" y="1073136"/>
                <a:ext cx="1217314" cy="220396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010758FB-461C-AC59-40BE-DEAC10518F6E}"/>
                </a:ext>
              </a:extLst>
            </p:cNvPr>
            <p:cNvGrpSpPr/>
            <p:nvPr/>
          </p:nvGrpSpPr>
          <p:grpSpPr>
            <a:xfrm>
              <a:off x="5440435" y="1150119"/>
              <a:ext cx="411442" cy="1084136"/>
              <a:chOff x="6273631" y="1128924"/>
              <a:chExt cx="411442" cy="1084136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F2ED860-EC2F-D4D8-56A2-00AF713514B9}"/>
                  </a:ext>
                </a:extLst>
              </p:cNvPr>
              <p:cNvSpPr txBox="1"/>
              <p:nvPr/>
            </p:nvSpPr>
            <p:spPr>
              <a:xfrm>
                <a:off x="6273631" y="1128924"/>
                <a:ext cx="376836" cy="31162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5292241-98A2-545A-F3C6-A2C8D53A4B29}"/>
                  </a:ext>
                </a:extLst>
              </p:cNvPr>
              <p:cNvSpPr txBox="1"/>
              <p:nvPr/>
            </p:nvSpPr>
            <p:spPr>
              <a:xfrm>
                <a:off x="6308237" y="1901436"/>
                <a:ext cx="376836" cy="31162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BF8657C-1923-1FAB-5974-BEBF4927DA01}"/>
                </a:ext>
              </a:extLst>
            </p:cNvPr>
            <p:cNvSpPr txBox="1"/>
            <p:nvPr/>
          </p:nvSpPr>
          <p:spPr>
            <a:xfrm>
              <a:off x="8767284" y="1461743"/>
              <a:ext cx="427431" cy="34446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800" dirty="0"/>
                <a:t>a</a:t>
              </a:r>
              <a:r>
                <a:rPr lang="en-US" sz="18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8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D546920-E67A-9867-E0EB-E1C57580E88D}"/>
                </a:ext>
              </a:extLst>
            </p:cNvPr>
            <p:cNvSpPr txBox="1"/>
            <p:nvPr/>
          </p:nvSpPr>
          <p:spPr>
            <a:xfrm>
              <a:off x="6245833" y="644589"/>
              <a:ext cx="450194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W</a:t>
              </a:r>
              <a:r>
                <a:rPr lang="en-US" sz="1600" b="1" baseline="30000" dirty="0"/>
                <a:t>[1]</a:t>
              </a: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59D5741-6E24-926C-0FC1-AE8F2F19E927}"/>
                </a:ext>
              </a:extLst>
            </p:cNvPr>
            <p:cNvGrpSpPr/>
            <p:nvPr/>
          </p:nvGrpSpPr>
          <p:grpSpPr>
            <a:xfrm>
              <a:off x="7372800" y="1062856"/>
              <a:ext cx="613427" cy="1287957"/>
              <a:chOff x="8116003" y="1772646"/>
              <a:chExt cx="556450" cy="512378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2E5FE83C-7B85-F0B4-6837-4E4F42C72F80}"/>
                  </a:ext>
                </a:extLst>
              </p:cNvPr>
              <p:cNvCxnSpPr>
                <a:cxnSpLocks/>
                <a:stCxn id="37" idx="6"/>
                <a:endCxn id="42" idx="2"/>
              </p:cNvCxnSpPr>
              <p:nvPr/>
            </p:nvCxnSpPr>
            <p:spPr bwMode="auto">
              <a:xfrm flipV="1">
                <a:off x="8166249" y="2037637"/>
                <a:ext cx="506197" cy="24738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6A385B0-5667-398F-24FB-AF4FE60582A7}"/>
                  </a:ext>
                </a:extLst>
              </p:cNvPr>
              <p:cNvCxnSpPr>
                <a:cxnSpLocks/>
                <a:stCxn id="35" idx="6"/>
                <a:endCxn id="42" idx="2"/>
              </p:cNvCxnSpPr>
              <p:nvPr/>
            </p:nvCxnSpPr>
            <p:spPr bwMode="auto">
              <a:xfrm>
                <a:off x="8116003" y="1772646"/>
                <a:ext cx="556450" cy="26499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84DB1EAA-8782-6567-7424-9E6A9C45C2AD}"/>
                  </a:ext>
                </a:extLst>
              </p:cNvPr>
              <p:cNvCxnSpPr>
                <a:cxnSpLocks/>
                <a:stCxn id="36" idx="6"/>
                <a:endCxn id="42" idx="2"/>
              </p:cNvCxnSpPr>
              <p:nvPr/>
            </p:nvCxnSpPr>
            <p:spPr bwMode="auto">
              <a:xfrm flipV="1">
                <a:off x="8126891" y="2037637"/>
                <a:ext cx="545555" cy="54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FB50990-F1F5-86D0-DD82-B0C898ECC640}"/>
                </a:ext>
              </a:extLst>
            </p:cNvPr>
            <p:cNvSpPr txBox="1"/>
            <p:nvPr/>
          </p:nvSpPr>
          <p:spPr>
            <a:xfrm>
              <a:off x="7390006" y="655581"/>
              <a:ext cx="453743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W</a:t>
              </a:r>
              <a:r>
                <a:rPr lang="en-US" sz="1600" b="1" baseline="30000" dirty="0"/>
                <a:t>[2]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B786584-B381-86BE-7C48-8842A0C45594}"/>
                </a:ext>
              </a:extLst>
            </p:cNvPr>
            <p:cNvSpPr txBox="1"/>
            <p:nvPr/>
          </p:nvSpPr>
          <p:spPr>
            <a:xfrm>
              <a:off x="5417920" y="2506762"/>
              <a:ext cx="522853" cy="34924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X</a:t>
              </a:r>
              <a:r>
                <a:rPr lang="en-US" sz="1600" dirty="0"/>
                <a:t>=2</a:t>
              </a:r>
              <a:endParaRPr lang="en-US" sz="1600" baseline="-250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8B8570D-72A1-6C81-67FA-49071C5CA4E0}"/>
                </a:ext>
              </a:extLst>
            </p:cNvPr>
            <p:cNvSpPr txBox="1"/>
            <p:nvPr/>
          </p:nvSpPr>
          <p:spPr>
            <a:xfrm>
              <a:off x="6930922" y="2529937"/>
              <a:ext cx="662441" cy="34924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1</a:t>
              </a:r>
              <a:r>
                <a:rPr lang="en-US" sz="1600" dirty="0"/>
                <a:t>=3</a:t>
              </a:r>
              <a:endParaRPr lang="en-US" sz="1600" baseline="-250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CE56332-F20D-0E20-A33A-EEC1AB7E48EB}"/>
                </a:ext>
              </a:extLst>
            </p:cNvPr>
            <p:cNvSpPr txBox="1"/>
            <p:nvPr/>
          </p:nvSpPr>
          <p:spPr>
            <a:xfrm>
              <a:off x="6801311" y="2833566"/>
              <a:ext cx="86623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Hidden layer [1]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CB418A0-EE00-A3F0-0058-BB221218852E}"/>
                </a:ext>
              </a:extLst>
            </p:cNvPr>
            <p:cNvSpPr txBox="1"/>
            <p:nvPr/>
          </p:nvSpPr>
          <p:spPr>
            <a:xfrm>
              <a:off x="7755938" y="2818916"/>
              <a:ext cx="83296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Output layer [2]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11C1D36-8D54-5077-4D55-028F1974B6D5}"/>
                </a:ext>
              </a:extLst>
            </p:cNvPr>
            <p:cNvSpPr txBox="1"/>
            <p:nvPr/>
          </p:nvSpPr>
          <p:spPr>
            <a:xfrm>
              <a:off x="8572304" y="2833566"/>
              <a:ext cx="729825" cy="102063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Output </a:t>
              </a:r>
              <a:r>
                <a:rPr lang="en-US" sz="1600" b="1" dirty="0"/>
                <a:t>a</a:t>
              </a:r>
              <a:r>
                <a:rPr lang="en-US" sz="1600" b="1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[2]</a:t>
              </a:r>
              <a:endParaRPr lang="en-US" sz="1600" b="1" dirty="0"/>
            </a:p>
            <a:p>
              <a:pPr algn="ctr"/>
              <a:endParaRPr lang="en-US" sz="1400" b="1" dirty="0"/>
            </a:p>
            <a:p>
              <a:pPr algn="ctr"/>
              <a:endParaRPr lang="en-US" sz="1400" b="1" baseline="-25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3087038-1803-249F-0029-C785CFE7BDFB}"/>
                </a:ext>
              </a:extLst>
            </p:cNvPr>
            <p:cNvSpPr txBox="1"/>
            <p:nvPr/>
          </p:nvSpPr>
          <p:spPr>
            <a:xfrm>
              <a:off x="8129314" y="1843778"/>
              <a:ext cx="957792" cy="523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/>
                <a:t>Target output </a:t>
              </a:r>
              <a:r>
                <a:rPr lang="en-US" dirty="0"/>
                <a:t>y</a:t>
              </a:r>
            </a:p>
          </p:txBody>
        </p:sp>
        <p:sp>
          <p:nvSpPr>
            <p:cNvPr id="30" name="Up-Down Arrow 43">
              <a:extLst>
                <a:ext uri="{FF2B5EF4-FFF2-40B4-BE49-F238E27FC236}">
                  <a16:creationId xmlns:a16="http://schemas.microsoft.com/office/drawing/2014/main" id="{F94A374E-817D-BF73-BC11-0F8ED2542D74}"/>
                </a:ext>
              </a:extLst>
            </p:cNvPr>
            <p:cNvSpPr/>
            <p:nvPr/>
          </p:nvSpPr>
          <p:spPr bwMode="auto">
            <a:xfrm>
              <a:off x="8807094" y="1806660"/>
              <a:ext cx="144139" cy="409910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E0E03F7-AA30-1261-72E4-3CC53FF599A1}"/>
                </a:ext>
              </a:extLst>
            </p:cNvPr>
            <p:cNvSpPr txBox="1"/>
            <p:nvPr/>
          </p:nvSpPr>
          <p:spPr>
            <a:xfrm>
              <a:off x="7801957" y="2493253"/>
              <a:ext cx="832966" cy="3752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sz="1600" dirty="0"/>
                <a:t>N</a:t>
              </a:r>
              <a:r>
                <a:rPr lang="en-US" sz="1600" baseline="-25000" dirty="0"/>
                <a:t>2</a:t>
              </a:r>
              <a:r>
                <a:rPr lang="en-US" sz="1600" dirty="0"/>
                <a:t>=1</a:t>
              </a:r>
              <a:endParaRPr lang="en-US" sz="1600" baseline="-250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1D8C64A-1608-5C9B-1BA4-DE430F16F969}"/>
                </a:ext>
              </a:extLst>
            </p:cNvPr>
            <p:cNvSpPr/>
            <p:nvPr/>
          </p:nvSpPr>
          <p:spPr bwMode="auto">
            <a:xfrm>
              <a:off x="7986219" y="1547654"/>
              <a:ext cx="325265" cy="36261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685800"/>
              <a:endParaRPr lang="en-US" sz="14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5E27763-CFAD-905F-851E-A52B8C068D79}"/>
                </a:ext>
              </a:extLst>
            </p:cNvPr>
            <p:cNvSpPr txBox="1"/>
            <p:nvPr/>
          </p:nvSpPr>
          <p:spPr>
            <a:xfrm>
              <a:off x="5831789" y="918810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11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FC1C189-DE0C-1745-5D76-3BA3A4C39823}"/>
                </a:ext>
              </a:extLst>
            </p:cNvPr>
            <p:cNvSpPr txBox="1"/>
            <p:nvPr/>
          </p:nvSpPr>
          <p:spPr>
            <a:xfrm>
              <a:off x="5983512" y="1180593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21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D9B092E-80F4-2742-524A-DC420D2A87C4}"/>
                </a:ext>
              </a:extLst>
            </p:cNvPr>
            <p:cNvSpPr txBox="1"/>
            <p:nvPr/>
          </p:nvSpPr>
          <p:spPr>
            <a:xfrm>
              <a:off x="5856936" y="1495848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31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E7BC1AE-7C21-E2DE-DD4C-936ED72996F1}"/>
                </a:ext>
              </a:extLst>
            </p:cNvPr>
            <p:cNvSpPr txBox="1"/>
            <p:nvPr/>
          </p:nvSpPr>
          <p:spPr>
            <a:xfrm>
              <a:off x="6462907" y="2317151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32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085DE4CF-6191-AC5A-E135-AFC7FF1E4057}"/>
                </a:ext>
              </a:extLst>
            </p:cNvPr>
            <p:cNvSpPr txBox="1"/>
            <p:nvPr/>
          </p:nvSpPr>
          <p:spPr>
            <a:xfrm>
              <a:off x="6537195" y="1792481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22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338CA5BB-DD47-BB1F-357B-8D7C23230D05}"/>
                </a:ext>
              </a:extLst>
            </p:cNvPr>
            <p:cNvSpPr txBox="1"/>
            <p:nvPr/>
          </p:nvSpPr>
          <p:spPr>
            <a:xfrm>
              <a:off x="6629859" y="1219915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12</a:t>
              </a:r>
              <a:r>
                <a:rPr lang="en-US" sz="1600" baseline="30000" dirty="0"/>
                <a:t>[1]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4F8DDD3-3143-3C32-ECE6-3BC0BD4482DC}"/>
                </a:ext>
              </a:extLst>
            </p:cNvPr>
            <p:cNvSpPr txBox="1"/>
            <p:nvPr/>
          </p:nvSpPr>
          <p:spPr>
            <a:xfrm>
              <a:off x="7458224" y="1006386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1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0D4D851-0246-3D05-4879-7D08D821DC72}"/>
                </a:ext>
              </a:extLst>
            </p:cNvPr>
            <p:cNvSpPr txBox="1"/>
            <p:nvPr/>
          </p:nvSpPr>
          <p:spPr>
            <a:xfrm>
              <a:off x="7329528" y="1406680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2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0CC7F0D-2F26-2B23-873C-D88D2A67AF7B}"/>
                </a:ext>
              </a:extLst>
            </p:cNvPr>
            <p:cNvSpPr txBox="1"/>
            <p:nvPr/>
          </p:nvSpPr>
          <p:spPr>
            <a:xfrm>
              <a:off x="7255720" y="1846661"/>
              <a:ext cx="627076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w</a:t>
              </a:r>
              <a:r>
                <a:rPr lang="en-US" sz="1600" baseline="-25000" dirty="0"/>
                <a:t>3</a:t>
              </a:r>
              <a:r>
                <a:rPr lang="en-US" sz="1600" baseline="30000" dirty="0"/>
                <a:t>[2]</a:t>
              </a: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21D759EA-1FC1-D9FD-1D48-76DB492DFE84}"/>
                </a:ext>
              </a:extLst>
            </p:cNvPr>
            <p:cNvSpPr txBox="1"/>
            <p:nvPr/>
          </p:nvSpPr>
          <p:spPr>
            <a:xfrm>
              <a:off x="5386888" y="660070"/>
              <a:ext cx="450194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X</a:t>
              </a:r>
              <a:endParaRPr lang="en-US" sz="1600" b="1" baseline="30000" dirty="0"/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80868BB0-803B-A8B1-9AA9-60089FB4969C}"/>
                </a:ext>
              </a:extLst>
            </p:cNvPr>
            <p:cNvSpPr txBox="1"/>
            <p:nvPr/>
          </p:nvSpPr>
          <p:spPr>
            <a:xfrm>
              <a:off x="8585764" y="640539"/>
              <a:ext cx="450194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b="1" dirty="0"/>
                <a:t>A</a:t>
              </a:r>
              <a:endParaRPr lang="en-US" sz="1600" b="1" baseline="30000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E7C5CAA7-5598-E0B9-620F-774DA9EC8E49}"/>
                </a:ext>
              </a:extLst>
            </p:cNvPr>
            <p:cNvSpPr txBox="1"/>
            <p:nvPr/>
          </p:nvSpPr>
          <p:spPr>
            <a:xfrm>
              <a:off x="5442760" y="2855805"/>
              <a:ext cx="540752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Input X</a:t>
              </a:r>
              <a:endParaRPr lang="en-US" sz="1400" b="1" baseline="-25000" dirty="0"/>
            </a:p>
          </p:txBody>
        </p:sp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3746F5C-438A-C413-61E8-102F6CF3281F}"/>
              </a:ext>
            </a:extLst>
          </p:cNvPr>
          <p:cNvGrpSpPr/>
          <p:nvPr/>
        </p:nvGrpSpPr>
        <p:grpSpPr>
          <a:xfrm>
            <a:off x="4704749" y="3093597"/>
            <a:ext cx="4300036" cy="1884923"/>
            <a:chOff x="4457970" y="2972825"/>
            <a:chExt cx="4300036" cy="1884923"/>
          </a:xfrm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92B19BDF-2264-A76D-2403-49F4604D853D}"/>
                </a:ext>
              </a:extLst>
            </p:cNvPr>
            <p:cNvGrpSpPr/>
            <p:nvPr/>
          </p:nvGrpSpPr>
          <p:grpSpPr>
            <a:xfrm>
              <a:off x="4513788" y="3042560"/>
              <a:ext cx="4116239" cy="1736639"/>
              <a:chOff x="4513788" y="3042560"/>
              <a:chExt cx="4116239" cy="1736639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19E5B289-DF62-0D6D-536F-F64F90AB7C0B}"/>
                  </a:ext>
                </a:extLst>
              </p:cNvPr>
              <p:cNvGrpSpPr/>
              <p:nvPr/>
            </p:nvGrpSpPr>
            <p:grpSpPr>
              <a:xfrm>
                <a:off x="4557614" y="4115876"/>
                <a:ext cx="2730294" cy="663323"/>
                <a:chOff x="3777060" y="854993"/>
                <a:chExt cx="2730294" cy="663323"/>
              </a:xfrm>
            </p:grpSpPr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51717A79-211C-DF7F-4153-CCFE7F3A913D}"/>
                    </a:ext>
                  </a:extLst>
                </p:cNvPr>
                <p:cNvSpPr txBox="1"/>
                <p:nvPr/>
              </p:nvSpPr>
              <p:spPr>
                <a:xfrm>
                  <a:off x="5458053" y="1272095"/>
                  <a:ext cx="30394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9C0FF7C1-911D-9319-C579-BDE272BD2821}"/>
                    </a:ext>
                  </a:extLst>
                </p:cNvPr>
                <p:cNvSpPr txBox="1"/>
                <p:nvPr/>
              </p:nvSpPr>
              <p:spPr>
                <a:xfrm>
                  <a:off x="3777060" y="854993"/>
                  <a:ext cx="2730294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2]</a:t>
                  </a:r>
                  <a:r>
                    <a:rPr lang="en-US" sz="1600" dirty="0"/>
                    <a:t> = [w</a:t>
                  </a:r>
                  <a:r>
                    <a:rPr lang="en-US" sz="1600" baseline="-25000" dirty="0"/>
                    <a:t>1</a:t>
                  </a:r>
                  <a:r>
                    <a:rPr lang="en-US" sz="1600" baseline="30000" dirty="0"/>
                    <a:t>[2]  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w</a:t>
                  </a:r>
                  <a:r>
                    <a:rPr lang="en-US" sz="1600" baseline="-25000" dirty="0"/>
                    <a:t>2</a:t>
                  </a:r>
                  <a:r>
                    <a:rPr lang="en-US" sz="1600" baseline="30000" dirty="0"/>
                    <a:t>[2]</a:t>
                  </a:r>
                  <a:r>
                    <a:rPr lang="en-US" sz="1600" baseline="-25000" dirty="0"/>
                    <a:t>  </a:t>
                  </a:r>
                  <a:r>
                    <a:rPr lang="en-US" sz="1600" dirty="0"/>
                    <a:t> w</a:t>
                  </a:r>
                  <a:r>
                    <a:rPr lang="en-US" sz="1600" baseline="-25000" dirty="0"/>
                    <a:t>3</a:t>
                  </a:r>
                  <a:r>
                    <a:rPr lang="en-US" sz="1600" baseline="30000" dirty="0"/>
                    <a:t>[2]</a:t>
                  </a:r>
                  <a:r>
                    <a:rPr lang="en-US" sz="1600" dirty="0"/>
                    <a:t>] </a:t>
                  </a:r>
                </a:p>
              </p:txBody>
            </p:sp>
            <p:sp>
              <p:nvSpPr>
                <p:cNvPr id="3" name="Right Brace 2">
                  <a:extLst>
                    <a:ext uri="{FF2B5EF4-FFF2-40B4-BE49-F238E27FC236}">
                      <a16:creationId xmlns:a16="http://schemas.microsoft.com/office/drawing/2014/main" id="{F3CBF729-DBF7-4FBD-0AC6-EE171200997B}"/>
                    </a:ext>
                  </a:extLst>
                </p:cNvPr>
                <p:cNvSpPr/>
                <p:nvPr/>
              </p:nvSpPr>
              <p:spPr bwMode="auto">
                <a:xfrm rot="5400000">
                  <a:off x="5132477" y="479731"/>
                  <a:ext cx="142361" cy="1558785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</p:grp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2322E046-BE9F-7356-0A41-41D61408D0F2}"/>
                  </a:ext>
                </a:extLst>
              </p:cNvPr>
              <p:cNvCxnSpPr/>
              <p:nvPr/>
            </p:nvCxnSpPr>
            <p:spPr bwMode="auto">
              <a:xfrm flipH="1">
                <a:off x="7086880" y="428515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92C17318-D21F-7620-D382-A1B3CC66814A}"/>
                  </a:ext>
                </a:extLst>
              </p:cNvPr>
              <p:cNvSpPr txBox="1"/>
              <p:nvPr/>
            </p:nvSpPr>
            <p:spPr>
              <a:xfrm>
                <a:off x="7644584" y="4088331"/>
                <a:ext cx="985443" cy="4308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1 in layer [2]</a:t>
                </a:r>
                <a:endParaRPr lang="en-US" sz="1400" baseline="-25000" dirty="0"/>
              </a:p>
            </p:txBody>
          </p: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9A970800-14B7-6424-4BF6-B36E55175F72}"/>
                  </a:ext>
                </a:extLst>
              </p:cNvPr>
              <p:cNvCxnSpPr/>
              <p:nvPr/>
            </p:nvCxnSpPr>
            <p:spPr bwMode="auto">
              <a:xfrm>
                <a:off x="5394095" y="3838487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79212A31-9D68-4D82-AF9A-9E2C183963C9}"/>
                  </a:ext>
                </a:extLst>
              </p:cNvPr>
              <p:cNvSpPr txBox="1"/>
              <p:nvPr/>
            </p:nvSpPr>
            <p:spPr>
              <a:xfrm>
                <a:off x="4513788" y="3353519"/>
                <a:ext cx="1201173" cy="5745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1 in layer[1]</a:t>
                </a:r>
              </a:p>
              <a:p>
                <a:pPr algn="ctr"/>
                <a:endParaRPr lang="en-US" sz="1400" baseline="-25000" dirty="0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3DF7AE8-2E3D-E883-ABE4-74E543802782}"/>
                  </a:ext>
                </a:extLst>
              </p:cNvPr>
              <p:cNvSpPr txBox="1"/>
              <p:nvPr/>
            </p:nvSpPr>
            <p:spPr>
              <a:xfrm>
                <a:off x="4605411" y="3042560"/>
                <a:ext cx="2130766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neuron 2 in layer[1]</a:t>
                </a:r>
              </a:p>
            </p:txBody>
          </p: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C7D466B6-1A23-6D43-B4BA-57016E679362}"/>
                  </a:ext>
                </a:extLst>
              </p:cNvPr>
              <p:cNvCxnSpPr/>
              <p:nvPr/>
            </p:nvCxnSpPr>
            <p:spPr bwMode="auto">
              <a:xfrm>
                <a:off x="6615766" y="3846024"/>
                <a:ext cx="0" cy="33150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92EEEF00-D447-6504-57B8-97E1F8503F34}"/>
                  </a:ext>
                </a:extLst>
              </p:cNvPr>
              <p:cNvSpPr txBox="1"/>
              <p:nvPr/>
            </p:nvSpPr>
            <p:spPr>
              <a:xfrm>
                <a:off x="5922761" y="3344974"/>
                <a:ext cx="1201173" cy="78996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/>
                  <a:t>From </a:t>
                </a:r>
                <a:br>
                  <a:rPr lang="en-US" sz="1400" dirty="0"/>
                </a:br>
                <a:r>
                  <a:rPr lang="en-US" sz="1400" dirty="0"/>
                  <a:t>neuron 3 in layer[1]</a:t>
                </a:r>
              </a:p>
              <a:p>
                <a:endParaRPr lang="en-US" sz="1400" baseline="-25000" dirty="0"/>
              </a:p>
            </p:txBody>
          </p: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EC05681C-BDE0-8BAE-F4AE-3AA71E297D4D}"/>
                  </a:ext>
                </a:extLst>
              </p:cNvPr>
              <p:cNvCxnSpPr/>
              <p:nvPr/>
            </p:nvCxnSpPr>
            <p:spPr bwMode="auto">
              <a:xfrm>
                <a:off x="5838496" y="3338332"/>
                <a:ext cx="0" cy="83128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2" name="Rectangle 201">
              <a:extLst>
                <a:ext uri="{FF2B5EF4-FFF2-40B4-BE49-F238E27FC236}">
                  <a16:creationId xmlns:a16="http://schemas.microsoft.com/office/drawing/2014/main" id="{39331CE3-712C-3F6B-0158-939A17FF101D}"/>
                </a:ext>
              </a:extLst>
            </p:cNvPr>
            <p:cNvSpPr/>
            <p:nvPr/>
          </p:nvSpPr>
          <p:spPr bwMode="auto">
            <a:xfrm>
              <a:off x="4457970" y="2972825"/>
              <a:ext cx="4300036" cy="188492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E8BFA593-DA48-CB14-B05E-6E90E844BF41}"/>
              </a:ext>
            </a:extLst>
          </p:cNvPr>
          <p:cNvGrpSpPr/>
          <p:nvPr/>
        </p:nvGrpSpPr>
        <p:grpSpPr>
          <a:xfrm>
            <a:off x="4026778" y="802926"/>
            <a:ext cx="5048308" cy="2255887"/>
            <a:chOff x="4058201" y="793166"/>
            <a:chExt cx="5048308" cy="2255887"/>
          </a:xfrm>
        </p:grpSpPr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3316FEF2-92A1-2A96-B9E8-A7167ABA8AE7}"/>
                </a:ext>
              </a:extLst>
            </p:cNvPr>
            <p:cNvGrpSpPr/>
            <p:nvPr/>
          </p:nvGrpSpPr>
          <p:grpSpPr>
            <a:xfrm>
              <a:off x="4076594" y="796342"/>
              <a:ext cx="5029915" cy="2179201"/>
              <a:chOff x="556062" y="2165798"/>
              <a:chExt cx="5029915" cy="2179201"/>
            </a:xfrm>
          </p:grpSpPr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7D3C6A39-EEFC-DBD1-1C90-2B5A87F4A1D1}"/>
                  </a:ext>
                </a:extLst>
              </p:cNvPr>
              <p:cNvGrpSpPr/>
              <p:nvPr/>
            </p:nvGrpSpPr>
            <p:grpSpPr>
              <a:xfrm>
                <a:off x="593300" y="3027916"/>
                <a:ext cx="2480546" cy="1317083"/>
                <a:chOff x="3343728" y="1098348"/>
                <a:chExt cx="2480546" cy="1317083"/>
              </a:xfrm>
            </p:grpSpPr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E1F693B9-C0C3-4D24-43E3-3B8F7FB2134D}"/>
                    </a:ext>
                  </a:extLst>
                </p:cNvPr>
                <p:cNvSpPr txBox="1"/>
                <p:nvPr/>
              </p:nvSpPr>
              <p:spPr>
                <a:xfrm>
                  <a:off x="5545923" y="1655646"/>
                  <a:ext cx="278351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116" name="Right Brace 115">
                  <a:extLst>
                    <a:ext uri="{FF2B5EF4-FFF2-40B4-BE49-F238E27FC236}">
                      <a16:creationId xmlns:a16="http://schemas.microsoft.com/office/drawing/2014/main" id="{2CD0A2BB-09DF-C752-091A-C14BD772D39F}"/>
                    </a:ext>
                  </a:extLst>
                </p:cNvPr>
                <p:cNvSpPr/>
                <p:nvPr/>
              </p:nvSpPr>
              <p:spPr bwMode="auto">
                <a:xfrm>
                  <a:off x="5366112" y="1110001"/>
                  <a:ext cx="142081" cy="909850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7" name="Right Brace 116">
                  <a:extLst>
                    <a:ext uri="{FF2B5EF4-FFF2-40B4-BE49-F238E27FC236}">
                      <a16:creationId xmlns:a16="http://schemas.microsoft.com/office/drawing/2014/main" id="{C6E4D6F6-EB82-E672-55DB-EB352AC9AE7D}"/>
                    </a:ext>
                  </a:extLst>
                </p:cNvPr>
                <p:cNvSpPr/>
                <p:nvPr/>
              </p:nvSpPr>
              <p:spPr bwMode="auto">
                <a:xfrm rot="5400000">
                  <a:off x="4625430" y="1556136"/>
                  <a:ext cx="179324" cy="1201662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6CD1BC49-7955-EECF-EEF9-91F2982A1D34}"/>
                    </a:ext>
                  </a:extLst>
                </p:cNvPr>
                <p:cNvSpPr txBox="1"/>
                <p:nvPr/>
              </p:nvSpPr>
              <p:spPr>
                <a:xfrm>
                  <a:off x="4901088" y="2169210"/>
                  <a:ext cx="31356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</a:rPr>
                    <a:t>N</a:t>
                  </a:r>
                  <a:r>
                    <a:rPr lang="en-US" sz="1600" baseline="-25000" dirty="0">
                      <a:solidFill>
                        <a:srgbClr val="FF0000"/>
                      </a:solidFill>
                    </a:rPr>
                    <a:t>X</a:t>
                  </a:r>
                </a:p>
              </p:txBody>
            </p: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59B37BE4-A65D-E16F-61BA-52676C477D2E}"/>
                    </a:ext>
                  </a:extLst>
                </p:cNvPr>
                <p:cNvSpPr txBox="1"/>
                <p:nvPr/>
              </p:nvSpPr>
              <p:spPr>
                <a:xfrm>
                  <a:off x="3343728" y="1386101"/>
                  <a:ext cx="688277" cy="338554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W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=</a:t>
                  </a:r>
                </a:p>
              </p:txBody>
            </p:sp>
            <p:sp>
              <p:nvSpPr>
                <p:cNvPr id="122" name="Left Bracket 121">
                  <a:extLst>
                    <a:ext uri="{FF2B5EF4-FFF2-40B4-BE49-F238E27FC236}">
                      <a16:creationId xmlns:a16="http://schemas.microsoft.com/office/drawing/2014/main" id="{3BABE3AF-964D-C437-6D60-B777148CA194}"/>
                    </a:ext>
                  </a:extLst>
                </p:cNvPr>
                <p:cNvSpPr/>
                <p:nvPr/>
              </p:nvSpPr>
              <p:spPr bwMode="auto">
                <a:xfrm>
                  <a:off x="4003511" y="1123871"/>
                  <a:ext cx="170424" cy="884326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123" name="Right Bracket 122">
                  <a:extLst>
                    <a:ext uri="{FF2B5EF4-FFF2-40B4-BE49-F238E27FC236}">
                      <a16:creationId xmlns:a16="http://schemas.microsoft.com/office/drawing/2014/main" id="{3DB07DE4-79B5-EB52-9432-B90928F5E8DD}"/>
                    </a:ext>
                  </a:extLst>
                </p:cNvPr>
                <p:cNvSpPr/>
                <p:nvPr/>
              </p:nvSpPr>
              <p:spPr bwMode="auto">
                <a:xfrm>
                  <a:off x="5222717" y="1098348"/>
                  <a:ext cx="92454" cy="909850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grpSp>
              <p:nvGrpSpPr>
                <p:cNvPr id="131" name="Group 130">
                  <a:extLst>
                    <a:ext uri="{FF2B5EF4-FFF2-40B4-BE49-F238E27FC236}">
                      <a16:creationId xmlns:a16="http://schemas.microsoft.com/office/drawing/2014/main" id="{684553CE-0F19-AF17-1503-E625F91244C2}"/>
                    </a:ext>
                  </a:extLst>
                </p:cNvPr>
                <p:cNvGrpSpPr/>
                <p:nvPr/>
              </p:nvGrpSpPr>
              <p:grpSpPr>
                <a:xfrm>
                  <a:off x="4101863" y="1104054"/>
                  <a:ext cx="1155138" cy="854292"/>
                  <a:chOff x="4101863" y="1104054"/>
                  <a:chExt cx="1155138" cy="854292"/>
                </a:xfrm>
              </p:grpSpPr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id="{22EB69E7-8D4F-9A43-F9B4-469ACF75B48F}"/>
                      </a:ext>
                    </a:extLst>
                  </p:cNvPr>
                  <p:cNvSpPr txBox="1"/>
                  <p:nvPr/>
                </p:nvSpPr>
                <p:spPr>
                  <a:xfrm>
                    <a:off x="4909854" y="1158582"/>
                    <a:ext cx="30480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600" dirty="0"/>
                  </a:p>
                </p:txBody>
              </p:sp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5AE8BB6-BAFA-7F2F-272E-DB0799B87B2F}"/>
                      </a:ext>
                    </a:extLst>
                  </p:cNvPr>
                  <p:cNvSpPr txBox="1"/>
                  <p:nvPr/>
                </p:nvSpPr>
                <p:spPr>
                  <a:xfrm>
                    <a:off x="4101863" y="1104054"/>
                    <a:ext cx="11314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11</a:t>
                    </a:r>
                    <a:r>
                      <a:rPr lang="en-US" sz="1600" baseline="30000" dirty="0"/>
                      <a:t>[1]</a:t>
                    </a:r>
                    <a:r>
                      <a:rPr lang="en-US" sz="1600" baseline="-25000" dirty="0"/>
                      <a:t>  </a:t>
                    </a:r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12</a:t>
                    </a:r>
                    <a:r>
                      <a:rPr lang="en-US" sz="1600" baseline="30000" dirty="0"/>
                      <a:t>[1]</a:t>
                    </a:r>
                    <a:endParaRPr lang="en-US" sz="1600" baseline="-45000" dirty="0"/>
                  </a:p>
                </p:txBody>
              </p:sp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6456E803-E382-8070-CBEF-0BD3D1D3C30F}"/>
                      </a:ext>
                    </a:extLst>
                  </p:cNvPr>
                  <p:cNvSpPr txBox="1"/>
                  <p:nvPr/>
                </p:nvSpPr>
                <p:spPr>
                  <a:xfrm>
                    <a:off x="4101863" y="1386101"/>
                    <a:ext cx="1155138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21</a:t>
                    </a:r>
                    <a:r>
                      <a:rPr lang="en-US" sz="1600" baseline="30000" dirty="0"/>
                      <a:t>[1]</a:t>
                    </a:r>
                    <a:r>
                      <a:rPr lang="en-US" sz="1600" baseline="-25000" dirty="0"/>
                      <a:t>   </a:t>
                    </a:r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22</a:t>
                    </a:r>
                    <a:r>
                      <a:rPr lang="en-US" sz="1600" baseline="30000" dirty="0"/>
                      <a:t>[1]</a:t>
                    </a:r>
                    <a:endParaRPr lang="en-US" sz="1600" baseline="-45000" dirty="0"/>
                  </a:p>
                </p:txBody>
              </p:sp>
              <p:sp>
                <p:nvSpPr>
                  <p:cNvPr id="130" name="TextBox 129">
                    <a:extLst>
                      <a:ext uri="{FF2B5EF4-FFF2-40B4-BE49-F238E27FC236}">
                        <a16:creationId xmlns:a16="http://schemas.microsoft.com/office/drawing/2014/main" id="{B5657608-4AD4-3220-A7B7-EEE98D41786A}"/>
                      </a:ext>
                    </a:extLst>
                  </p:cNvPr>
                  <p:cNvSpPr txBox="1"/>
                  <p:nvPr/>
                </p:nvSpPr>
                <p:spPr>
                  <a:xfrm>
                    <a:off x="4115282" y="1712125"/>
                    <a:ext cx="1107435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sz="1600" dirty="0"/>
                      <a:t>w</a:t>
                    </a:r>
                    <a:r>
                      <a:rPr lang="en-US" sz="1600" baseline="-25000" dirty="0"/>
                      <a:t>31</a:t>
                    </a:r>
                    <a:r>
                      <a:rPr lang="en-US" sz="1600" baseline="30000" dirty="0"/>
                      <a:t>[1]</a:t>
                    </a:r>
                    <a:r>
                      <a:rPr lang="en-US" sz="1600" dirty="0"/>
                      <a:t>  w</a:t>
                    </a:r>
                    <a:r>
                      <a:rPr lang="en-US" sz="1600" baseline="-25000" dirty="0"/>
                      <a:t>32</a:t>
                    </a:r>
                    <a:r>
                      <a:rPr lang="en-US" sz="1600" baseline="30000" dirty="0"/>
                      <a:t>[1]</a:t>
                    </a:r>
                    <a:endParaRPr lang="en-US" sz="1600" baseline="-45000" dirty="0"/>
                  </a:p>
                </p:txBody>
              </p:sp>
            </p:grpSp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57ECA359-2C35-7F47-36B4-208D1D7AA77D}"/>
                  </a:ext>
                </a:extLst>
              </p:cNvPr>
              <p:cNvCxnSpPr/>
              <p:nvPr/>
            </p:nvCxnSpPr>
            <p:spPr bwMode="auto">
              <a:xfrm>
                <a:off x="1524000" y="2463887"/>
                <a:ext cx="0" cy="5075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28DCB979-61A0-8B2F-631A-8C85A4E4F379}"/>
                  </a:ext>
                </a:extLst>
              </p:cNvPr>
              <p:cNvCxnSpPr/>
              <p:nvPr/>
            </p:nvCxnSpPr>
            <p:spPr bwMode="auto">
              <a:xfrm>
                <a:off x="2305730" y="2459617"/>
                <a:ext cx="0" cy="5075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B7F934F-E453-266A-9C86-38C4B6EA773B}"/>
                  </a:ext>
                </a:extLst>
              </p:cNvPr>
              <p:cNvCxnSpPr/>
              <p:nvPr/>
            </p:nvCxnSpPr>
            <p:spPr bwMode="auto">
              <a:xfrm flipH="1">
                <a:off x="3073846" y="3142082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C819EB05-383B-1292-CC56-AA5A1E7D3448}"/>
                  </a:ext>
                </a:extLst>
              </p:cNvPr>
              <p:cNvCxnSpPr/>
              <p:nvPr/>
            </p:nvCxnSpPr>
            <p:spPr bwMode="auto">
              <a:xfrm flipH="1">
                <a:off x="3087070" y="3426704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AFEC3CF7-A7D5-63D2-2BEB-0D68E427CF0F}"/>
                  </a:ext>
                </a:extLst>
              </p:cNvPr>
              <p:cNvCxnSpPr/>
              <p:nvPr/>
            </p:nvCxnSpPr>
            <p:spPr bwMode="auto">
              <a:xfrm flipH="1">
                <a:off x="3087070" y="3764803"/>
                <a:ext cx="49433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B0F0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A94373F5-8B37-E7EC-C24B-2EB1A37E6BB1}"/>
                  </a:ext>
                </a:extLst>
              </p:cNvPr>
              <p:cNvSpPr txBox="1"/>
              <p:nvPr/>
            </p:nvSpPr>
            <p:spPr>
              <a:xfrm>
                <a:off x="556062" y="2174718"/>
                <a:ext cx="1201173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input x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B3757496-2916-1FC0-B0CC-635420FC7EA5}"/>
                  </a:ext>
                </a:extLst>
              </p:cNvPr>
              <p:cNvSpPr txBox="1"/>
              <p:nvPr/>
            </p:nvSpPr>
            <p:spPr>
              <a:xfrm>
                <a:off x="1733497" y="2165798"/>
                <a:ext cx="1201173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From input x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A267CDF0-E1BC-6DFE-1F4C-C48E0D1DB77E}"/>
                  </a:ext>
                </a:extLst>
              </p:cNvPr>
              <p:cNvSpPr txBox="1"/>
              <p:nvPr/>
            </p:nvSpPr>
            <p:spPr>
              <a:xfrm>
                <a:off x="3624196" y="3017143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1 in layer [1]</a:t>
                </a:r>
                <a:endParaRPr lang="en-US" sz="1400" baseline="-25000" dirty="0"/>
              </a:p>
            </p:txBody>
          </p:sp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0AD75F2F-22C3-590B-320C-5C5ECB7F30A1}"/>
                  </a:ext>
                </a:extLst>
              </p:cNvPr>
              <p:cNvSpPr txBox="1"/>
              <p:nvPr/>
            </p:nvSpPr>
            <p:spPr>
              <a:xfrm>
                <a:off x="3635394" y="3324688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2 in layer [1]</a:t>
                </a:r>
                <a:endParaRPr lang="en-US" sz="1400" baseline="-25000" dirty="0"/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C0D6C4D2-CC41-AF2C-F292-7977D4ABC212}"/>
                  </a:ext>
                </a:extLst>
              </p:cNvPr>
              <p:cNvSpPr txBox="1"/>
              <p:nvPr/>
            </p:nvSpPr>
            <p:spPr>
              <a:xfrm>
                <a:off x="3647572" y="3654223"/>
                <a:ext cx="1938405" cy="2154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To neuron 3 in layer [1]</a:t>
                </a:r>
                <a:endParaRPr lang="en-US" sz="1400" baseline="-25000" dirty="0"/>
              </a:p>
            </p:txBody>
          </p:sp>
        </p:grpSp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E71CE251-C30F-C231-F46D-745D5F3CB67A}"/>
                </a:ext>
              </a:extLst>
            </p:cNvPr>
            <p:cNvSpPr/>
            <p:nvPr/>
          </p:nvSpPr>
          <p:spPr bwMode="auto">
            <a:xfrm>
              <a:off x="4058201" y="793166"/>
              <a:ext cx="5048307" cy="2255887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4DA8844-CCB6-006E-1F1B-7A8B15FE2B65}"/>
              </a:ext>
            </a:extLst>
          </p:cNvPr>
          <p:cNvSpPr txBox="1"/>
          <p:nvPr/>
        </p:nvSpPr>
        <p:spPr>
          <a:xfrm>
            <a:off x="7210886" y="4434818"/>
            <a:ext cx="24368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CC1850D7-BE75-308A-62D3-A9E9F1149F89}"/>
              </a:ext>
            </a:extLst>
          </p:cNvPr>
          <p:cNvSpPr/>
          <p:nvPr/>
        </p:nvSpPr>
        <p:spPr bwMode="auto">
          <a:xfrm>
            <a:off x="7105512" y="4311538"/>
            <a:ext cx="124385" cy="229116"/>
          </a:xfrm>
          <a:prstGeom prst="rightBrace">
            <a:avLst>
              <a:gd name="adj1" fmla="val 155906"/>
              <a:gd name="adj2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AE771D-6560-2746-CF19-F7C8C8E04A20}"/>
              </a:ext>
            </a:extLst>
          </p:cNvPr>
          <p:cNvSpPr txBox="1"/>
          <p:nvPr/>
        </p:nvSpPr>
        <p:spPr>
          <a:xfrm>
            <a:off x="6688219" y="939270"/>
            <a:ext cx="2316566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4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1]</a:t>
            </a:r>
            <a:r>
              <a:rPr lang="en-US" sz="1400" dirty="0">
                <a:solidFill>
                  <a:srgbClr val="FF0000"/>
                </a:solidFill>
              </a:rPr>
              <a:t> Is matrix [N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x N</a:t>
            </a:r>
            <a:r>
              <a:rPr lang="en-US" sz="1400" baseline="-25000" dirty="0">
                <a:solidFill>
                  <a:srgbClr val="FF0000"/>
                </a:solidFill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]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N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is size of receiving layer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N</a:t>
            </a:r>
            <a:r>
              <a:rPr lang="en-US" sz="1400" baseline="-25000" dirty="0">
                <a:solidFill>
                  <a:srgbClr val="FF0000"/>
                </a:solidFill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is size of sending lay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5A707B-EBE7-6855-E5F6-CC095AE085FB}"/>
              </a:ext>
            </a:extLst>
          </p:cNvPr>
          <p:cNvSpPr txBox="1"/>
          <p:nvPr/>
        </p:nvSpPr>
        <p:spPr>
          <a:xfrm>
            <a:off x="7000303" y="3170629"/>
            <a:ext cx="1938404" cy="5539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sz="1200" baseline="30000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[2]</a:t>
            </a:r>
            <a:r>
              <a:rPr lang="en-US" sz="1200" dirty="0">
                <a:solidFill>
                  <a:srgbClr val="FF0000"/>
                </a:solidFill>
              </a:rPr>
              <a:t> Is matrix [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x 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] </a:t>
            </a:r>
            <a:br>
              <a:rPr lang="en-US" sz="1200" dirty="0">
                <a:solidFill>
                  <a:srgbClr val="FF0000"/>
                </a:solidFill>
              </a:rPr>
            </a:br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is size of receiving layer</a:t>
            </a:r>
          </a:p>
          <a:p>
            <a:r>
              <a:rPr lang="en-US" sz="1200" dirty="0">
                <a:solidFill>
                  <a:srgbClr val="FF0000"/>
                </a:solidFill>
              </a:rPr>
              <a:t>N</a:t>
            </a:r>
            <a:r>
              <a:rPr lang="en-US" sz="1200" baseline="-25000" dirty="0">
                <a:solidFill>
                  <a:srgbClr val="FF0000"/>
                </a:solidFill>
              </a:rPr>
              <a:t>1</a:t>
            </a:r>
            <a:r>
              <a:rPr lang="en-US" sz="1200" dirty="0">
                <a:solidFill>
                  <a:srgbClr val="FF0000"/>
                </a:solidFill>
              </a:rPr>
              <a:t> is size of sending layer</a:t>
            </a:r>
          </a:p>
        </p:txBody>
      </p:sp>
      <p:sp>
        <p:nvSpPr>
          <p:cNvPr id="46" name="Double Bracket 45">
            <a:extLst>
              <a:ext uri="{FF2B5EF4-FFF2-40B4-BE49-F238E27FC236}">
                <a16:creationId xmlns:a16="http://schemas.microsoft.com/office/drawing/2014/main" id="{A6FC32CE-519A-515B-C7E3-98C8EF1929A5}"/>
              </a:ext>
            </a:extLst>
          </p:cNvPr>
          <p:cNvSpPr/>
          <p:nvPr/>
        </p:nvSpPr>
        <p:spPr bwMode="auto">
          <a:xfrm>
            <a:off x="1654674" y="3560144"/>
            <a:ext cx="2336226" cy="719883"/>
          </a:xfrm>
          <a:prstGeom prst="bracketPair">
            <a:avLst>
              <a:gd name="adj" fmla="val 16667"/>
            </a:avLst>
          </a:prstGeom>
          <a:noFill/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88104E6-39F2-7B6D-524F-5346CF17CDF2}"/>
              </a:ext>
            </a:extLst>
          </p:cNvPr>
          <p:cNvGrpSpPr/>
          <p:nvPr/>
        </p:nvGrpSpPr>
        <p:grpSpPr>
          <a:xfrm>
            <a:off x="149997" y="3416083"/>
            <a:ext cx="4361094" cy="1349945"/>
            <a:chOff x="78159" y="3416083"/>
            <a:chExt cx="4361094" cy="1349945"/>
          </a:xfrm>
        </p:grpSpPr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1D22390E-7B06-E0AF-60B8-5EFC9712BE8D}"/>
                </a:ext>
              </a:extLst>
            </p:cNvPr>
            <p:cNvSpPr/>
            <p:nvPr/>
          </p:nvSpPr>
          <p:spPr bwMode="auto">
            <a:xfrm>
              <a:off x="78159" y="3416083"/>
              <a:ext cx="4361094" cy="134994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63BBD421-C7A1-485A-1FF0-55D18A6EFAEF}"/>
                </a:ext>
              </a:extLst>
            </p:cNvPr>
            <p:cNvGrpSpPr/>
            <p:nvPr/>
          </p:nvGrpSpPr>
          <p:grpSpPr>
            <a:xfrm>
              <a:off x="205183" y="3541052"/>
              <a:ext cx="4221364" cy="1137629"/>
              <a:chOff x="192905" y="3305851"/>
              <a:chExt cx="4221364" cy="113762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34F6796D-352E-DD74-A848-B7214980A2AF}"/>
                  </a:ext>
                </a:extLst>
              </p:cNvPr>
              <p:cNvGrpSpPr/>
              <p:nvPr/>
            </p:nvGrpSpPr>
            <p:grpSpPr>
              <a:xfrm>
                <a:off x="192905" y="3305851"/>
                <a:ext cx="4221364" cy="751983"/>
                <a:chOff x="173570" y="3369398"/>
                <a:chExt cx="4221364" cy="751983"/>
              </a:xfrm>
            </p:grpSpPr>
            <p:grpSp>
              <p:nvGrpSpPr>
                <p:cNvPr id="38" name="Group 37">
                  <a:extLst>
                    <a:ext uri="{FF2B5EF4-FFF2-40B4-BE49-F238E27FC236}">
                      <a16:creationId xmlns:a16="http://schemas.microsoft.com/office/drawing/2014/main" id="{640345DB-A8D6-6351-9CF9-A1D2594EC2BD}"/>
                    </a:ext>
                  </a:extLst>
                </p:cNvPr>
                <p:cNvGrpSpPr/>
                <p:nvPr/>
              </p:nvGrpSpPr>
              <p:grpSpPr>
                <a:xfrm>
                  <a:off x="3968005" y="3369398"/>
                  <a:ext cx="426929" cy="697974"/>
                  <a:chOff x="1426820" y="3279682"/>
                  <a:chExt cx="426929" cy="913284"/>
                </a:xfrm>
              </p:grpSpPr>
              <p:sp>
                <p:nvSpPr>
                  <p:cNvPr id="240" name="TextBox 239">
                    <a:extLst>
                      <a:ext uri="{FF2B5EF4-FFF2-40B4-BE49-F238E27FC236}">
                        <a16:creationId xmlns:a16="http://schemas.microsoft.com/office/drawing/2014/main" id="{33AF54EB-6579-3E4F-EAA8-F6F94CFB3022}"/>
                      </a:ext>
                    </a:extLst>
                  </p:cNvPr>
                  <p:cNvSpPr txBox="1"/>
                  <p:nvPr/>
                </p:nvSpPr>
                <p:spPr>
                  <a:xfrm>
                    <a:off x="1575398" y="3733060"/>
                    <a:ext cx="278351" cy="24715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1600" dirty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en-US" sz="1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41" name="Right Brace 240">
                    <a:extLst>
                      <a:ext uri="{FF2B5EF4-FFF2-40B4-BE49-F238E27FC236}">
                        <a16:creationId xmlns:a16="http://schemas.microsoft.com/office/drawing/2014/main" id="{F7431A20-2FC9-555D-3E57-BE57D6FBF8D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426820" y="3279682"/>
                    <a:ext cx="142081" cy="913284"/>
                  </a:xfrm>
                  <a:prstGeom prst="rightBrace">
                    <a:avLst>
                      <a:gd name="adj1" fmla="val 155906"/>
                      <a:gd name="adj2" fmla="val 50000"/>
                    </a:avLst>
                  </a:prstGeom>
                  <a:noFill/>
                  <a:ln w="25400" cap="flat" cmpd="sng" algn="ctr">
                    <a:solidFill>
                      <a:srgbClr val="FF0000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 sz="1600">
                      <a:solidFill>
                        <a:srgbClr val="0070C0"/>
                      </a:solidFill>
                    </a:endParaRPr>
                  </a:p>
                </p:txBody>
              </p:sp>
            </p:grpSp>
            <p:sp>
              <p:nvSpPr>
                <p:cNvPr id="244" name="TextBox 243">
                  <a:extLst>
                    <a:ext uri="{FF2B5EF4-FFF2-40B4-BE49-F238E27FC236}">
                      <a16:creationId xmlns:a16="http://schemas.microsoft.com/office/drawing/2014/main" id="{A18F19E2-2AB3-5E9A-2ACA-302B3039C5B7}"/>
                    </a:ext>
                  </a:extLst>
                </p:cNvPr>
                <p:cNvSpPr txBox="1"/>
                <p:nvPr/>
              </p:nvSpPr>
              <p:spPr>
                <a:xfrm>
                  <a:off x="173570" y="3534917"/>
                  <a:ext cx="1341470" cy="3398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Z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=          =</a:t>
                  </a:r>
                </a:p>
              </p:txBody>
            </p:sp>
            <p:sp>
              <p:nvSpPr>
                <p:cNvPr id="249" name="TextBox 248">
                  <a:extLst>
                    <a:ext uri="{FF2B5EF4-FFF2-40B4-BE49-F238E27FC236}">
                      <a16:creationId xmlns:a16="http://schemas.microsoft.com/office/drawing/2014/main" id="{494B147A-8E2C-759A-79D6-DF0CEADDCE51}"/>
                    </a:ext>
                  </a:extLst>
                </p:cNvPr>
                <p:cNvSpPr txBox="1"/>
                <p:nvPr/>
              </p:nvSpPr>
              <p:spPr>
                <a:xfrm>
                  <a:off x="1579692" y="3369398"/>
                  <a:ext cx="2243422" cy="73866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600" dirty="0"/>
                    <a:t>w</a:t>
                  </a:r>
                  <a:r>
                    <a:rPr lang="en-US" sz="1600" baseline="-25000" dirty="0"/>
                    <a:t>11</a:t>
                  </a:r>
                  <a:r>
                    <a:rPr lang="en-US" sz="1600" baseline="30000" dirty="0"/>
                    <a:t>[1]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+w</a:t>
                  </a:r>
                  <a:r>
                    <a:rPr lang="en-US" sz="1600" baseline="-25000" dirty="0"/>
                    <a:t>12</a:t>
                  </a:r>
                  <a:r>
                    <a:rPr lang="en-US" sz="1600" baseline="30000" dirty="0"/>
                    <a:t>[1]</a:t>
                  </a:r>
                  <a:r>
                    <a:rPr lang="en-US" sz="1600" dirty="0"/>
                    <a:t> x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+</a:t>
                  </a:r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</a:t>
                  </a:r>
                  <a:endParaRPr lang="en-US" sz="1600" baseline="-45000" dirty="0"/>
                </a:p>
                <a:p>
                  <a:pPr algn="ctr"/>
                  <a:r>
                    <a:rPr lang="en-US" sz="1600" dirty="0"/>
                    <a:t>w</a:t>
                  </a:r>
                  <a:r>
                    <a:rPr lang="en-US" sz="1600" baseline="-25000" dirty="0"/>
                    <a:t>21</a:t>
                  </a:r>
                  <a:r>
                    <a:rPr lang="en-US" sz="1600" baseline="30000" dirty="0"/>
                    <a:t>[1]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+w</a:t>
                  </a:r>
                  <a:r>
                    <a:rPr lang="en-US" sz="1600" baseline="-25000" dirty="0"/>
                    <a:t>22</a:t>
                  </a:r>
                  <a:r>
                    <a:rPr lang="en-US" sz="1600" baseline="30000" dirty="0"/>
                    <a:t>[1]</a:t>
                  </a:r>
                  <a:r>
                    <a:rPr lang="en-US" sz="1600" dirty="0"/>
                    <a:t> x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+</a:t>
                  </a:r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</a:t>
                  </a:r>
                  <a:endParaRPr lang="en-US" sz="1600" baseline="-45000" dirty="0"/>
                </a:p>
                <a:p>
                  <a:pPr algn="ctr"/>
                  <a:r>
                    <a:rPr lang="en-US" sz="1600" dirty="0"/>
                    <a:t>w</a:t>
                  </a:r>
                  <a:r>
                    <a:rPr lang="en-US" sz="1600" baseline="-25000" dirty="0"/>
                    <a:t>31</a:t>
                  </a:r>
                  <a:r>
                    <a:rPr lang="en-US" sz="1600" baseline="30000" dirty="0"/>
                    <a:t>[1]</a:t>
                  </a:r>
                  <a:r>
                    <a:rPr lang="en-US" sz="1600" baseline="-25000" dirty="0"/>
                    <a:t> </a:t>
                  </a:r>
                  <a:r>
                    <a:rPr lang="en-US" sz="1600" dirty="0"/>
                    <a:t>x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+w</a:t>
                  </a:r>
                  <a:r>
                    <a:rPr lang="en-US" sz="1600" baseline="-25000" dirty="0"/>
                    <a:t>32</a:t>
                  </a:r>
                  <a:r>
                    <a:rPr lang="en-US" sz="1600" baseline="30000" dirty="0"/>
                    <a:t>[1]</a:t>
                  </a:r>
                  <a:r>
                    <a:rPr lang="en-US" sz="1600" dirty="0"/>
                    <a:t> x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+</a:t>
                  </a:r>
                  <a:r>
                    <a:rPr lang="en-US" sz="1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</a:t>
                  </a:r>
                  <a:r>
                    <a:rPr lang="en-US" sz="1600" baseline="30000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[1]</a:t>
                  </a:r>
                  <a:r>
                    <a:rPr lang="en-US" sz="1600" dirty="0"/>
                    <a:t> </a:t>
                  </a:r>
                  <a:endParaRPr lang="en-US" sz="1600" baseline="-45000" dirty="0"/>
                </a:p>
              </p:txBody>
            </p: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12575D9B-6B53-427F-98C7-9D52CF09859E}"/>
                    </a:ext>
                  </a:extLst>
                </p:cNvPr>
                <p:cNvGrpSpPr/>
                <p:nvPr/>
              </p:nvGrpSpPr>
              <p:grpSpPr>
                <a:xfrm>
                  <a:off x="743236" y="3382717"/>
                  <a:ext cx="543348" cy="738664"/>
                  <a:chOff x="743236" y="3382717"/>
                  <a:chExt cx="543348" cy="738664"/>
                </a:xfrm>
              </p:grpSpPr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56EA2E42-21BD-37DF-61D5-F15AB7CA03F8}"/>
                      </a:ext>
                    </a:extLst>
                  </p:cNvPr>
                  <p:cNvSpPr txBox="1"/>
                  <p:nvPr/>
                </p:nvSpPr>
                <p:spPr>
                  <a:xfrm>
                    <a:off x="746160" y="3382717"/>
                    <a:ext cx="540424" cy="73866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/>
                    <a:r>
                      <a:rPr lang="en-US" sz="16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z</a:t>
                    </a:r>
                    <a:r>
                      <a:rPr lang="en-US" sz="1600" baseline="-25000" dirty="0"/>
                      <a:t>1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r>
                      <a:rPr lang="en-US" sz="1600" dirty="0"/>
                      <a:t> </a:t>
                    </a:r>
                    <a:br>
                      <a:rPr lang="en-US" sz="1600" dirty="0"/>
                    </a:br>
                    <a:r>
                      <a:rPr lang="en-US" sz="16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z</a:t>
                    </a:r>
                    <a:r>
                      <a:rPr lang="en-US" sz="1600" baseline="-25000" dirty="0"/>
                      <a:t>2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r>
                      <a:rPr lang="en-US" sz="1600" dirty="0"/>
                      <a:t> </a:t>
                    </a:r>
                    <a:br>
                      <a:rPr lang="en-US" sz="1600" dirty="0"/>
                    </a:br>
                    <a:r>
                      <a:rPr lang="en-US" sz="16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z</a:t>
                    </a:r>
                    <a:r>
                      <a:rPr lang="en-US" sz="1600" baseline="-25000" dirty="0"/>
                      <a:t>3</a:t>
                    </a:r>
                    <a:r>
                      <a:rPr lang="en-US" sz="1600" baseline="30000" dirty="0">
                        <a:ea typeface="Tahoma" panose="020B0604030504040204" pitchFamily="34" charset="0"/>
                        <a:cs typeface="Tahoma" panose="020B0604030504040204" pitchFamily="34" charset="0"/>
                      </a:rPr>
                      <a:t>[1]</a:t>
                    </a:r>
                    <a:endParaRPr lang="en-US" sz="1600" baseline="-45000" dirty="0"/>
                  </a:p>
                </p:txBody>
              </p:sp>
              <p:sp>
                <p:nvSpPr>
                  <p:cNvPr id="44" name="Double Bracket 43">
                    <a:extLst>
                      <a:ext uri="{FF2B5EF4-FFF2-40B4-BE49-F238E27FC236}">
                        <a16:creationId xmlns:a16="http://schemas.microsoft.com/office/drawing/2014/main" id="{C3DBA82E-2227-6FF8-25C4-FFF30701DC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43236" y="3382717"/>
                    <a:ext cx="515590" cy="719883"/>
                  </a:xfrm>
                  <a:prstGeom prst="bracketPair">
                    <a:avLst>
                      <a:gd name="adj" fmla="val 16667"/>
                    </a:avLst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48" name="Right Brace 47">
                <a:extLst>
                  <a:ext uri="{FF2B5EF4-FFF2-40B4-BE49-F238E27FC236}">
                    <a16:creationId xmlns:a16="http://schemas.microsoft.com/office/drawing/2014/main" id="{FC1AA1E9-D554-D48A-7518-5EBB1B5783FB}"/>
                  </a:ext>
                </a:extLst>
              </p:cNvPr>
              <p:cNvSpPr/>
              <p:nvPr/>
            </p:nvSpPr>
            <p:spPr bwMode="auto">
              <a:xfrm rot="5400000">
                <a:off x="2690071" y="3096964"/>
                <a:ext cx="168800" cy="212754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C77D3C9-7EE0-98DB-FE05-E15ADBBF937A}"/>
                  </a:ext>
                </a:extLst>
              </p:cNvPr>
              <p:cNvSpPr txBox="1"/>
              <p:nvPr/>
            </p:nvSpPr>
            <p:spPr>
              <a:xfrm>
                <a:off x="2928676" y="4197259"/>
                <a:ext cx="26705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r>
                  <a:rPr lang="en-US" sz="1600" baseline="-25000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92680767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rgbClr val="00B0F0"/>
          </a:solidFill>
          <a:prstDash val="solid"/>
          <a:miter lim="800000"/>
          <a:headEnd type="none" w="med" len="med"/>
          <a:tailEnd type="triangl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8931</TotalTime>
  <Words>7203</Words>
  <Application>Microsoft Office PowerPoint</Application>
  <PresentationFormat>On-screen Show (16:9)</PresentationFormat>
  <Paragraphs>1153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ptos ExtraBold</vt:lpstr>
      <vt:lpstr>Arial</vt:lpstr>
      <vt:lpstr>Tahoma</vt:lpstr>
      <vt:lpstr>Wingdings</vt:lpstr>
      <vt:lpstr>Blends</vt:lpstr>
      <vt:lpstr>Equation</vt:lpstr>
      <vt:lpstr>Chapter 5 – Neural Networks with  One Hidden Layer</vt:lpstr>
      <vt:lpstr>In This Chapter</vt:lpstr>
      <vt:lpstr>PowerPoint Presentation</vt:lpstr>
      <vt:lpstr>Limitations of the Perceptron</vt:lpstr>
      <vt:lpstr>PowerPoint Presentation</vt:lpstr>
      <vt:lpstr>Adding a Hidden Layer to the Perceptron</vt:lpstr>
      <vt:lpstr>PowerPoint Presentation</vt:lpstr>
      <vt:lpstr>A Simple Neural Network with a Hidden Layer (1/2)</vt:lpstr>
      <vt:lpstr>A Simple Neural Network with a Hidden Layer (2/2)</vt:lpstr>
      <vt:lpstr>Sample Patterns (1/2)</vt:lpstr>
      <vt:lpstr>Sample Patterns (2/2)</vt:lpstr>
      <vt:lpstr>Vector Components of Training Samples</vt:lpstr>
      <vt:lpstr>Parameters W and b Stay the Same for all Samples</vt:lpstr>
      <vt:lpstr>PowerPoint Presentation</vt:lpstr>
      <vt:lpstr>Neural Networks with One Hidden Layer</vt:lpstr>
      <vt:lpstr>A Neural Network with a Hidden Layer (1/2)</vt:lpstr>
      <vt:lpstr>A Neural Network with a Hidden Layer (2/2)</vt:lpstr>
      <vt:lpstr>Signal Transmission</vt:lpstr>
      <vt:lpstr>Training Sample Patterns (1/2)</vt:lpstr>
      <vt:lpstr>Training Sample Patterns (2/2)</vt:lpstr>
      <vt:lpstr>Vector Components of the Training Samples</vt:lpstr>
      <vt:lpstr>Forward Feed - ANN with One Hidden Layer</vt:lpstr>
      <vt:lpstr>ReLU Activation Function</vt:lpstr>
      <vt:lpstr>Sigmoid Activation Function</vt:lpstr>
      <vt:lpstr>Feed Forward - ANN with One Hidden Layer (2/2)</vt:lpstr>
      <vt:lpstr>Forward Feed – ANN with One Hidden Layer – M Samples </vt:lpstr>
      <vt:lpstr>Forward Pass Flow - One Hidden Layer - Process</vt:lpstr>
      <vt:lpstr>Backpropagation – Gradient Descent</vt:lpstr>
      <vt:lpstr>Backpropagation - One Hidden Layer – Layer 2 Step-be-step – by component (1/2)</vt:lpstr>
      <vt:lpstr>Backpropagation - One Hidden Layer – Layer 2 Step-be-step – by component (2/2)</vt:lpstr>
      <vt:lpstr>Backpropagation - One Hidden Layer – Layer 2 in the vector form</vt:lpstr>
      <vt:lpstr>Backpropagation - One Hidden Layer – Layer 1 Step-be-step – by component (1/2)</vt:lpstr>
      <vt:lpstr>Backpropagation - One Hidden Layer – Layer 1 Step-be-step – by component (2/2)</vt:lpstr>
      <vt:lpstr>Backpropagation - One Hidden Layer – Layer 1 in the vector form</vt:lpstr>
      <vt:lpstr>Schematic Backprop. - One Hidden Layer – M Samples </vt:lpstr>
      <vt:lpstr>Forward and Backward Propagation:  Neural Network with One Hidden Layer</vt:lpstr>
      <vt:lpstr>Parameters W and b Stay Unchanged for all Samples</vt:lpstr>
      <vt:lpstr>Chapter 5 – Neural Networks with  One Hidden Layer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769</cp:revision>
  <cp:lastPrinted>1601-01-01T00:00:00Z</cp:lastPrinted>
  <dcterms:created xsi:type="dcterms:W3CDTF">2003-11-11T09:16:48Z</dcterms:created>
  <dcterms:modified xsi:type="dcterms:W3CDTF">2024-08-22T04:31:27Z</dcterms:modified>
</cp:coreProperties>
</file>